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5" r:id="rId2"/>
    <p:sldId id="340" r:id="rId3"/>
    <p:sldId id="356" r:id="rId4"/>
    <p:sldId id="341" r:id="rId5"/>
    <p:sldId id="346" r:id="rId6"/>
    <p:sldId id="347" r:id="rId7"/>
    <p:sldId id="348" r:id="rId8"/>
    <p:sldId id="349" r:id="rId9"/>
    <p:sldId id="505" r:id="rId10"/>
    <p:sldId id="350" r:id="rId11"/>
    <p:sldId id="514" r:id="rId12"/>
    <p:sldId id="513" r:id="rId13"/>
    <p:sldId id="512" r:id="rId14"/>
    <p:sldId id="511" r:id="rId15"/>
    <p:sldId id="510" r:id="rId16"/>
    <p:sldId id="509" r:id="rId17"/>
    <p:sldId id="508" r:id="rId18"/>
    <p:sldId id="506" r:id="rId19"/>
    <p:sldId id="370" r:id="rId20"/>
    <p:sldId id="357" r:id="rId21"/>
    <p:sldId id="358" r:id="rId22"/>
    <p:sldId id="359" r:id="rId23"/>
    <p:sldId id="360" r:id="rId24"/>
    <p:sldId id="366" r:id="rId25"/>
    <p:sldId id="361" r:id="rId26"/>
    <p:sldId id="362" r:id="rId27"/>
    <p:sldId id="363" r:id="rId28"/>
    <p:sldId id="364" r:id="rId29"/>
    <p:sldId id="365" r:id="rId30"/>
    <p:sldId id="367" r:id="rId31"/>
    <p:sldId id="368" r:id="rId32"/>
    <p:sldId id="369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8" autoAdjust="0"/>
    <p:restoredTop sz="94660"/>
  </p:normalViewPr>
  <p:slideViewPr>
    <p:cSldViewPr snapToGrid="0">
      <p:cViewPr varScale="1">
        <p:scale>
          <a:sx n="77" d="100"/>
          <a:sy n="77" d="100"/>
        </p:scale>
        <p:origin x="276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0:37:32.30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070 6754 29,'0'0'48,"0"0"6,0 0 7,-7 0 5,7-2-1,0 2-3,0-4-5,-6 4-6,6 0-5,0-3-4,-6 3-2,6-5-3,0 2-2,0 3 0,0 0-4,0 0-2,-7 0-5,7 0-3,0 0-5,0 0-2,0 0-2,0 0-2,0 0 0,0 0-1,0 0 4,0 0 0,0 0 0,0 0-2,0 0 0,0 0-3,0 3 3,0 2 2,0-2 3,0 1 2,0 3 5,-6 0 1,6 4 3,-7 0 1,0 0-1,7 0 1,0 4-5,-6-4-4,6 3-4,0 1-1,0 3-1,0-3-3,0-1-1,0 5-2,0-1 3,0 0 4,0 1 1,6 3 3,-6 1 1,0-2 2,0 5 2,0-4-2,0 3-4,0 2-3,0-2-2,7 0-1,-7 1-4,7-1 0,-7 4-3,0-3-1,6 0-1,-6 0 0,0-4-1,7 3-2,-7-3 1,6 1-1,-6-5 0,6 4 0,-6-4 1,7 0-2,-7-3 3,0 3-1,7-7 0,-7 4 0,6-5 0,-6 1 0,0-3 0,0 4-3,0-5-15,0-4-20,6 4-30,-6-3-34,0-4-47,0 0-121,8-4-113,-8 1-73</inkml:trace>
  <inkml:trace contextRef="#ctx0" brushRef="#br0" timeOffset="634.34">11103 6759 95,'-6'0'73,"6"0"-25,-8 0-17,2 0-11,0 0-7,-1 3-5,0-3-4,1 4-2,0 0-1,-1-4 1,1 4 2,-1-4 4,7 3 8,-7-3 6,7 4 8,-6-4 8,6 0 5,-6 0 4,6 0 1,0 0-2,0 0-8,0 0-4,0 4-10,0-4-6,0 0-7,0 0-2,0 0-3,0 3-3,6-3 3,-6 3 0,0 1 3,6-4 4,1 4 2,6 0 5,-6-1 2,5-3 2,2 0 1,6 0-2,-1 0 1,1 0-2,-2-3-2,9 3 0,-1-4-3,0 0-1,0 0-3,-6 1-1,5 0-4,2-1-1,-8 0-2,1 4-5,-7-3 0,7 3 0,-8 0-1,-5 0 0,6 0-1,-6 0 1,-7 0 0,6 0 2,0 0-1,-6 0 0,0 0 1,0 0 1,8 0-1,-8 0 2,0 0-3,0 0-4,0 0-14,0 0-21,0 0-26,0 0-33,-8 0-53,8 0-131,-6 0-91</inkml:trace>
  <inkml:trace contextRef="#ctx0" brushRef="#br0" timeOffset="940.16">10998 7169 84,'0'4'73,"14"-4"-15,-8 4-10,0-4-8,8 0-1,-1 0-2,-1 0-3,2 0-4,-2 0-4,2 0-1,5-4-1,-5 4 2,4-4-3,2 0-3,-6 0-1,5 1-3,-6-1-3,6 4-1,-5-2-1,-1-4-4,0 6-2,0-2-2,-1 2-2,2 0-5,-1 0-14,6 0-30,-6 0-76,1 0-152</inkml:trace>
  <inkml:trace contextRef="#ctx0" brushRef="#br0" timeOffset="1783.76">11813 7146 199,'-6'0'155,"6"-2"-51,-7 2-33,1 0-16,-1 0-8,0 0-5,1 0-1,0 0-2,-2 0-3,2 0 0,-6 2 6,5-2-1,0 6 1,1-6 3,-7 2 2,7-2 4,-8 4 5,8-1 1,0-3-5,-8 4-2,1 0-4,0 0-5,0 4-3,-1-6-5,-4 5-6,-2 5-3,1-4-3,5 2-4,-6-2-2,1 2-2,-1 5 0,2-3 0,4 2-2,1-3 0,0 1 0,0 1 1,0-1 2,6 1 2,-5 4 0,5-3-1,0 1 2,1-1 1,6 4 2,-7-4-3,7 6-4,-6-6-1,6 1-2,0-1 2,0 1-3,6-4-1,1 4 1,-1-5 0,1 1 0,0 0 2,5 0 1,8-8-2,-7 5 3,7-4-2,0-4-2,-2 3-1,2-6 0,7 3-1,-9-4-3,2-4-1,7 2-3,-9-2-1,2 1 0,7-4 1,-7 4 0,-2-8-1,2 4 1,-7-3 0,1-1 0,-2-3 3,2 3 1,-8-4 2,0 1 4,1 0 5,0 0 5,-1 3 5,-6-3 14,7 0 18,-7 2 18,0 3 15,0 1 11,0 1 4,0-1 1,-7 6 1,7-2-9,0 1-17,-6 3-18,6-2-15,0 1-15,0 5-10,0-3-7,0 3-7,0-4-6,0 4-2,0 0-5,0 4-2,0-4-1,0 8 2,0-6-2,0 6 5,6-1 2,-6 5 0,0-2 4,0 1 0,7 0-2,-7 0 1,0 4-1,0 0-1,6-4-5,-6 3 2,0 1 4,0 0-2,0-1 0,6 1 2,-6-1 0,0 2-3,0-2 2,7-2-1,-7 2-2,7-7 1,-1 4 1,0 0-4,1-4 0,6 1-4,-6-1-5,6-4-12,0 1-23,-1-4-32,8 0-39,0 0-44,-7-4-49,7 1-44,-1-4-51,0 3-81,-6-7-126,1 4-58</inkml:trace>
  <inkml:trace contextRef="#ctx0" brushRef="#br0" timeOffset="2384.66">12002 7272 139,'0'-5'247,"7"3"-93,-7-2-50,6-4-30,0 5-16,1-1-12,-1 0-7,8 0-4,-8 2-8,8-3-6,-2 5-6,1 0-5,0 0-4,0 5 0,1-3 1,-8 2-1,7 4-1,-6-1 0,5 3-1,-5 2-1,-7-1 3,6 3-1,1 5-2,-7-4 1,0 4 2,0-2 1,0-2 0,0 3 2,0 0 0,-7 1 2,7-2-2,0 3 3,-6-6-1,6 1 0,0-1 3,-7 1 4,7-4 4,0 0 4,0-4 4,0 1 3,0-5 4,0 0 6,0 2 5,0-5 6,0 3 5,0-3 0,0-3 1,0-2 1,7-1-1,-7-2 6,0-3-3,0-3-7,6-1-8,1-3-4,-7 3-5,7-7-4,-1 4-3,-6-5-11,6 2-1,1 3 6,0-4 10,-1 3 8,0 1 5,1-1 3,0 1 5,-1 3 0,1 5-3,-1-5-9,0 4-12,2 1-9,-2 2-5,0 0-3,0 1-8,1 4-2,6-1-5,-6 0 1,6 4-2,-6 0-1,5 0 0,-6 0-1,2 8-1,4-5 1,-5 4 0,-1 1-1,1 2 0,0 2 2,-7-1-3,6 3 1,-6 1 2,6-1-1,-6 2 1,7 2-1,-7 1 1,7-5-1,-7 4 4,0 0-1,0 0-1,6-2 0,-6 1 0,6-2 3,1 4-1,-7-4-2,7-1 0,-1 1-1,1-5-3,-1 5-9,7-4-9,-6-4-23,5 4-25,2-4-30,-1-2-35,0-2-40,6 0-35,-5-3-38,5 0-61,1 0-128,-1-6-69</inkml:trace>
  <inkml:trace contextRef="#ctx0" brushRef="#br0" timeOffset="2939.39">12804 7199 196,'-7'-4'279,"0"-1"-105,1 5-56,6-2-35,-7 2-23,7-5-14,-6 5-11,6 5-7,-7-3-5,7 3-6,-6 2-6,6 4-3,-7-4 5,7 4 3,-6 4 9,6-4 5,0 4 5,0-1 7,0 2 6,-6-3 2,6 6 0,0-4-4,-8 3-7,8 1-3,-6 2-5,0-3-6,6 1-6,-7 3-5,1-4-4,6 5-2,0-2-2,-7-3-4,7 1-1,0-2-1,7-2 0,-7 1 2,6-1 1,1-5 0,-1 1 1,0-3 1,8-1-1,-1-4 2,0-3-1,0 0-2,7 0 1,-1-7-1,0 0-1,1-1-1,-1 1 1,7-3 0,-12-2 4,5-2 6,1-1 8,0-4 9,-8 1 5,-5 0 6,6 0 11,-6-1 6,-1-3 2,0 4-6,0-5-5,-6 2-8,8 3-4,-16-1-5,8 2-10,-6-2-7,0-4-6,0 10-4,-1-7-3,-6 5 0,0 1-1,-1 3-1,-4 0-2,-2 0 2,0 4-1,1 0 1,-1 3 1,0-3 0,1 2-1,-1 3 0,8 2 2,-8 0-1,0 0-1,1 2 1,5 3 0,2-1-1,-1-1 0,0 1 1,0 3-2,6-3 0,0 3 1,1 0 0,0 0-1,-1 1 0,7 3 0,0-3 0,0 2 2,0-3 0,0 5-1,7-4 0,-7 1 0,6 0 1,0-2-1,1 4 1,6-9 0,0 7 0,0-6 3,0 2-6,7-5-11,6 3-22,0-6-29,0 3-42,13-5-51,-6 2-68,6-6-165,-1 3-106,-5-1-53</inkml:trace>
  <inkml:trace contextRef="#ctx0" brushRef="#br0" timeOffset="3440.98">13345 7528 147,'0'0'152,"-8"0"-43,8 0-23,0 0-11,0 0-4,-6 0-4,6 0-4,0 4-1,6-4-11,-6 0-6,8 0-6,-8 4-3,6-4-3,0 0 0,7 0 0,-6 0 0,6 0 2,0-4-1,0 4-4,7-4-4,-8 0-1,8-3-5,-7 4-4,7-1-7,-1 1-4,1-5-12,0 4-29,-1 1-43,7-5-84,-6 2-169,-1-2-92</inkml:trace>
  <inkml:trace contextRef="#ctx0" brushRef="#br0" timeOffset="4708.5">13878 7814 105,'0'0'83,"0"0"-25,0 0-11,-6 0-4,6 4 1,0-4 2,0 0 4,0 0 4,0 0 4,0 0 5,0 0 3,6-4 2,-6 4 4,0 0 1,7-7-2,0 3-6,-1 0-3,1-3-3,-1 0-6,7 0-2,-6-5-2,5-2 7,2 2 11,-8-2 13,7-4 12,0 3 13,6-4 17,-5 2 13,-1-5 12,0 0 7,6-1 4,-5 1-3,-2-3-8,8-4-12,-7 3-12,0-1-10,-6-2-9,-1 8-14,0-4-13,-6 2-10,0 0-6,0 6-4,-6-2-7,-7 5-10,0 3-11,0-1-6,-7 6-8,-6 6-5,1 0-5,-9 0-4,9 6-3,-1-1 1,0 2-2,0 0-1,13 4 1,-1-4-3,2 4 0,5-3-2,0 3 1,14-5-1,-7 6 1,7-4 1,5 3 2,2-4 1,-1-3 2,6 0 0,0-1 1,8 1 0,-8-4 1,8-4-1,-1 4 0,-1-3 0,1-1 0,1-4-1,-1 5-1,0-5 3,0 2 0,-7-2-1,1-1 1,0 7-1,-8-2 0,2-3 3,-8 3 1,7 4-4,-7-3 0,-6 3 2,8-5-2,-2 5-1,-6 0 1,0 0-1,0 0 0,0 5 0,6-2-1,-6 1 0,0 3 1,0-1 1,6 3 0,-6 2 0,0 0 1,7 0-1,-7 0 0,7-1 2,-7 5 1,6-1 0,-6 1 0,7-4-1,-1 4 0,-6 0 1,7 0-1,-7-1 0,0 1-1,7 3 0,-7-7-1,6 4-2,-6-1 1,6-2-1,0-1-1,-6-4 0,8 1 0,4-5 1,-5 1 1,6-1 0,0-3 0,-1-3 0,2-1 3,6-7-2,-7 4 0,7-4 0,-2-4-2,2 0 0,-7 0 2,7-3 0,0 0 1,-8 0 0,2-1-1,5 1 2,-6-1 0,-6 1 2,5 0-2,-5 3 0,0-3-2,-1 3 0,-6 1 1,7 3 0,-7-4-1,0 7-1,-7-3 2,7 4-3,0 0 0,-6-1 1,-1 5-2,7-1 0,-13 1 3,7 3-1,-1 0-4,7 3 2,-7-3 10,1 4-6,0 3-1,-1-3-1,-6 3-4,6 4 2,1-4 1,0 5 0,-2-1-8,2 3 3,0 1 4,0-4 0,-1 7 3,7-3-1,-7-1 1,1 5 0,-1-2 1,1 0 0,0 0-1,6 2 1,-8-1 0,8 0 6,-6 0-3,6-4-2,0 6-2,0-6 0,6 1 0,-6-4-1,8 0-2,4 0-5,-5-4 5,6 0 2,6-3 0,1 0 2,6-4 0,0 0 1,0-4 2,0 0-1,6-7 1,8 4 0,-7-4 2,5-3-1,1-1 1,-6 0 0,7-3 3,-2-1 2,1 1 4,1-4 4,-7 1 5,5-2 4,-5-3 4,-7 4 4,0-3 2,-7 0-10,-5 2 4,-2-2-1,-5 2-4,0-2 0,-14 2-3,0 6-4,-5-5-3,-2 7 2,-5 1-6,-7 3-6,0 4-2,0-1-3,6 8-3,-5-4-2,5 4-4,0 4-1,7 0-3,0 0-2,6-2-5,7 5-1,0 2 1,7-2-1,0 4 2,5 0 4,8-3 3,-1 2 2,1 1 2,6-1-2,-6 2-4,5 3 0,-5-5 3,7 6-2,-8-5-3,0 3 1,-5 1 0,5-1 3,-6-2 3,0 2 0,1 1 0,-8-1 0,0 1 3,1-1-1,-14-2 1,7 2 2,-12-3 0,4 1 0,-11-2 2,0 1 4,-1 0 0,-6-4 4,-7 4 2,0-3 0,1-1 0,-1 0-1,1-4-1,-1 2-1,7-2-4,7 1-13,-1-1-23,8-3-33,5 5-48,0-5-66,1 0-71,12-5-77,1 2-85,6-4-169,6-1-89,1-6-41</inkml:trace>
  <inkml:trace contextRef="#ctx0" brushRef="#br0" timeOffset="5632.09">15729 7290 190,'0'-4'214,"6"-3"-84,-6 3-38,8 1-13,-8-2-6,6 3-3,-6-2-2,0 4-1,0-4-4,6 4-10,-6 0-14,-6 0-13,6 4-10,0 0-3,-6 3 1,-2 0 2,2 4 4,0 1 4,-1 1 4,1-1 5,-1 6 4,0-3 8,-5 3 4,5 0 4,0 1 1,7-2-2,-6 3-3,0-2-1,6 4-6,0-4-6,0 0-4,0 0-5,6 1-2,-6-5 0,6 4-1,1-2-1,0 2-1,5-4-2,2 1-3,-1-4-4,-1-4-3,8-3 1,0 0-4,6-4-1,-1 0-1,2-4 1,-7 0 1,6-7 5,0 4 8,-1-4 10,-5-3 15,6-1 12,-6 0 14,-1-3 14,1-1 13,0 1 7,-7-4 1,-7 1 1,7-2-4,-6 0-5,-7-2-14,0 4-13,-7-5-13,0 0-13,1 3-12,-7 3-13,0 2-9,-6-2-8,-1 3-1,0 2 0,1 3-2,-1 5 0,0 0-1,-5 3-1,5 1 2,0 3-2,1 0-3,6 3 0,-6 1 0,5 3 1,-5 4 0,6-3 1,0 7 0,6-5 1,-6 1 2,7 5-1,0-3 0,-2 3 0,8-2 1,0 1 0,0-1-1,0 1 1,8-1 0,-2-2 0,-6-2 1,12 1 0,-5-3-1,6 0 1,0-2 1,1 2 9,-2-4-5,2-4-1,5 0 1,-6 0-2,6-4 4,1-4 2,6 2 3,-7-2-4,7-7 9,1 4 3,5-4 2,-12 1 6,13-1 4,-7 1 2,-7 3 0,7-4 0,-6 1 0,6-2-1,-7 2-3,-6 3-5,7-1-7,-7 2-4,7 3-5,-8-1-4,-5 2-3,6 1-1,0 2-4,-7-1 1,2 4 1,-2 0-1,0 4 0,0-1-3,8 4 4,-8 5-3,1-1 4,-1 3 1,-6 1-2,6 3 0,2 1 1,-8-1 1,6 0-3,-6 1 0,0 2 1,0-2-2,-6 3-1,6-5 2,-8 0-1,8 0-1,-6-2 2,6-1-1,0-2-1,-6-5 1,6 3 1,0-6-1,0 4 4,-7-5 5,7-3 3,0 0 2,0-3 2,0-1 0,0-4 0,0-2 0,7-1-3,-7-7-3,6 3-2,0-3 0,8-2-1,-2 0-2,2-3-1,-1 1 3,0 0-2,0 0 3,7 4 2,-8-1-1,2 6 0,-1-7 1,7 10 2,-8-1-2,2 0 0,-2 3-2,1 2-4,1 1 2,-2 2-2,2 3-2,-2 0-2,1 3 1,1 2 0,-2 1-1,-5 5 1,6 1-1,-7 2-1,1 1 2,0 2 2,-1-1-2,1 6 0,-7-4 0,0 1 0,6 2-2,-6-3 1,0 4-2,0-3 0,0 3-1,0-3 1,6-2 2,-6 2 1,0-1 0,7 0-3,-7-3-4,7-4-8,-1 4-15,0-4-21,2 0-37,-2-4-53,0 1-59,7-1-62,-6-4-66,6-3-74,7-3-146,-1-1-89,7-3-38</inkml:trace>
  <inkml:trace contextRef="#ctx0" brushRef="#br0" timeOffset="6194.04">17417 7275 203,'-6'-3'343,"6"-2"-109,-8 3-56,8-2-34,-6 0-13,6 0-6,-6 1-9,6 3-11,-7-4-13,7 4-15,-7 0-18,7 0-17,-6 0-15,0 4-14,-1-4-6,-6 3-2,6 5-1,-5-2 3,-2 2 3,2 3 7,-2 0 6,1 0 10,-7 4 11,8 0 10,-8 4 6,7-5 3,0 4 0,0 0-4,-7 0-3,14 4-6,-7 1-9,7-1-8,-1-4-8,0 4 3,1-1-8,0-2-4,6-1-5,0 0-2,6 2-2,-6-6-2,6-3 1,8 0-10,-8-1 6,7-2 1,1-4 0,4-1 1,2-3 0,0-3-1,5-5 0,-5 1 1,0-4-3,6-4 4,-7 1 3,1-4 10,-1-1 13,1 1 16,-6-5 11,-2 2 9,1-1 7,-6 0 8,0 0 0,-1 0 0,0 0 4,-6 3-12,6 2-5,-6 2-7,0 1-5,0 2-5,0 5-3,0-4-7,0 7-16,0-4-6,0 4-6,0 4 0,0 0-6,0 0-3,-6 4-4,6 1-1,-6 2-3,6 0 2,-6 4 1,6 1-1,0 2 1,-7-3 1,7 3-2,0 5-1,0-5 2,7 4 0,-7 1 0,0-4 0,6 3-1,0-3-1,0 3 2,2-4 2,-2 1-2,7 0-1,0-1 1,0-2-2,0-1 1,6-4-1,1 1 0,6-1-3,-7-4-8,8 1-5,-1-1-14,0-3-24,0 0-43,0-3-54,-7-1-62,7-3-61,1-4-61,-7-1-82,6 1-163,-7-7-69,1 4-18</inkml:trace>
  <inkml:trace contextRef="#ctx0" brushRef="#br0" timeOffset="6691.09">17788 7286 82,'6'-4'367,"-6"1"-134,7-1-83,6 1-48,-6 3-30,5 0-19,-4 0-9,4 3-7,2 4-6,-2 1-5,-5 4-7,6-3-8,-6 7-4,5-3-2,-4 7-1,-2-6-1,-6 8 2,6-3 0,-6 2 2,-6-2 3,6 4 3,0-6 6,-6 2 2,-2-1 9,2 0 11,0-3 16,-1-1 18,0-3 24,1 1 21,-1-1 19,1-4 23,0-3 18,-2 3 12,8-7-1,0 0-10,-6 0-17,0 0-18,6-7-20,0-1-23,-6-3-24,12-4-19,-6 1-14,6-5-9,0 1-7,2 0-7,-2-4-4,7 1-4,0 1-2,0-2-4,1 1-2,4-5-1,-4 8 0,5-4-3,-5 4 0,4-2 0,2 6-2,-7-1 2,7 0-1,-8 9-2,-4-5 0,4 3 0,2 4-1,-1 2 1,-7-3 0,7 10-1,0-5-1,-7 6-3,8 2 3,-8-1 1,7 3-1,-6 2 1,6 6 0,-7-4-4,0 6 0,2-2 5,-8 0-1,6 1-1,-6 2 1,6-3 1,1 4-1,-7 1 1,6-1 3,-6 0-1,7-4-2,-7 3 3,6-2-5,-6-1-5,7-3-5,-1 4-12,1-5-20,0-3-29,-1 0-41,7 0-46,6-4-46,-6-3-42,7 0-45,6-4-46,0-4-67,1 0-131,-1-3-52,6 0-9</inkml:trace>
  <inkml:trace contextRef="#ctx0" brushRef="#br0" timeOffset="7250.78">18857 7181 192,'-13'2'200,"-7"-2"-73,7 5-35,-6-3-15,6 7-4,-7-2-2,7 0 0,-6 0-2,5 4-2,1 0-5,1 4-8,-8 0-8,7 3-7,6-4-3,-6 5 2,0-2-1,6 6-3,-5-4-1,6 2 0,-2-2 0,-4 3 2,5 0 2,1 0-5,-1 0-3,7 0 0,0-1-2,0 2-3,0-2-3,7-2-4,-1 3-3,7-3-1,1-5 1,-2 4 1,8-7 0,-1 0 1,7 0-1,0-4 0,1-3-1,-1 0 1,6-1-2,7-3-2,-6-3 2,-1-1-3,8-3 0,-1-1-2,0-2 0,-1-1-2,2 0-1,-1-4-1,0 1-2,1-5 0,-8 1-1,7 0 0,-7-2-1,1 3 2,-7-5 2,7 0 3,-13 0 4,-2 1 16,2 1 19,-7-2 17,1 4 15,-8 0 10,-6 0 9,6 3 4,-12 0 4,6 1-13,-6 3-14,-8-1-14,8 5-15,-7-4-10,-1 4-10,-4 3-5,4 0-10,-5 4-4,-1 0-4,6 0-2,2 4-2,-8 0 3,7 3-1,1 0 2,-2 4 1,2 1 5,4-1 7,2 8 5,-7-5 6,7 1-3,6 2 1,-7 2 0,7 0-1,-7-2-1,14 3-8,-7-3-2,0 5-1,7-7 3,-1 3 5,7-3 3,-7-1 5,8 1 3,6-4 7,-1 0 1,7-3 0,0-1-2,7-3-7,5-4-6,2 3-4,5-6-7,8 3-6,-8-4-5,7 1-4,1-5-17,-2 1-34,-5-1-68,-1 0-78,1-2-87,-13-5-106,-1 4-197,1 0-103,-7-3-51</inkml:trace>
  <inkml:trace contextRef="#ctx0" brushRef="#br0" timeOffset="8446.62">11677 8657 75,'-8'-5'71,"8"5"-23,0-3-11,0 3-3,0 0 1,-6-3 1,6 3 0,0-4-2,0 0-3,0 4-5,0-3-4,0-1-3,0 0 1,0 4 2,0-4 6,0 4 3,0 0 8,-6-3 9,6 3 6,0 0 7,-7 0 7,1 0 0,-1 0 2,7-5 8,-7 5 7,1 0 14,0 0 21,-2 0 32,2 0 30,0 0 35,0-2 19,-1 2 4,7 0-5,-7-4-12,1 4-24,6 0-33,-7 0-42,7 0-38,0-3-27,0 3-18,0 0-12,0 0-7,0 0-6,0 0-8,0 0-1,0 0-4,0 0-3,7 3 2,-1-3 10,1 0-3,0 0-3,-1 4 0,6-4 1,8 0 0,0 2 2,7-2 0,-1 0-12,-1-2 3,7 2 6,-5 0-2,5-4 2,8 4-1,-8 0 1,7 0-2,0 0 1,7-3 1,-1 3 0,8-5 1,-1 5 0,7-3 0,0 3 0,6-4-2,0 0-1,6 0 0,7 2-2,0-3 0,13 2-1,8-1 0,-2 1-1,7-5 2,1 4 5,5-3 0,1 4 2,0-4 0,-7 3 2,7-1 1,-13-1 0,-1 6-2,-12-4-3,-6 4-1,-8 0-2,-6 0 0,-12 0-2,-8 4 1,-13-4-1,1 0 1,-7 3-1,0-3-1,-6 0 4,-7 0 4,0 0 5,-6 0 8,-1 0 5,0 0 6,0 0 3,-6 0 3,8 0-4,-8 0-5,0 0-11,0 0-20,0 0-27,0 0-44,-8 0-78,8 0-93,0-3-103,8-1-117,-8-3-193,6 4-87,0-9-39</inkml:trace>
  <inkml:trace contextRef="#ctx0" brushRef="#br0" timeOffset="8975.27">15566 8396 100,'-19'0'257,"6"4"-107,-1 0-66,2-4-38,-2 3-15,8 5-8,-7-8 1,7 4 6,-1-1 8,0 1 10,1-1 14,0 1 11,6-1 12,-8 1 14,8-4 12,-6 4 15,0 0 17,6-4 14,-7 3 11,1-3 8,6 5 3,0-5-3,-7 0-1,7 0-20,0 0-23,0 0-20,0 0-21,0 2-19,0-2-15,7 0-11,-7 0-15,6 5 4,1-5 3,-1 0 1,8 0 0,5 0 1,0 0-1,1 0-2,7 0-4,-2 0-3,1 0-5,7 0-4,6 0-4,0 0-1,6 0 0,1-5 3,7 5-2,5-2-1,7 2 1,1 0 2,5-5 0,1 5-1,6-3-1,0 3-4,0-4 0,7 4-1,-6 0 5,4 0-7,2 0-2,-6 0-4,-8 0-2,8 4 1,-14-4-1,-6 0-2,-1 3-9,-6-3 7,-6 0 1,-7 0-1,-7 5 2,-6-5 1,1 0-1,-8 0 4,0 0 10,-5 0 4,-8 0 5,1 0 9,-1 0 7,1 0 6,0 0-4,-7-5 1,0 5-7,0 0-7,0-3-6,0 3-9,0 0-14,-7 0-18,7-4-21,0 4-40,-7 0-61,7 0-74,0 0-79,0 0-86,0-4-98,0 4-175,0 0-74,0-4-23</inkml:trace>
  <inkml:trace contextRef="#ctx0" brushRef="#br0" timeOffset="9463.46">18557 8396 131,'-7'0'298,"1"0"-122,0 4-78,-1-4-39,0 0-20,7 4-3,-6-4-1,0 3-1,6-3-1,-7 4 3,7 0 3,-7-4-3,7 4 0,0-4-2,0 3 1,0-3 7,0 4 8,0-4 7,7 3 8,6-3 6,0 4 2,0-4 3,7 0-3,5 0-3,1 0-3,7 0-2,-1 0 3,8-4 2,5 4 4,1 0 7,6-3 10,0 3 7,7 0 11,6 0 5,0-4 4,0 1-4,1 3-2,-1-4-8,6 4-12,2 0-9,-2-4-11,0 0-7,-6 4-7,1 0-7,-1-3-6,-13 3-3,0-4-4,-6 4-3,-1 0-2,-12-4-7,-1 4-3,-5 0 2,-7 0 6,-2-3-4,-10 3 11,4 0 11,-5 0 4,6 0 3,-13 0 2,7 0 1,-1 0-5,-6 0 4,6 0-10,-6 0-8,0 0-8,7 0-6,-7 0-6,0 0-9,0 0-2,0 0-3,0 0-4,0 3-8,0-3-7,0 0-16,-7 0-24,7 0-33,0 0-47,-6 0-72,0 4-74,-1-4-79,0 0-90,1 0-175,-7-4-80,-1 1-31</inkml:trace>
  <inkml:trace contextRef="#ctx0" brushRef="#br0" timeOffset="10403.66">20342 7220 25,'0'0'70,"0"-3"-10,7 3-3,-7-4 4,0 1 2,7 3 4,-7-4 4,0 4 6,6-4 4,-6 4 8,0-3 8,7 3 1,-7-4 1,0 4 1,0 0-1,0-5-6,0 5-8,0-2-13,0 2-10,-7 0-9,7-5-10,0 5-7,0 0-5,0 0 2,-6-2 7,6 2 6,0 0 13,0-4 13,-7 4 13,7 0 9,0 0 4,-7-4-1,7 4-5,-6 0-6,0 0-11,-2 0-13,-4 0-10,-1 4-11,0 0-4,-6-2-2,-1 3 5,0 2-2,-6 0-1,7-3-2,-1 3-2,0 4-1,7-4-6,1 4-7,-2 0-6,2 1-5,5-5-1,0 3-1,1 2-1,-1-2-2,7 1-1,0 1 1,0 1-1,0-1 3,7 3-3,-7-4-1,6 4 3,1-1-2,6 1 3,-7-1-2,8 5 1,-2-1-3,1 1 0,7-1 4,0 4-4,-1-1 2,7 2 1,0-2 1,0 2 0,0-1-1,1-4 0,-1 4-3,-7-4 0,1 0-1,-8-3-1,2 1-3,-8-7 0,1 3 1,-1-1 3,-6-4 4,-6 0 5,-1-3 7,-5 4 6,-8-5 9,0 1 7,-6-4 6,-1 0 5,-5 0 3,7-4 2,-9 1-3,2 3-2,-1-8-7,1 4-7,5-3-7,-5 0-7,6 0-7,1-4-12,-2 0-17,1 4-37,6-5-65,1-3-74,12 0-73,-6 1-81,13-8-130,0 4-147,0-7-79,7-2-21</inkml:trace>
  <inkml:trace contextRef="#ctx0" brushRef="#br0" timeOffset="10721.56">19769 6638 127,'6'0'359,"1"-4"-136,0 4-80,5 4-42,-4-4-19,4 3-10,-6 5-3,8-4-3,-8 7 1,7 0-8,-7-1-6,8 5-11,-8 3-8,8 1-8,-2-2-3,-12 3-3,7 1-3,-7-2-1,0 3-4,0 0-4,-7 3-13,-5-2-29,-2 2-40,-6-3-56,8 4-130,-1-1-124,-7-4-84</inkml:trace>
  <inkml:trace contextRef="#ctx0" brushRef="#br0" timeOffset="12658.08">7031 10858 45,'-8'4'116,"2"-4"-14,0 3-10,-1-3-8,1 4-7,-1-4-5,7 0-5,-6 4-3,6-4-6,0 4-6,0-4-6,0 3-7,0 4-4,0-3-4,0 4-3,0 3-1,6-4-1,-6 4 5,7 0 1,-1 0 8,7 3 6,-7-3 0,8 0 1,5-3 2,1 3 4,-7-4 2,13-4 4,-7 5-5,8-8-1,-7 4 2,12-4 1,-7 0 1,2-4-2,5 0-3,-6-3 0,7 0 4,-7-1 10,6-3 13,-5 4 21,-1-4 31,-6 0 20,-1 4 13,-6-4 5,-6 0-4,-1 0-7,0-4-15,-6 4-23,0-3-32,-12 2-21,5 1-18,-13 0-15,0 1-10,-5 2-7,-1 1-7,-6 3-4,-8 4-4,1 0-3,0 0 0,-1 4 2,1 3 2,1-3 1,-1 6 0,-1-1 0,8 1 2,-1 1-2,7 0 0,0 3 1,0 2-2,7-2-1,6 1 0,-7 3 0,6 0-2,2 4 0,6 0 0,-1 1 12,7 2-5,0 1-2,0 3 0,7-4-2,-1 8 0,6-3 3,8-1 0,0-3-11,-1 3 5,7-8 0,7 6 1,-1-5 1,8-4 0,5 0 3,1-3 0,-1-4 0,8-1-2,6-2 2,-1-4 1,7-1-2,-6-6 0,12-1-4,-6-4-1,0-2-3,8-1 2,-8-4 1,0-3 0,0-4 1,-7 0 2,1-3 5,-6-2 11,-8-2 8,-6 1 7,-6-1 6,-7-6 2,-7 3 5,1-1 3,-14 0-2,1 1-8,-7-2-6,-7 1-5,1 4-8,-8 0-5,-11-1-3,5 8-8,-6-3-3,0 6-3,0 1-5,-1 3-13,2 1-17,-1 7-31,6-1-52,1 5-76,-1 3-77,7 3-71,6 1-69,7 4-121,7-2-133,0 5-62,-1-3-1</inkml:trace>
  <inkml:trace contextRef="#ctx0" brushRef="#br0" timeOffset="13037.7">8659 10921 285,'-6'-4'279,"-7"4"-109,6-3-64,0 3-34,1-4-20,0 4-11,0 0-6,-2 0-4,2 0-2,0 4-2,-1-4-3,0 0-4,1 3-1,-1 1 2,-5 3 6,-2 0 6,2 1 8,-2-1 7,1 3 6,0-2 9,-6 3 8,5 4 8,2-1 8,-1-3 12,0 5 13,6 1 17,-6-2 7,0 3-3,7-3-7,-1 0-13,-6 3-13,13-4-5,-6 2-8,-1 1-11,7-3-7,0 2-2,7-1 8,-1-1 0,7 1 3,0-4-9,0 0-13,7-1-10,6-2-6,0-4-6,6-1-12,7 1-3,7-4-5,-1-4-7,2 1-12,4-1-23,8-4-37,-1 1-54,-5-4-63,6 0-65,-1 1-66,-5-6-72,-8 2-155,1-3-90,-7-3-32</inkml:trace>
  <inkml:trace contextRef="#ctx0" brushRef="#br0" timeOffset="13473.25">9135 10928 143,'-14'3'320,"2"1"-104,-8 0-57,1 7-27,5-4-15,-5 4-7,0 0-3,-1 4-4,1-1-9,5 1-15,-5-1-16,6 5-14,0-4-7,7 3-5,-8-3-3,8 3-3,6-4 2,0 1 1,0-1-1,0-2 2,6-1-1,0 1-2,2-6 0,4 2 0,1-1-2,1-3-4,5 0-1,0-4-4,1-4-2,-1 0 3,1 0 5,0-3 6,-1-1 9,1-2 16,-8-2 12,2 1 17,-1 0 15,-6 0 14,5-3 6,-5 3 1,-1-4-4,1 4-8,-7 0-10,7-1-11,-7 3-13,0 1-15,0 1-11,0 2-10,6-2-5,-6 5-8,0 2-6,0-5-9,0 2-5,0 3-5,6 0-3,-6 0 0,0 0-4,0 3 2,8 2-2,-8 2 2,6 0 1,0 4 2,1-4-1,-1-1 0,-6 6 1,7-1-1,-1 0 1,1 4 1,-7-4-2,6 3-3,0-3 2,2 4 1,-8 0-1,6-1 1,0-2 0,1 3 0,0-1-2,-1-3-1,7 0-4,0 0-11,0-3-11,7-2-17,-1-2-29,1 3-37,6-7-45,0 4-47,-7-8-51,7 4-41,0-7-44,1-1-61,-1 1-132,-7-4-61,-6 0-14</inkml:trace>
  <inkml:trace contextRef="#ctx0" brushRef="#br0" timeOffset="14171.8">9597 11019 156,'7'-4'317,"-7"1"-105,7-1-63,-1 1-32,1-1-24,-1 0-16,0 4-12,1-3-11,0 3-6,5 0-9,2 0-7,-8 3-9,7-3-3,-6 4 1,6 3 1,-7-3 3,8 3 3,-8 1 7,0 2 6,8 2 3,-8-1 2,1 2-4,-1 3-3,-6-1 0,6-1-6,1 1-7,-7-1-6,7 2-2,-7 1-5,6-3-3,-6-2 0,0 3-2,0 0-1,0-4-1,6-1-1,-6 1-1,0-3 4,0-5 15,0 2 28,0-3 39,7-2 47,-7 0 30,0 0 17,0-2 14,0-3 5,0-2-7,7-4-22,-7 4-34,0-4-42,0-3-31,0-1-16,0 1-12,0-1-8,0-5-5,0 6-7,0-4-4,6 0-3,1-1 0,-1 1-4,1 0-1,-1 0 1,7 3-1,-7-4-1,8 5 0,-8-1 0,7 4 4,0 0 0,0 0-1,-6 4-4,6-1-1,-7 5-2,8-1 0,-2 4-2,-5 0-7,6 4 2,0-1-1,1 5 4,-8-1 0,6 4 0,2 0 0,-8 0 2,7 4 2,-7-4-1,2 3 2,-2 2-3,0-2 0,0-3-1,-6 2-1,0-1-2,0-1-3,0 0 0,0 0-1,0-3 1,-6-1-1,6 0 2,0-3 1,-6-1 4,6-3 1,0 0 3,-6 0 1,-2-3-2,2-1 5,6-3-1,-6 0 0,6-1 1,-7-3-1,7 0 0,0 0 0,7-3 1,-1 3-4,0-5 0,2 7 1,4-7 0,-6 2-3,8-1-2,5 0 1,-5 4-1,6 1 0,-8-1 1,8 3-2,-1-3 1,1 8 1,-8-4 0,8 3 1,-7 0-1,1 4 3,-2 0 0,2 4-2,-2 0-1,-5-1 0,6 4 0,-6 0-2,5 5-1,-5-1 0,0-1-1,-1 5 3,0 0 1,1-1 0,0 5-1,-1-2 1,1 3 1,5-3 1,-5 2 2,6-4-5,-7 3-1,8 0 2,-1-4 1,-7 1 0,7-1 1,0-2-3,7-1-4,-7 1-6,6-5-15,1-4-37,7 5-61,-8-8-72,13 0-73,-6 0-72,7-8-89,-1 0-177,1-2-84,-7-5-30</inkml:trace>
  <inkml:trace contextRef="#ctx0" brushRef="#br0" timeOffset="14546.22">10947 10796 336,'0'-3'235,"-8"3"-97,8-4-55,0 4-31,-6 0-14,6 4-3,0-1 4,0 4 5,0 0 8,6 5 10,-6 2 5,8 1 3,-2 3 2,0 4 5,1 4 8,-1 0 5,1 3-1,0 4 0,-1-1 10,0 4 11,8 1 4,-8 4-5,0 2-6,1-1-4,0 1-8,-1 1-5,7-3-13,-7 2-17,1-2-12,0 0-10,-1-1-8,-6-4-8,6 0-5,2-2-4,-2-1-2,0-8-1,-6 1-1,7-3-2,-1-6-4,-6-5-4,7-1-7,-7 0-17,0-4-36,0-4-50,7-3-60,-7-3-57,6-8-67,0 0-123,0-4-116,8-3-60</inkml:trace>
  <inkml:trace contextRef="#ctx0" brushRef="#br0" timeOffset="14826.81">10907 10854 31,'0'-11'484,"0"1"-182,0 2-111,7-3-62,0 4-35,-1 0-26,6 0-12,2-1-9,-1 4-7,7 4-3,-1 0-4,7 4-5,0 0-5,0 3-2,0 4-2,7 0-5,-7 4 2,0 3-1,-7 0 0,1 4 2,-7 1 3,-6-2-3,-1 4 2,-6-2 2,-6 2 3,-1 2 6,-6-2 1,0 0 2,-6 0-4,-1 1 1,-7 1-6,2-2-2,-1-3-5,-7 4-8,7-5-16,0-2-26,0-1-30,6 1-42,1-5-42,5 1-72,2-5-170,6-2-99,-1 0-47</inkml:trace>
  <inkml:trace contextRef="#ctx0" brushRef="#br0" timeOffset="15857.47">11422 11231 135,'0'-10'559,"6"-5"-161,1 1-140,6-5-64,1 4-22,-2-7-3,8 1 5,-1-1 7,1-4 2,0 1 3,5-5-5,-5 4-25,0-3-34,-8 0-36,8-5-28,-7 2-19,1 3-9,-8-8-7,0 5-6,0-5-1,-12-1-4,6 6 1,-6-5-2,0 4-1,-8 0-3,8 8-2,-7-5 1,-1 5 2,8 7 0,-8-5 0,2 8 4,6 0-3,-8 5 3,8 3-1,-1-5 2,1 10-3,0-3-1,-2 5-1,2 0-4,0 5-5,0-3-1,6 6 2,-8 3-3,8-1 10,-6 5-3,6 0-3,-6 3 1,6 1 5,0 4-1,0-2 0,6 1-1,-6 3-8,0 1 8,0 4 2,0 3 0,0-4-2,0 4-1,0-1 0,0 5-3,0-4 1,6 4-1,-6-1 0,0-2 0,8 2 1,-8-3 1,6 0 0,0 0 2,0-4 1,8 1 0,-8-1-5,7-4 1,1-2 4,-2-1 0,2 0 0,-2-8-3,8 4-1,-1-7-2,1 0 2,0 0 2,-1-3-4,1-2-4,6 2 5,-6-4-2,5-4 0,1 3 1,-6-3 0,6-3 1,-7 3-1,8-4 1,-8-4-1,1 2 3,-1-2 0,7 1-3,-6-3 0,-1-2 0,1 1 3,0 0 1,-1-3-3,1-1 2,-7 0 0,6 1-1,1-1 2,-7 1-1,0-2 2,0 2 1,-7-1 2,8 1 5,-8-1 3,-6-1 5,7 7 3,-7-6 2,0 1 3,0 2 0,0-3 0,-7 4-5,1-3-1,-1-1-3,0 1-4,-5 3-3,5-4-7,-6 4-1,0 4-1,0-4-2,6 3-3,-5 2 0,5 1 4,0 2-3,7-1 1,-6 0 0,0 0-3,6 4 1,0-3-1,0 3 1,-8 0-3,8 0-1,-6 3 3,0 1-3,-1-4 3,1 4 12,-1 0-6,0-1-3,1-3-1,0 5 0,0-3 0,-2 2 0,2-4 0,0 8-11,6-8 8,-7 7 1,0-3 2,1 3-1,-1 0 3,7 0-1,-6 5 0,0-5-1,6 3 0,0 2-1,-7 2-1,7-3 1,0 4 1,0 0-1,7 0 0,-1-1 5,0 1 0,1-1-1,-1 5-1,8-8 4,-2 3-5,2 1-1,-2-1 1,8-3-5,-7 0-1,1 3 4,5-6-1,0 4-2,1-5 3,-1 1 12,7-6-4,-6-2-3,7 0 1,-2 0-3,8-2 0,-8-10-1,2 5-1,5-9-10,1 2 5,-7-8 4,6 4 3,1-4 0,-1-3 7,-5 3 3,-1-5 4,0 2 5,-6 0 0,-1-5 0,1 5 4,-8 0-1,-4-2-1,-2 2 3,0 2-1,1 6-1,-7-2-1,0 5-1,-7 3-5,7 0-2,-6 0-3,6 7-7,0 1-6,0 3-6,0 0-1,0 7-1,0 1-2,0 2 3,6 5-3,1 3 0,6 4 2,0 0 2,0 0 1,0-1 2,0 6-1,6-2-1,1 1 1,-7 3 0,7 0 3,-8 1 3,2-1 1,-8 0-1,7 0 1,-13-3-1,6 3 1,-6 0 0,0-6-5,-6 2-2,0-3 1,-7 0-1,6-3 3,-12 3 1,5-7-1,-5-1 3,-1 0 2,1-2-1,0-5-3,-1 3-7,0-4-20,1 0-32,-1-3-53,1-3-81,-7 4-84,6-4-90,7-4-114,-6 4-179,6-7-81,-1-3-27</inkml:trace>
  <inkml:trace contextRef="#ctx0" brushRef="#br0" timeOffset="17440.43">13898 11221 238,'0'-7'709,"0"-1"4,0 4-192,-6-4-126,6 2-81,0-2-63,0 1-46,0-1-29,-7 1-32,7 4-36,0-5-31,0 5-39,7 3-48,-7 0-67,0 0-85,0 3-92,6 5-93,-6 0-121,7 2-163,-1 2-88,0-3-29</inkml:trace>
  <inkml:trace contextRef="#ctx0" brushRef="#br0" timeOffset="17578.07">13943 11851 324,'0'-11'859,"-6"0"2,6 0-7,0 0-273,0 4-308,6 0-202,2 3-150,-2 0-116,0 1-92,1-5-103,6 5-186,-7-1-112,7 0-53,-7 0 4</inkml:trace>
  <inkml:trace contextRef="#ctx0" brushRef="#br0" timeOffset="44154.14">16159 10522 146,'0'0'193,"0"0"-49,0-4-25,-6 4-14,6 0-8,0 0-8,0 0-8,0 0-8,-7 4-11,7-4-10,0 0-9,-6 0-6,6 2-1,-7 3 3,7-2 5,-7 1 9,1 3 10,6 1 8,-6 2 10,-1 1 11,0 4 15,-5 0 26,5 7 18,-6-1 20,0 6 7,-7-2 8,1 8 2,-1 1-5,0 2-12,-6 3-26,7 2-20,-7 3-27,-6 0-20,5 0-15,-5 4-10,6-1-11,-7 1-11,1-1-4,-1 1-3,7-4-5,-7 0-4,7-3-2,0-5-3,0 0-3,7-2 1,-1-5-2,7 0-2,0-7 0,0 0-1,7-4-5,-8-2-14,14-2-26,-6-3-46,6-4-59,0-3-70,6 0-77,8-8-91,-2 0-114,8-7-150,7-3-65,-2-5-3</inkml:trace>
  <inkml:trace contextRef="#ctx0" brushRef="#br0" timeOffset="44520.69">16244 10418 35,'0'-3'366,"-7"3"-125,7 0-81,0-4-45,0 4-25,0 0-19,0 0-12,0 0-11,7 0-8,-7 4-7,6 3-3,1 1 2,0-1 8,-1 3 11,-6 5 10,6 4 21,8-1 20,-8 5 13,0-2 16,7 8 11,-6 1 3,6 3-3,1 0-3,-8 3-12,6 1-11,2 3-15,-1 1-18,-1-5-19,2 5-15,-2-1-9,-4-4-10,4 4-9,1 1-8,-6-4-5,0-1-3,-1-2-3,0 3-2,2-8-1,-2-1-7,-6 1 4,6-6-10,-6-2-27,0-1-39,0-6-45,0-3-47,0 0-57,0-8-63,0 1-126,-6-4-135,6-4-57</inkml:trace>
  <inkml:trace contextRef="#ctx0" brushRef="#br0" timeOffset="44748.88">15716 11001 250,'0'-4'351,"0"4"-125,0-3-71,7 3-35,-1-4-17,8 0-1,-2 4 4,1-3 7,7-1 7,6 0 8,-6 1 2,5-1-3,1 0-2,7 4-14,-1-4-15,2 1-16,-2 0-15,7-1-14,0 4-22,7-4-48,-7 1-61,6-1-70,1 0-88,6 0-142,-7-3-133,2 4-85</inkml:trace>
  <inkml:trace contextRef="#ctx0" brushRef="#br0" timeOffset="45104.24">16732 10972 7,'-6'-4'522,"0"4"-158,6 0-147,-7 0-93,7 0-53,0 0-29,0 4-10,0 3-5,0 0-1,0 4 2,0 0 5,7 8 5,-1-2 7,0 3 14,1 1 9,0 4 12,6 5 9,-7-1 8,7 4 6,0 4-1,1 0-7,-2-4-13,1 8-16,-6-5-13,6 0-14,-1 5-10,-4-4-10,-2-1-5,0 0-4,-6 1-3,7 4-4,-7-5-4,7-3-17,-7 4-19,0-8-26,0 0-29,6-3-34,-6-4-40,0-4-46,6 0-55,-6-7-76,0 1-133,0-9-54</inkml:trace>
  <inkml:trace contextRef="#ctx0" brushRef="#br0" timeOffset="45410.36">16615 11104 435,'7'-11'275,"0"3"-114,-1-4-60,6 6-30,8-1-19,0-1-11,-1 5-8,7-2-4,-6 3-3,13 2-8,-1 0-1,1 2-8,-1 3-3,1 2-6,-1 1 1,-5 1-2,-1 3 1,0 7 6,-6-5-5,-8 4 0,-5 1 1,-1 3 0,-12 1 0,-1-6 5,1 5 0,-14 0 5,0 1 4,1-6 2,-7 3 1,-6-3 4,-1 2 0,1-5-3,-8 1-4,7-4-2,1 3-5,-1-6-19,7 3-33,7-5-53,-1 0-87,8-4-171,-2-2-89</inkml:trace>
  <inkml:trace contextRef="#ctx0" brushRef="#br0" timeOffset="45765.49">17267 11107 183,'0'-3'423,"0"-1"-146,0 0-97,0 1-57,0 3-37,0 0-25,0 0-8,0 3 1,6 5 8,-6-2 8,0 10 3,7-2 3,-1 4 14,1 4 15,-7 0 14,13 5 9,-7 1-1,1 1-4,0 0-3,-1 6-3,0-3-11,8 1-17,-8 3-23,1 2-22,-7-6-14,6 5-10,0-1-8,-6-2-5,7 2-13,-7 1-17,0-4-30,7 0-35,-1 0-38,-6-4-39,0-3-37,6-1-42,-6-2-46,0-5-55,8 0-94,-8-3-71</inkml:trace>
  <inkml:trace contextRef="#ctx0" brushRef="#br0" timeOffset="46046.6">17280 11089 45,'13'-16'498,"0"7"-181,7-3-126,-1 4-64,7-1-33,0 4-18,0-2-7,7 7-3,-7 0-2,7 0-5,-7 4-8,6 4-11,-12 1-8,5 3-12,-5 3-8,0-1-5,-7 5-4,-7 3-2,-6-4 0,0 7-1,-6 0 0,-1 2 2,-6-1 1,-6-1-2,-1-3-2,-6-1-6,0 2-15,0-1-17,0-3-25,0-1-35,6 0-48,1-7-78,-1-1-140,8 2-89</inkml:trace>
  <inkml:trace contextRef="#ctx0" brushRef="#br0" timeOffset="46672.54">17853 11436 147,'14'-10'329,"-2"-9"-118,8 1-67,-7-3-33,7-1-6,-1-3 7,-6-2 14,6-2 10,-5 0 5,-2-1 2,2 1-3,-1-4-7,-7-4-10,8-3-5,-8 0-7,0-4-4,0 0 0,2-4 9,-8 0 5,6 5 7,-6-5-5,0 8-11,0 0-6,-6 3-9,6-1-8,-8 9-18,2 4-12,0 4-15,0-2-6,-1 5-4,0 3-12,1 5-5,6 1-7,0 2-6,-7 0-4,7 7-2,-6 0-1,6 0-3,-6 7 4,-2 4 0,2 0-1,6 3 1,-6 5 0,0 4 0,-2-2 1,2 5 1,6 0 0,-6 3 0,6 1 1,-7-1 3,1 7 0,6-2 1,-7 2 0,7 1 1,-7 3-4,1-3-1,6 7 2,-6-4-2,6 0 0,-6 4-1,6-4 0,0 4-2,6-3 2,-6-4-3,6-1 2,0-3-2,8-4-2,-1-4-4,-7-2-2,14-1-2,-8-8-2,8-3-1,0 1-3,-1-10-2,1 4 1,0-6-1,5-6 4,-5 4 1,0-6 0,-1-3 2,1-4 4,0 1 2,-8-4 4,8-4 3,-7 3 0,0-7 2,0 4 4,7-3 2,-14 2 3,7-2 2,0 4 6,-6-1 7,5-1 7,-4 5 8,-2 3 8,-6 1 3,6 2 4,-6 2-1,7 3-6,-7-1-7,0 4-9,0 4-11,6-3-10,-6 6-5,0 1-6,0 4-3,0-1-2,0 7 2,0-3 1,7 3 2,-7 5-2,6-1 0,1 0 2,-7 2 1,6 1 1,0 2 0,2-2 0,-2-3-1,0 4-1,1-3-3,6-1-6,-7 1-5,1-5-6,6 1-5,0-4-10,0 0-11,6-3-20,1-6-39,-1 2-49,1-4-53,6-4-49,-6 2-46,5-10-46,2 1-46,-1-7-81,-6 0-110,6-1-23</inkml:trace>
  <inkml:trace contextRef="#ctx0" brushRef="#br0" timeOffset="46807.59">18589 10760 413,'0'-4'294,"0"0"-128,0 4-75,0 0-47,8 0-42,4 4-46,1-4-66,0 4-151,0 0-102</inkml:trace>
  <inkml:trace contextRef="#ctx0" brushRef="#br0" timeOffset="47204.53">19294 10910 258,'0'0'330,"0"-4"-114,0 4-68,0-4-32,0 4-17,0-3-6,0 3-4,0 0-7,-8 0-8,2 3-13,0-3-11,-8 4-12,2 0-1,-8 3 0,7 0 11,-13-3 14,6 3 18,-5 4 30,5 0 28,0 0 21,-6 0 10,7 4 0,-7-1-7,6 1-9,1-1-15,-1 1-27,0 4-26,1-1-20,-1 0-19,8 4-12,-2-4-8,1 4-6,7-3-4,-1 3-4,1-1-1,-1-2-4,7-1 0,0 0 0,7 1 2,-1-3-1,1-2-1,12 1 1,-5-5 0,12-2-1,-1 3-1,8-8-9,0 4-18,6-3-31,0-4-44,7 0-53,-1-4-55,14 1-56,-1-4-64,1-4-72,0 0-153,0 0-75,-1-5-21</inkml:trace>
  <inkml:trace contextRef="#ctx0" brushRef="#br0" timeOffset="47872.04">19880 11008 316,'-26'0'434,"6"0"-150,-5 4-99,5-1-53,0 5-30,-6-1-17,7 0-12,-1 5-8,0 3-9,1-6-10,5 11-11,-5-6-14,6 5-10,7-1-4,-7-4-4,6 5-3,0-2 1,1 3-1,6-3-1,0-1 2,0-2 1,0 1-2,6-5 0,1 2 0,6-5-2,0-3-1,0 2-1,6-6 0,1 0 0,6-6-2,-6 2 4,-1-3-2,1-5 3,6 5 4,-13-7 7,1 3 13,-2-4 22,1 1 28,-6 3 38,-1-3 43,1-1 30,-7-1 17,6 2 9,-6-1 4,0 1-8,0 3-23,0 0-30,0 3-41,0 1-25,0 3-20,0-3-15,0 2-19,6 3-13,-6 2-8,0 0-10,0 2-2,0 3-5,8 2 3,-8 1-4,6 3 1,0 0 4,1 3 0,0 1 2,-1 4 1,0-2 0,1 3-2,-1-3-2,1 2-2,6 2-10,-7-2-2,8-1-9,-2-3-8,2 3-9,-1-3-7,-1-5-5,8 2-3,0-5 2,-1 1 1,1-5 5,0-3 7,-1 0 8,1-3 9,-1-8 6,0 3 6,-5-2 5,5-5 5,-6-5 8,0 3 10,1-5 4,-8 0 7,0-3 7,1-4 6,-1-6 6,-6 3 2,7-5-1,-7 1-6,0-5-1,0-3-2,0 4-2,6-4 2,-6 1-2,0 2 3,7 4 1,-7 0 1,6 5 0,-6 6-4,6 1-4,-6 3-6,8 0-5,-8 7-6,0 4-4,6-1-3,-6 5-5,0 0-5,0 4 1,0-1-1,6 8-3,-6-1 0,0 4 0,0 8-1,0 0 2,7 3 2,-7 4 0,0 4-1,7-1 3,-7 1 0,6 7 0,-6-4 0,0 4 2,0 0 0,7 4-1,-7-4 1,0 4-3,6-5-2,-6 5-5,6-5-5,1 2-7,0-5-7,-1 4-8,0-4-10,8-4-7,-1-2-6,0 3-9,0-8-12,7 0-15,-1-7-16,0 0-17,8 1-19,-8-10-28,7 4-24,0-6-22,0-6-16,0 0-17,-7-2-20,7-3-29,-6-3-54,0-5-101,-7 5-51</inkml:trace>
  <inkml:trace contextRef="#ctx0" brushRef="#br0" timeOffset="48264.12">20127 10885 91,'-6'2'513,"0"-2"-175,6 0-124,-8 4-67,8-4-28,0 3-5,8-3 9,-2 5 12,7-5 8,0 0 8,13 3 1,-7-3-10,8-3-11,-1 3-13,6 0-12,1 0-11,-1-5-3,1 2-2,7-1-4,-8 4-5,1-2-8,-1-3-13,1 2-12,-7 3-13,0-4-9,-1 4-12,-11-4-5,5 4-2,-6-4-4,0 4-1,1-3 4,-2 3 7,-6 0 5,2 0 8,-2 0 9,-6-4 6,6 4 6,-6 0 5,0 0 0,0 0-6,0 0-5,7 0-8,-7 0-9,0 0-10,0 0-6,0 4-4,0-1-3,6 5-2,-6-4 1,7 6 1,-7-3 0,7 5 4,-1-1-1,0 0 1,0 4 2,2-1-5,-2 1-2,0-1-2,1 1 1,6-1 0,-6 1 1,5-1 0,-4 2-8,4-5-10,-6 3-14,8-3-30,-1-3-51,-7 3-58,8-4-67,-8-3-70,14-4-75,-8 0-104,2-4-148,-1 0-54,6-4 2</inkml:trace>
  <inkml:trace contextRef="#ctx0" brushRef="#br0" timeOffset="48404.59">21013 10756 303,'-6'-4'459,"0"4"-164,6-3-111,0 3-72,0-5-47,0 5-41,6 5-40,0-2-59,1-3-101,6 4-174,0 0-91</inkml:trace>
  <inkml:trace contextRef="#ctx0" brushRef="#br0" timeOffset="49510.47">21469 10848 340,'-12'-5'312,"-2"1"-96,8 4-59,-7-3-37,0 3-22,6 0-12,-5-3-4,-2 3-2,8 3-9,-7-3-7,0 3-10,0 1-6,7 4-12,-8-1-8,2 0-2,4 5-6,-4-2 3,5 2 3,1 3 5,-1-1 3,0 4 4,1-4 2,0 5 0,6-1 1,-6 0 0,6 4-2,0 1-1,0-2-5,0 2-3,6-1-4,0 3-4,0 1-5,1-3-5,6 2-4,0-3-2,1-1-3,-2-5-2,2 1 0,-2-3 0,1-2 1,1-4 0,-8-1 0,7 1 1,-6-6 2,-1 3 6,0-5 4,1-5 3,0 3 2,-7-6 1,0 1 2,0-7 4,0 2 7,0-3-1,-7-3 6,7-1 10,-7-2 9,7-1 5,-6 0 15,6-1 6,0-2 6,0 3 4,0 0-4,6-5-11,1 6-9,0-1-4,-1 0-13,1 4-7,5 0-8,2 3-7,-8-3-3,7 7-2,0-3-2,7 2-3,-1 1-3,1 5-6,-1-2-5,1 0-3,0 4-4,-1 1 1,1 3-1,-1 0 0,8 3 1,-8 1-1,0 4 0,0 0-1,-5-2 0,6 9-2,-7-4-1,-1 3-3,2 1-3,-2-1-1,-4 1-2,-2 4-4,0-1-7,-6-3-2,0 2 0,0 3-1,0-3 0,-6-2 2,6-1 0,-6 2 4,-2-2 0,2-3 4,0 1 0,-1-2 2,7-3 2,-7 1 0,7-4 3,-6-2 4,6-2 4,0 0 3,-6 0 3,6-2 4,0-5 3,0-1 2,6-4 5,-6 2-1,6-5 4,1 1-1,0-2 2,5-1 0,-4-3 4,4 7 3,1-10-2,0 5 0,0 0 3,1 0 4,-2-1-1,8 5 1,-7-5-1,0 5-3,0-1-4,7 4 0,-14 0-4,7 0-8,0 0-1,0 4-6,-7-1-4,8 4-2,-8 1 0,0 3-1,1 0-4,0 0 4,-1 3-2,1 1 1,-1 4-2,-6 3 3,7 0-2,-7 3-4,0-2 5,0 6-5,0-4 1,0 5 1,0 3 0,0-4 1,0 0-1,0 4 5,7-3-3,-7 3 0,6-8 0,0 5-1,8-5 1,5 1-2,-6-4 2,13-4-4,-7 0 3,14-2 2,-1-3-1,1-4 1,-1 2 3,8-8 0,-1 0 1,0-3 3,1 1 5,-8-6 4,7 2 6,-7-1 9,-5-2 2,5-3 4,-6 3 5,-7-5 1,1 0-4,-6-1-2,-2-2-7,-12 4-6,0-6-4,0 5-3,-6 5-5,0-6-4,-8 8 0,-6 1-7,1-1 7,6 8-4,-6 0-2,5 0-2,-5 3 0,12 4-5,-6 0-1,7 8 0,6-5-6,0 4 1,0 4-3,6 0 0,1 3-3,6 1 0,0 3-2,1 1 1,-2-4-1,8 7-1,-1-4 0,1 0-5,-8 4 1,8-4 0,0 4 0,-7-4 0,1 2 2,-2-3 2,-6 2 2,1-1 2,0 0 4,-1-3-1,-6-1 3,-6 1 3,-1-3 1,0-6 0,1 5 0,-6-3 5,-8-4-3,0-2 0,1 4-9,-1-4-29,-6-2-49,-1 0-65,1-2-73,0-4-74,1 0-90,-8-2-129,7-3-127,0-3-53,-7 3 4</inkml:trace>
  <inkml:trace contextRef="#ctx0" brushRef="#br0" timeOffset="49798.37">22095 10089 318,'20'-3'367,"5"3"-121,-5 0-67,0 0-35,-1 3-25,1 1-12,-7-1-12,0 4-10,0 1-13,-7 3-12,2-1-13,-8 2-14,0 3-10,0-1-7,-8 1-7,2 0-6,-7 3-15,0-4-29,-6 4-42,5 1-54,-5-4-89,-1-1-175,-6 4-90</inkml:trace>
  <inkml:trace contextRef="#ctx0" brushRef="#br0" timeOffset="51763.87">24011 10928 115,'-6'0'102,"6"0"-18,0 0-2,-7 0 4,7 0 6,0 0 8,-7 0 3,7 0 4,0 0-1,0 0-2,-6 0-2,6 0-3,0 0-1,0 3-4,0-3-3,0 0-6,0 0-7,-7 0-10,7 4-9,0-4-12,-6 4-9,6 0-5,-7-1-8,7 1 0,-6 3-4,6 0-1,-7 4 1,7-3 1,0 3 9,-6 0 6,6-1 6,0 5 0,-6-1 5,6 2 0,0-5-2,0 3-1,0 1-10,6 0-9,-6-1-7,6 1-6,-6-4-6,7 3-1,-1-3-2,1 1 0,-1-2 0,1 2 0,-1-5 3,1 1 13,0-1 18,-1-4 25,7-3 20,-6 0 18,-1 0 11,7-3 6,-7-4 0,8-1-8,-2 1-14,2-5-22,-2 2-19,2-5-14,-1 1-12,7-2-5,-8 2-6,8-1-2,-1 1-4,-5-1-4,6-1-1,-8 3-2,8 2 1,-7-3-2,-1 2 3,2 1 0,-2 4 0,-4-1-1,-2 1-1,0 3-2,7 1 0,-6-1-2,0 4-2,-1-4 0,0 4-3,0 4 2,2 0-1,4-1 1,-5 5-1,0 3-3,-7-4 6,6 4-3,-6 1 1,0 2-1,0-3 1,0 2 1,0-1 1,-6 3-1,6-5-2,0 2-1,0-5 2,-7 0 1,7-3 0,0 3 1,0-7 4,0 4 6,0-4 3,7-4 4,-7 1 2,6-5 2,1-2-1,-1-1 0,0 0 0,8-4-1,-8-1-2,7 3-2,0-5 1,7 3-3,-7 0 2,7 0-3,-8 1-2,8-1-2,-1 4-1,7 0-4,-6 0 0,-1 0-3,1 4 0,0 4 3,6-5-1,-13 4-1,-1 4 0,8 0 4,-6 0-4,-8 4 0,7 0 4,0 3-3,-6 0-5,-1 0 2,7 5-1,-6-1-2,-1-1 2,0 1 2,1 4-3,0-4-2,-1 3 5,7-2-3,-7 3 2,2-5 1,4 2-2,-6-5 0,8 3-1,-1-6 0,0 4-3,6-8-3,-5 3-11,5-6-19,1 3-26,-1-8-47,0 4-66,8-6-71,-8-1-74,0-5-81,1-1-139,-7-2-113,1-3-49</inkml:trace>
  <inkml:trace contextRef="#ctx0" brushRef="#br0" timeOffset="51913.83">24246 10364 295,'-14'-4'549,"8"-1"-201,6 3-152,0 2-87,6 0-65,8 0-61,-2 2-68,2 3-105,5-1-180,-5-1-93</inkml:trace>
  <inkml:trace contextRef="#ctx0" brushRef="#br0" timeOffset="52821">17026 12639 274,'0'-5'203,"6"-2"-64,-6 5-29,0-2-7,7 0-6,-7 4 2,0-4 2,-7 0-2,7 0-1,-6 4-7,0-3-9,-2 3-11,-4 0-4,-8 0 2,7 0 4,-7 3 13,-6 1 16,1 0 13,-1 0 12,-1 6 6,1-3 5,-6 5-1,-1 3-4,7-1-13,-6 5-18,-1 2-16,7 2-15,-7 2-12,7 4-11,0 5-11,0-1-8,7 4-8,-1-1-3,0 4-3,7-3 5,7 3-4,0 0-4,-2 1-4,8-1-2,0 0-1,8-3 0,4-1-1,1 1-5,7-4-1,0-4 2,-1-3 1,13-4 3,-6-4 2,7-4-2,7-5 2,-1-6-2,-1-6 2,8-6 6,6-5 7,-6-4 7,6-8 12,0-3 11,-6 0 7,-1-8 9,1-4 5,-7-2 2,-7-1-2,-5 0-11,-1 0-5,-6-3-7,-8-2-7,-5 3-9,-7-2-8,0 0-5,-7 4-6,-5 0-7,-8 3-2,-6 5-3,-7 3-7,1 3-10,-7 8-15,-1 5-28,1 2-39,0 7-62,1 2-81,11 6-74,-5 3-65,12 0-78,6 5-152,-5 3-82,13 3-28</inkml:trace>
  <inkml:trace contextRef="#ctx0" brushRef="#br0" timeOffset="53073.64">16915 13072 424,'6'0'372,"8"0"-149,-8 0-81,8 0-42,-2 0-21,8 3-8,-7 0-1,7 1 0,-1 3-1,0 5-2,-6-2-10,7 1-10,-7 7-9,6-3 0,-5 4 5,-1 3 6,-7-5 16,8 9 17,-2-4 14,-6 4 11,8-1 3,-8 2-5,1 2-11,6 0-10,-6-3-19,-1 3-18,6 0-15,2-2-12,-8-2-7,7 0-6,7 0-2,-7-2-10,0 0-22,7-6-32,-1 2-42,1-5-44,0 1-50,-1-5-53,1-2-62,-2-4-103,2-4-107,0 0-50</inkml:trace>
  <inkml:trace contextRef="#ctx0" brushRef="#br0" timeOffset="53491.26">17664 13225 282,'-6'0'351,"-1"4"-137,1-1-83,-1 4-49,1 5-22,0-2-14,-2 1-7,2 4 1,0 0-3,-1 3-2,7 1-3,0 2-9,0-2-5,0-1-6,0 3 0,7-2 0,-1-1-3,0-2 3,8-2 0,-1 1 1,0-5 2,6-2 0,-5-1-2,12-3-2,-7-4 1,1-4 0,0 1-1,5-1 4,-5-6 5,0-2 9,-2-3 12,2-4 15,-7 5 24,7-4 22,-6 0 18,-8-5 21,0 6 19,0-5 20,-6 0 6,7 3-3,-14-3-15,7 3-17,0 5-12,-6-4-16,0 4-19,6 2-21,-6 1-17,6 5-10,-8-6-10,8 7-6,0 3-9,0-2-10,0 0-8,0 4-8,0 0-6,8 0-4,-8 4 2,6 2-2,-6 2 2,6 1 2,0 1-3,1 0 1,0 6 5,-1-6 0,1 9-2,5-5 0,-4 1 0,4 7-6,-6-3-2,8-1-9,-8 4-19,1-1-20,6-2-35,0 3-50,-1-4-56,2 0-50,-1-3-46,7-5-41,6 2-38,-7-5-49,7-7-90,0 0-61,0-2-4</inkml:trace>
  <inkml:trace contextRef="#ctx0" brushRef="#br0" timeOffset="53860.5">18459 13126 423,'-26'4'318,"0"3"-114,1 3-66,-2 2-39,7-1-23,1 3-8,0 1-11,5-1-11,1 2-7,7 2-10,-1-4-10,1 1-6,6 4-3,6-5-5,-6 1-3,7-5 0,6 2 0,-7-5 0,8 0-1,-2 1 1,2-4 1,-2-1 2,8-3 7,-7-3 9,1-5 11,-2 4 12,8-3 14,-7 0 31,-7-5 38,8 2 38,-8-2 18,0 5 5,-6-3 2,0-2 6,0 5-5,0-1-24,7 1-32,-7 0-32,0 0-20,0 3-9,0 0-11,0 1-15,0-1-8,0 1-8,0 3-11,0 0-5,7 0-7,-7 0-6,0 0-4,0 0-3,6 3-2,0 1 0,1-1 3,-1 5-7,1-1 5,0 0 3,5 4 1,-5 0 0,6 1 1,-7-2 1,8 5-1,-1-4 6,-1 4-5,2-1-1,-2-2-5,8 3-8,-7-5-15,7 5-26,-8-9-40,8 6-47,0-5-53,-7 1-54,7-1-49,6-4-46,-7-3-51,1 0-58,-8 0-98,2-3-37</inkml:trace>
  <inkml:trace contextRef="#ctx0" brushRef="#br0" timeOffset="54514.36">18838 13159 18,'0'-8'405,"6"4"-139,0-3-93,1 4-52,-1-1-33,7 1-18,-6 3-13,5 0-7,2 3-6,-8 4-5,8-2-4,-1 1-8,-1 5-5,-5 1-5,6-2-5,-7 5-5,1-1 0,0 2-2,-7-2 0,6 1 2,-6-5 2,0 5 4,0-1 7,-6-2 10,6-1 12,0-3 10,-7 3 13,7-7 14,0 3 21,0-4 23,-7-3 21,7 4 22,0-4 11,0 0 2,0 0-6,0-4-16,0-3-21,0 0-25,0-4-30,0-1-31,7 1-17,-7-3-13,0-1-7,7 5 0,-1-5 1,-6 0-3,7 1 3,-1 2-3,7 1-1,-6 0 0,-1-1-1,0 2-3,8 3-2,-8 3 1,1 0-3,6 0-1,-7 2-3,7 2 0,-6 2 0,6 2-1,-7 4 1,1-1-2,6 3 1,0 2 0,-7-1 1,1 3 2,6 2-3,1 2-1,-8-4 0,6 1-2,2 4-6,-1-5-7,-1 1-4,8 0-8,-6-1-4,5 1-2,1-4-2,-2-1-1,-4-2 4,6-1 5,-7 1 8,7-4 9,-8-4 4,2-4 5,5 0 3,-6-3 4,0-5 2,7-2 2,-8-1 1,2-2 5,-1-6 4,6-2 5,-6-2 4,-7-2-1,8 0 2,-1-5 1,-7 3-3,7-6-4,-6 1-7,-1-6-3,-6-1-3,0 2-1,0 0-2,0 2 3,-6 3 10,-1 2 11,7 1 6,-6 4 5,-1 4 3,7 6 2,-6 0 0,-1 5-3,7 3-11,0 4-11,0 0-6,0 2-6,0 5-6,0 5-1,0 5-3,0 2-3,0 2 0,0 4-1,7 1 4,-1 6 1,-6-3 1,7 8 0,-1-5 1,-6 4 0,7 4 1,-7 1 3,6-1-1,-6 3 3,0 4-3,0-3-1,0 0 1,0-1-1,0 1-1,0 0-3,0-1 0,6-2-4,-6-3 1,8 0 2,4-2-4,-5-4 0,6-3-2,-7-3-3,14-1-5,-7-7-9,0-1-17,0-1-35,6-3-48,-5-6-56,6-3-56,-2-5-55,2-3-65,-1 1-86,1-9-151,0 1-56,-7-3 4</inkml:trace>
  <inkml:trace contextRef="#ctx0" brushRef="#br0" timeOffset="54722.64">19248 12972 238,'-13'0'397,"13"0"-137,0 0-81,0 4-34,13-4-12,-7 4-2,8-4-2,4 0 7,9 0 2,5 0-3,1 0-13,7 0-20,5-4-27,1 4-20,5-4-27,2 0-42,5 1-52,-5-5-65,-2 5-78,1-5-137,-5 1-140,-2 0-83</inkml:trace>
  <inkml:trace contextRef="#ctx0" brushRef="#br0" timeOffset="55248.19">20127 13067 45,'0'-7'521,"0"2"-147,-6-1-117,6 3-64,0-2-37,-6 5-28,6 0-19,0-3-20,0 3-18,0 3-16,0-3-16,-8 8-17,8-2-10,0 2-8,-6 4-4,0 2-1,6 1 1,-6-1-1,-1 1 0,7 3 1,-7-3 5,7 3 4,-6 1 5,6 0 1,0-2 2,0 2 1,6-1 1,1-3 0,0-1-3,-1 1-2,6-4 3,2 1 7,-1-5 8,7 0 8,-1-4 7,0-3 10,1 0 9,6-3 13,-7-4 13,8 0 12,-8-5 7,0 1 1,1-4 3,-6 1-5,-1-1-4,-1-3-12,2-1-14,-8 2-20,0-2-15,-6-3-11,8 3-4,-8 2-6,0-2-1,0 4 2,0 1-4,0 3 2,0 0 0,0-1 2,0 4-4,0 2-2,0 3-3,0-2-7,0 2-3,0 3-2,0-4-5,0 4-5,0 4 0,0-1-1,6 2 0,-6 4 1,6 3 5,-6-1 1,7 4 0,-1 0 0,1-1 7,-7 4-1,6 1-4,1 3-1,-1-4-1,0 5-2,2-6-1,4 5-1,-5 0-10,0-3-3,-1-1-4,0 1-4,7-5-1,-6-3 1,0 0-3,5 1-4,-5-6-1,6 2-1,0-5-6,0 1-20,0 0-39,7-4-51,-8-8-51,8 5-48,-1-5-53,1-3-70,0 1-126,6-5-100,-7 1-35</inkml:trace>
  <inkml:trace contextRef="#ctx0" brushRef="#br0" timeOffset="55962.04">20760 13155 351,'0'-4'335,"0"-2"-110,0 1-68,0 2-38,6-1-18,-6 1-9,0 3-4,6-4-4,0 4-8,2 0-12,-2 0-13,7 0-18,0 4-14,0-4-8,1 3-4,-8 4-4,6 0 0,-4 1-1,4 3 0,-5-1 0,-1 2 2,8 3 0,-14 0-1,6-1 2,0 5-3,-6-2 0,6 2-1,-6-1-1,0 1 0,0 0-1,0-2 2,0 2-1,0-5 0,0 1 0,0 0 1,0-5 0,0-2-1,0-1 0,0 0 2,0-3 17,0-1 27,0 1 41,0-4 41,0 0 26,8-4 17,-8 1 6,0-4 2,6 0-13,0-5-27,1 2-35,0-5-41,-1 4-20,1-4-14,5 1-4,-5-1-3,0 5-1,5-5 2,-5-1-4,6 6-3,-6-1-4,6 0 0,0-1-3,-1 5-2,-4-3-3,11 2-2,-13 4-1,7-3 0,0 4 1,1 3 2,-2-4-4,2 8 0,-2-4 0,1 3 1,1 4-1,-8-3 0,8 7-1,-8-4-6,0 8 1,-6-4 0,6-1-1,-6 5-2,-6-3 1,6 3-1,-6-4 1,0-1 1,-2 2 2,2-2 2,0-3 1,-1 1 3,0-1 2,1-3 6,-1 0 9,1-4 7,6 4 7,-6-8 2,6 4 4,0-8 0,-7 5 2,7-9-5,7 5-7,-7-3-7,6-5-3,7 1-5,-7-5-2,8 4-4,-2-3 0,2-1-3,5 1 0,1 3 2,0-2-2,-1-2-1,0 4 1,8 1 0,-8-1-1,0 3 0,1 2-1,-7 3-1,7-1-3,-8 4 2,-5 1-2,6-1-2,0 8-2,-6-4-5,0 7 4,-1-3 1,0 7 3,0-1 0,2 5 4,-8-1 3,6 6-1,0 2 5,-6-4-3,0 4 0,7 3-3,-7-3-2,0 4-4,0 0-1,0-1 2,6 1 3,1-1-1,0 1-1,-1 0 1,7-1-1,0-2 4,7-5-1,-1 0-4,1-4-12,6 1-15,6-4-35,1-3-69,0-4-78,-1-4-87,14-4-112,-1-4-198,1-6-94,-1-1-44</inkml:trace>
  <inkml:trace contextRef="#ctx0" brushRef="#br0" timeOffset="56567.14">22337 12543 144,'-14'0'202,"8"0"-60,-1 4-31,1-4-15,6 0-6,-6 0-2,6 0-4,0 0-5,0 0-2,0 0-7,0 0-4,0 0 0,6 0-2,0 0 2,1 0 5,6-4 2,0 4-1,-1-3-3,8 3-6,0 0-8,6-4-8,0 1-9,7-1-9,0 4-8,-1-8-4,7 5-4,0-4-2,7 2-3,-1-1-3,1-2 0,7 5-3,-8-5 2,7 2-3,-13 1-12,0 2-20,0-1-28,-13 1-33,0-2-40,-6 5-43,0-3-47,-14 3-70,0 0-102,-6 0-71</inkml:trace>
  <inkml:trace contextRef="#ctx0" brushRef="#br0" timeOffset="56833.43">22734 12562 394,'0'3'306,"0"-3"-115,0 0-64,6 4-27,-6 3-13,0-3 3,6 4 10,2 2 15,-2 1 17,0 5 25,1-2 11,-1 4 0,1 0 7,6 1 4,-7-1-3,2 4-8,4-1-12,-6 2-21,1-1-18,0 4-14,-1-1-24,-6 4-20,7-4-14,-1 6-9,-6 1-5,0-3-6,0 4-5,0 0-2,0 1-6,0-1 1,6-4-3,-6 5-5,0-5-5,8 3 0,-2-3-6,0-3-13,0-1-19,8 1-37,-8-4-56,7-3-57,1-4-59,4-5-66,-4-3-77,5 1-133,1-8-103,0 0-37</inkml:trace>
  <inkml:trace contextRef="#ctx0" brushRef="#br0" timeOffset="57239.84">23379 13140 15,'6'0'448,"1"5"-162,6-5-111,0 0-61,0 0-27,7-5-10,-1 2 2,7-1 7,0 1 8,1-5 7,-1 4 2,-1-3-4,1-3-3,-6 2-2,0 1 8,-7-4 3,-1 3-2,2-4-4,-8 6-6,0-5-8,-6 3-11,-6-3-15,6 4-20,-13-4-16,0 4-10,0 0-7,-7 3-4,1-3-1,0 7 7,-1-4 8,1 4 9,-7 0 8,12 0 11,-5 0 7,-1 4 9,8 0 2,-8 3-2,7 0-5,-1 4-6,2-4-7,5 5-9,-6 2-6,7-3-7,-1 3-4,-6 1-1,13 0-1,-7 3 0,7-3-1,-6 4 2,6-2-1,0 2-2,0-1 1,6 1-3,-6-1-3,7 0 0,6-4 1,0 5-1,0-9 0,6 5 1,1-3-1,7-5 1,-2-4 0,8 2-5,0-1-13,6-4-29,6 0-50,-6-4-65,7-1-66,0-1-71,-1-6-73,1 1-161,-7-3-110,0-1-48</inkml:trace>
  <inkml:trace contextRef="#ctx0" brushRef="#br0" timeOffset="57631.82">24285 12972 289,'-7'-4'257,"7"1"-86,-6-1-51,-1 0-22,0 4-19,-5 0-12,6 0-7,-8 0-3,1 0-9,0 4-7,-6 0-3,5-1-6,2 5 3,-2-4 8,1 3 12,0 3 10,-6 2 13,5-2 14,2 1 15,-2 5 17,1-2 14,1-2 9,5 2 4,-6 4 1,7-4-1,-1 1-7,0 3-12,1 1-16,6-5-20,0 5-15,0-4-11,0 3-12,13 0-11,-6-4-8,5 1-8,8-3-3,6-2-2,1 1-6,-2-3-5,15-4-6,-2 2-6,9-6-8,-2 0-23,1 0-45,5-3-65,2-4-67,-1-1-73,-1-6-77,-5-1-108,0 0-156,-7-3-64,-6 0-5</inkml:trace>
  <inkml:trace contextRef="#ctx0" brushRef="#br0" timeOffset="58094.68">24649 12609 242,'-6'-4'450,"6"1"-160,-6 3-97,6 3-43,0 1-15,0 4-4,-7 2 21,7 2 24,7 3 28,-7 2 18,0 2-1,6 3-16,0 0-22,-6 3-24,7 5-31,-1-1-30,-6 0-28,7 0-22,-7 4-17,7 4-9,-7-3-5,-7-2-2,7 2-1,0-5-4,-7 0-3,7 0-2,-6-3 2,-1-1-1,7-2-2,-6-5-2,0-4-1,6 1 5,-7-3 0,7-6 3,0 2 9,-7-5 8,7 1 12,0 0 6,0-4 7,0-4-1,0 0 0,0-3-1,7-1-11,-7-2-9,7-5-9,-1 1-8,0-2-7,1 2-1,-1-1-3,8-3-1,-2 3 2,2 1-1,-8-1 0,14 1 1,-14-1-2,7 4 0,1 1 1,-8 1 1,7 1-1,0 2-2,0-2-1,0 5 2,-6 3-4,5 0 1,2 0 0,-8 3-2,7 2 2,-6 2 0,-1 0 2,-6 5-1,7-2 6,-1 5 0,0-1-3,-6 5 1,8-4 1,-2 2-1,0 2-1,-6 3-1,6-3 0,8-2 0,-8 2-2,1-5-5,6 1-13,-6 0-15,5-1-26,2-2-42,-2-1-62,8 0-68,-7-4-71,7-4-71,-1 1-86,1-4-156,-1 0-73,-6-4-12</inkml:trace>
  <inkml:trace contextRef="#ctx0" brushRef="#br0" timeOffset="58493.94">25334 13060 2,'0'3'453,"6"1"-157,-6 4-112,7-1-62,-1 4-31,-6 0-17,6 0 1,-6 4 3,0 0-1,8-1-2,-8 1-11,0 4-9,0-2-9,0-2-9,0-1-6,0 1-4,-8-1 1,8 1 1,0-3 2,-6-5 1,6 0 6,0 0 12,-6-3 21,6 0 33,0-4 37,0 4 30,0-4 14,0-4 6,-7 0 1,7-4-11,0 1-24,0-3-33,7-2-43,-7-3-30,0 1-17,6-1-9,0-2-7,2 2-1,4 1-1,-5-3-3,6 3-3,0-1 0,-7 5-3,8-5-1,-2 8 1,-5-4 0,6 4-2,0-1-1,0 5 2,-6-1-5,5 4 2,2 0-1,-2 0-2,2 4-3,-1-1 1,-1 1 3,-4 7-1,4-4 1,-6 0 1,8 5-1,-8-2 0,1 1-1,-1 4 1,1-5-2,0 2-2,-1-1-1,0 3-10,2-2-21,-2-1-45,6 0-64,2 0-74,-1-3-74,7-2-75,-2 2-114,2-5-157,7 1-67,-9-4-4</inkml:trace>
  <inkml:trace contextRef="#ctx0" brushRef="#br0" timeOffset="59166.52">26044 13053 303,'-20'7'562,"1"5"-197,6-2-152,0 1-88,-1 4-39,2-1-11,5 1 12,1-1 19,6 5 16,0-1 11,0 1 4,6-1-3,7 0-9,1 0-8,5 1-14,7-2-17,0-2-9,6 1 1,-5-5-1,12 0 4,-13-4-4,6-4-7,1 1-8,-7 0-10,0-4-7,-6-4-9,-1 0-5,-5-3-6,-2-3-6,-12-2-2,0-3-3,-6 1-4,0-5-3,-14 2-3,0-2-4,-6-3-1,0 0-3,-6 0 1,6 3 1,-7-3 0,1 4 0,5 0 1,7 3 1,1 1 1,0 2-2,5 4 0,1-1-4,7 4 0,-1 2 0,7-1 5,-6 0-5,6 4-2,0 0 2,6 0 0,-6 0 2,13 4 2,-6 3 0,6-2-4,6 2 5,-5-5 5,5 6-1,7-4 1,-6 1-1,-1 1 0,7-2 1,-6-4-1,6 4 3,0-4-2,-7 0 4,7-4 3,-6 4 4,7-7 1,-9 4 0,2-6 4,0 1 3,-1-1 2,-5-3-1,-2 2-2,1-5-2,-6 0-1,0-3 0,-1-1-5,0-2-6,-6-2-4,0 1-1,0-3-2,-6-1-1,6-3 0,-6 0-1,-1-1 1,0 1 1,7 0 1,-6-1-1,6 5 0,-7-1-2,1 4 1,0 0 2,-2 3-2,8 5-1,-6-1 1,6 5 0,-6 3 8,6-1-2,-6 4-3,6 1-5,0-1-1,0 4-2,0-4 0,0 4-3,-7 4-8,7 0 4,0-1 3,-7 5 1,1 3 5,6-4 2,-7 4-2,1 0 2,6-1 1,-7 2-2,7 2 1,-7 1 3,7-1-3,0 6 5,0-3 2,7 5-4,-7 0 0,7 1-1,-7 2-1,6-4-1,1 8 3,-1-2-6,1-2-1,-7 1 3,7 3 1,-7-3 3,6 3-1,-6-3-1,6-1 2,0 2-2,2-5 1,-2 4 1,7-9 0,0 2 0,6-1-1,1-4 1,0 1-5,5-4-14,1-1-23,1 2-38,-1-4-55,0-1-62,0-3-68,0-1-79,1-3-69,-8-3-77,7-5-140,0 2-52,-6-3 8</inkml:trace>
  <inkml:trace contextRef="#ctx0" brushRef="#br0" timeOffset="60014.17">26936 12888 49,'-6'0'483,"0"-4"-122,6 0-102,-7 4-58,1-4-29,6 4-19,-7 0-11,7 0-10,-7 0-19,7 4-13,-6 0-14,0 0-17,-1 4-15,0-1-6,1 3 6,0 2 5,-1-1 10,0 4 8,1-1 4,6 1-1,-7-1-1,1 1-7,6 2-13,-6-2-7,6 4-7,0-1-8,0-3-3,0 0-5,6-1-2,0 1-3,1-1-1,-1-3-2,8 1-4,-2-2-1,2 2-2,5-5-1,-6-3 0,6 2 0,1-6 2,6 5-1,-7-10-1,1 5-1,0-6 0,-1 2 2,1-6 6,-8-2 2,2 1 3,-8 0-1,1-8 1,0 5-2,-7-4-1,0-1-5,-7-3-7,0 1-5,-5-1-5,-2 3-2,-5-3-4,-1 4-1,-6 4-1,0-1-1,7 0 1,-1 3 2,0 6-2,1-1 1,6-1 1,0 4 0,0 4 0,6-4 0,1 0-1,0 4-3,6 0 3,0 0-1,-7 4 0,7 0 0,7 0 3,-7-1 2,6 2 0,0 2 3,8-1-1,-2 2 1,8-4 0,-1 3 2,1 1-1,6-5 0,-7 4-10,15-2 5,-9-2 4,1 0 0,7-3 3,-1 4 2,2-8 2,-2 4 6,1-3 10,-1-5 3,1 1 3,-1 0 5,1-4 5,-1-1 1,-6 6 6,1-6-2,-8-3 3,0 5-4,-6-5-8,7 4-3,-6-3-1,-8 3-3,0-4-8,-6 4-5,0 0 1,0 4-5,-6-5-4,0 5-2,-8 1-5,1-2-2,-7 4 1,1 0-1,0 4-5,-1 0 3,0 4 2,-5 0-1,5 4 2,7 1-2,-7 3 0,7-1 0,0 3 2,0 1-1,6-1 0,1 1 1,0-4-1,6 4-1,0-4 2,0 0 3,0 1-1,6-3-3,-6-1 4,13 0-1,-6-4 2,-1-1 3,7 1 3,-6-4-2,6 0 0,0 0 3,0-4 2,-7-3-1,8 3-1,-2-4-2,-5 2 0,-1-1 0,1-1-1,-1 0-2,1 1-3,-7 0 3,6 0-1,-6 3-1,7 0-3,-7 4-1,7-4 0,-1 8 0,0-4-2,1 8 1,6-1-3,0 7 2,0 2-2,6-3 1,-5 10 2,-2 2-2,2-2 7,-1 6 1,-1 0 0,2 0-1,-1 5 0,0-2-1,0 1 0,0 4 0,0-1-2,-7 1-4,8-4 3,-8 4 1,0-4 2,1 0 2,0-4-3,-7-4 0,0 0-2,-7-6 0,0 4 1,1-9-2,0-3-2,-1 0 4,-6-7 0,0-1 7,0-3 2,0 0 4,0-7 5,0 4 8,-1-9 6,2 2-2,5-1 2,1-4-3,-1 0-1,7 1-4,7-1-11,-1-4-22,7-3-22,1 1-27,5-2-40,0-2-62,8 4-88,-1-6-87,6 2-75,1-5-76,-1 1-130,-5 0-95,5 0-31</inkml:trace>
  <inkml:trace contextRef="#ctx0" brushRef="#br0" timeOffset="60485.19">28057 12807 231,'-6'-3'322,"6"-1"-99,-7 0-59,1 0-26,6 4-18,0-3-9,-7 3-10,7 3-11,-6-3-13,-1 4-13,1 4-11,6-1-7,-6 3-1,6 2 11,-8-1 10,8 4 8,0-1 8,8 1 8,-8 0 10,6-1 6,0 1 7,1-1 5,6-3 2,-7 0 3,7 1-2,-7-5-6,8-4-7,6 1-6,-7-1-8,-1-3-11,2 0-11,6-3-11,-8-4-7,8-4-7,-7 3-7,-1-6-10,8-1-5,-6 1-7,-8-2-5,7-2 0,-7 0-1,1 0-2,0-1 1,-1 1-1,-6-4-2,6 4 0,-6 3 1,0-2 1,0 1-3,0 5 1,0 1 1,0 1-3,0 6-1,0-4-2,0 3-6,0 4-2,0 0-1,0 4 0,0 3-1,7 5 2,0 2 0,-1 4 3,0 4 4,8 7 0,-1 0 1,7 9 1,-8-1-1,8 3 2,6 4-1,-7 0 1,7 4-1,1 2 0,-1 2 0,0-1-1,-1 0 2,9-3-5,-9 3-1,-5-3-1,6-5 0,-6 1 1,-7-7-2,-1-1 2,-5-7-2,0-2 3,-7-1 4,0-8 5,0-4 6,0-3 5,-14-3 3,8-5 1,-7 1 5,0-4 1,-6-7 1,-1-1 0,0 1-4,1-7-2,-1-1-4,0 1 1,1-5-4,6 1-1,0 3-5,0-4-6,13 1-8,-7 0-15,7 0-22,7-1-39,6 1-76,0 3-94,0-7-99,14 0-114,-1 1-200,-1-6-91,1 6-44</inkml:trace>
  <inkml:trace contextRef="#ctx0" brushRef="#br0" timeOffset="61782.7">16081 15316 277,'0'-7'294,"0"3"-121,7 1-74,-7-4-42,6 3-20,-6 0-8,6 1-1,-6 3 0,0 0 5,0-5 5,0 5 7,0 0 7,0-3 6,0 3 10,0 0 11,0 0 22,0 0 27,0-3 28,0 3 23,0 0 9,0 0-2,0 0-6,7 0-5,0 3-15,-7-3-25,6 0-29,0 3-21,1 2-11,-7-2-4,7 5-5,-1-5-1,1 8-6,-1-4-2,1 4-1,-7 4-8,6 0 0,1-1-5,-1 9-2,0-1-8,-6 3-4,8 1-2,-2 3-5,-6 4 1,6 0-5,-6 4-3,7 0-3,-7 3-2,6 0-2,1 5 1,-7-6-4,6 9 2,1-8-2,-1 4 0,-6 0 1,7 0-6,0-3-1,-7-1 2,0-4 1,0 1-1,6 0 3,-6-4-3,0-4 2,0 0 8,0-2-3,0-2-2,0-4 0,0-2 1,0-1-2,6-3 4,1-1 1,-7-3 5,7 0 5,5-4 4,-5 2 3,6-7 4,6 3-2,7-5-1,1 0-3,11-5-4,-5 3-6,13-7-8,-1 2-13,8-4-21,-1 0-28,7 1-56,-8-5-81,2 1-83,-1-5-87,0-3-86,-6 4-143,0-8-111,-8 0-49,-5-3 9</inkml:trace>
  <inkml:trace contextRef="#ctx0" brushRef="#br0" timeOffset="62101.92">16172 15200 287,'7'0'252,"-1"0"-91,0-5-56,8 5-32,-1-3-13,0-1-5,6 4 4,1-4 8,6 1 3,0-1 6,7 2 3,-1-3 2,7 1-1,0 1 1,1-2-3,-1-1-5,7 2-3,-7 0-6,6 1-7,-6-1-8,0 0-12,-6 4-11,-1-4-9,-6 4-7,1 0-6,-8 0-5,0 0-12,1 0-14,-13 0-18,5 0-22,-4 0-24,-8 0-36,0 0-38,0 0-48,0 0-72,-8 0-117,-4 0-68</inkml:trace>
  <inkml:trace contextRef="#ctx0" brushRef="#br0" timeOffset="62300.11">16237 15591 163,'0'8'511,"-6"-2"-180,12 0-121,-6 0-72,13-6-33,-6 3 1,6 2 16,7-5 22,5 0 18,1 0 9,7-5-3,-1 2-9,8 3-21,-1-4-39,0 2-59,7-4-72,-7 6-68,7-2-65,-1-6-64,7 4-73,-7-3-118,8-3-130,-1 2-49</inkml:trace>
  <inkml:trace contextRef="#ctx0" brushRef="#br0" timeOffset="62692.14">17586 15158 260,'-6'0'318,"6"0"-130,6 0-83,-6 0-46,7 0-23,6 0-14,-1 0-1,2 0 4,5 0 0,1 0 5,0 0 3,6 0 3,6-3 3,-5 3 3,5-3 6,1-1 6,5 4 11,-5-7 10,6 3 9,1 0 3,-8 0-2,7 1-6,-7 3-8,-5-4-20,5 1-29,-12 3-42,-1 0-47,1-4-55,0 4-63,-8-3-99,-5 3-155,6-4-75</inkml:trace>
  <inkml:trace contextRef="#ctx0" brushRef="#br0" timeOffset="63001.2">17853 15309 296,'0'0'517,"6"0"-179,-6 0-136,0 0-84,0 4-53,0-1-33,0 1-13,0 1-7,0 2 6,0-1 8,0 6 10,0 1 8,0 7 11,0-5 12,8 3 17,-8 3 23,6 1 17,0 1 14,1 2 14,-7 5 8,6-1 1,1 0-4,-7 8-11,0-4-23,0 3-23,0 4-25,-7 1-22,7 3-14,-6 0-13,-1 0-8,1-1-6,0 2-5,-2-2-2,2 2-2,0-5 0,0-4-1,-2 6 0,2-10-1,0 1 2,-1-8-2,1 1-1,-1-4 2,7-7-8,-7-1-16,7-2-32,0-2-47,-6-5-66,6-3-70,6-2-76,-6-2-108,0-6-169,7-3-83,0 0-23</inkml:trace>
  <inkml:trace contextRef="#ctx0" brushRef="#br0" timeOffset="63370.61">17267 16402 286,'0'0'269,"0"0"-89,0 0-60,0 2-37,6-2-24,1 0-7,6 0-5,0-2 3,7 2 4,6 0 9,-1 0 4,9-5 5,-2 5 3,7-3 8,6-1 16,1 1 28,-1-1 37,8 0 30,5 0 23,1 1 12,0-4 1,6 3-8,6-3-20,2-1-37,-8 1-39,6 3-43,-6-2-31,1 1-28,-7 1-39,-2 1-54,-4-2-80,-7 3-83,5-6-100,-11 4-139,-1-3-156,-7-1-87,1-2-28</inkml:trace>
  <inkml:trace contextRef="#ctx0" brushRef="#br0" timeOffset="63800.31">18779 15181 21,'-14'0'369,"-5"3"-113,6-3-82,7 4-50,-1-4-35,0 0-20,1 0-12,-1 0-11,7 4-2,0-4-1,0 0 3,0 3 9,7-3 13,-1 0 11,8 5 11,-2-5 15,2 0 16,5 0 18,7 0 15,0 0 11,7 0 8,-1-5 3,8 5-5,-1-7-9,6 3-10,7-3-15,1 5-15,-2-7-16,1 1-22,7 2-18,-6-2-12,-1 1-11,7-1-9,-14 1-10,1 4-14,-1-4-23,-12 7-28,-1-4-44,-12 4-57,-1 0-56,1 0-53,-14 0-51,1 0-39,0 0-30,-7 0-23,-7 0-32,0 0-58,-6 4-41</inkml:trace>
  <inkml:trace contextRef="#ctx0" brushRef="#br0" timeOffset="64026.74">19215 15233 42,'-6'3'507,"0"-3"-159,-2 0-125,8 0-86,-6 4-50,6-4-24,0 7-2,0-4 13,0 5 22,6-1 20,-6 7 16,8 2 14,-2 2 19,0 3 10,0 6 0,1 6-10,0-1-16,-7 5-16,6 4-8,1 3-9,-7-1-19,6 6-18,-6-2-14,0 4-12,0-3-6,0 3-4,6 0-9,-6 1-5,8-5-5,-2 0-4,-6 1-8,6 0-18,-6-1-40,6-2-67,2-1-77,-8-4-80,12 0-94,-5-3-177,6-4-119,0 0-66,-1-3-8</inkml:trace>
  <inkml:trace contextRef="#ctx0" brushRef="#br0" timeOffset="64682.36">20792 15980 151,'0'-4'505,"0"4"-186,6 0-136,8-4-85,-1 1-46,7 0-22,-2-6-3,9 6 5,-7-4 8,6 0 14,0-5 19,-1 4 24,1 2 24,1-5 31,-1 3 27,0-3 26,-7 1 17,-6 2 3,7 1-6,-13-4-15,-1 4-20,0 3-33,1-3-32,-7-1-32,7 5-27,-14-1-17,7 0-14,-7 1-10,1 3-7,-7 0 2,0 0-8,-7 3-5,1 5-1,-1-5-2,-6 8-1,7-3 1,-7 6 0,6-3-6,1 4 3,-1-1-1,-6 5 4,13-1 1,-7 1 1,0-1 0,2 0-2,4 4 1,-5 0 1,5-4 1,2 5 0,4-2-2,-4-2 0,6-1 1,6 4 2,0-8 0,0 5 3,6-5 4,6-2 0,2 2 3,6-6 3,5-1 0,1-3 2,14-1 1,5-3-4,1 0-6,6-3 0,7-4 0,-1-2-9,1 3-14,6-5-21,-6-1-42,6-2-66,-7-5-71,-5 1-76,12-4-84,-13-3-95,7-4-168,-8 2-78,2-6-13</inkml:trace>
  <inkml:trace contextRef="#ctx0" brushRef="#br0" timeOffset="64968.16">21861 15254 167,'-7'-7'551,"1"3"-163,0 1-152,6 3-95,0 0-56,-8 7-19,8-4 4,0 5 16,0 3 16,0 4 16,0-1 12,8 4 12,-8 4 5,6 1-7,-6 2-22,6 5-22,1-1-16,-1 1-13,-6-1-8,7 4-6,-7-1-7,6 2-4,-6-1-1,0 3 0,0-3-13,7 0-2,-7-1-2,0 2-6,6-5-6,0 4-1,2-8-5,-2 2-2,0-2 7,1-2-3,6-2-1,0-3-5,0-3-6,0-1-21,0-3-31,0-3-36,7 0-45,-7-8-47,7 0-52,-2-5-52,-4-2-50,5-4-68,1-3-114,0-1-54</inkml:trace>
  <inkml:trace contextRef="#ctx0" brushRef="#br0" timeOffset="65153.91">21633 15661 385,'-7'-4'696,"7"4"-22,0-3-229,7 3-161,6-7-115,6 2-71,8 3-37,-2-2-19,1 0-9,14 0-4,-8 1-2,14-2-3,0 2-11,5-1-36,1 4-55,1-8-60,6 6-66,-1-6-67,1 1-86,0-1-157,-8 2-91,-5-2-30</inkml:trace>
  <inkml:trace contextRef="#ctx0" brushRef="#br0" timeOffset="65411.32">22851 15544 216,'-6'-4'532,"-8"4"-177,8-3-133,-6 3-78,-2 3-32,1 1-8,0 0 13,-6 3 26,5 4 21,-6 0 13,1 0 6,-1 4-1,8 2-9,-2 3-15,-5-6-19,12 8-23,-6-4-15,7 0-9,0 0-3,-1 1-8,0-1-6,7-3-6,0 3-7,7 1-5,0-5-7,5 1-8,1-1-7,13-2-2,-6-2-6,13-3-5,-1 1-9,14-1-17,-7-2-24,6-5-52,1 3-90,-1-6-97,-5-2-105,5 2-160,-6-9-140,-5 2-80,-2-5-36</inkml:trace>
  <inkml:trace contextRef="#ctx0" brushRef="#br0" timeOffset="66271.41">21078 15866 127,'0'-4'132,"8"1"-49,-2 3-31,0 0-12,7-4-7,-6 4 0,6-4 1,0 4 3,-6-3 1,12 3-2,-6 0 1,0 0-3,0 0-2,0 0-3,-7 0-1,8 0-1,-8 0-2,0 0-1,1 0-3,0 0 0,-1 0 0,1 0-1,-7 3-3,6 1 2,0-4 0,-6 4-3,0-4-1,0 7-1,0-3 1,0 0 1,0 3 3,-6-4 1,0 4-3,-1 1 2,-6-1 1,0 1 1,7-2-1,-14 2 0,7 0-3,0-1 0,-6-3 1,-1 3 1,7 0 1,-7-2 0,1 1 3,-8-2 3,8-4 10,-7 4 7,6-1 10,-6-3 13,1 0 14,5 0 21,0-3 22,1 3 23,6-4 16,0 4 13,-1-4 1,8 4-8,0-3-19,6 3-47,0-3-81,6 3-98,8-9-104,5 6-119,1-4-210,12 0-124,1-5-65</inkml:trace>
  <inkml:trace contextRef="#ctx0" brushRef="#br0" timeOffset="66680.82">23932 15918 127,'-6'-4'799,"0"-4"11,6 5-19,-7-5-280,7 8-273,0-4-218,0 4-165,0-3-145,7 3-233,-1 0-146,8 0-73,-8 0-2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1:26:45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64 3103 19,'0'-5'30,"-6"5"6,-1-2 9,7-2 8,0 0 9,-7 0 12,7 1 8,-6-1 2,6-4-5,-6 6-6,6-6-1,0 1-2,0-1-2,0 1-3,0 3 0,0-4 0,0 2 3,0 2 5,-6-4 9,6 5 8,0-1 11,0-4 7,0 8 6,-8-3 0,8 3-6,0 0-9,0 0-15,-6 0-18,6 3-17,-6 5-19,-8 4-13,1 6-9,-7 4-1,2 3-2,-2 4-1,-7 4 1,-5 4 1,6 4 3,-7 2 1,7 1 1,-6 4-2,5-4 4,2 3 3,-1-2 1,6-5 0,0 0 0,1-3 0,-1-1 1,8-7 0,-2 1 1,8-8 17,0-5 35,-1-1 39,0-9 28,7 1 16,0-8 9,7-8 1,0-3 1,-1-7-21,6-8-37,15-7-43,-7 0-27,6-7-15,6-4-8,-6 0-5,1-3-5,5-1 1,-6 0 0,0 1 2,-7-1-5,1 4-1,-1-4-2,-5 7 1,-2-3 0,-5 8 0,6 4 0,-6 2 4,-7 7 3,6 2 1,-6 3 1,6 7-2,-6 0-1,0 4-1,0-2-3,0 9-5,8 5-2,-8 2-2,0 4-1,6 7 1,-6 1 2,6 3 1,0 3 2,8 5 2,-1 0 0,-7 1-7,8-1-9,6 4-13,-2-2-25,2 1-46,-1 3-56,1-2-62,6 3-55,1-4-50,-9-1-56,9-1-89,-7-2-137,-8 0-44</inkml:trace>
  <inkml:trace contextRef="#ctx0" brushRef="#br0" timeOffset="654.81">17612 3407 234,'0'-8'270,"0"5"-104,-6-1-58,6 4-29,0-4-17,0 4-11,0-4-8,0 4-6,0 0-8,0 0-6,0 4-6,6 0-7,-6 0-5,6-1-2,-6 5-1,8-2 3,-8 3 4,0 1 5,6 1 2,-6 5 5,6-2 5,-6 1 5,0 2 3,7 2 1,-7 3 1,6-4 0,1 7 0,-7-2 0,6 3-1,1-1-3,-1 4 0,1 1 1,0-1 0,5 4 1,-5 0 1,0 4 1,-1 0 2,0-1 2,1 4 1,6 3-2,-13 2-2,7 0-2,-7-2 0,6 5 1,-6-1 7,6 4 13,-6 2 10,0 1 6,0 1 5,0 3 0,0 0 1,0 5-3,0 3-10,0 1-17,8 2-11,-8 0-5,0 1-5,6 3-4,-6 0-3,6 1-5,0-1-1,-6 4 0,7-4-4,-7 4-5,7-4 0,-7 5-2,0-1 0,0 3 3,6-3 1,-6 0-1,0 4-1,0-2 2,-6 6-1,-1-1-1,0-3-1,1 3-1,0 1-2,0-1 0,-8-4 5,8 1 0,-1 0 3,-6-4 3,6-1 3,1 1 2,0 0 7,-1-4 6,0 0 7,7 2 8,-6 0 3,0-4 3,6 2-1,0 0 1,0-2-2,0-6-5,0 4-8,6 1-8,-6-1-3,0 2-3,0-2-2,0 1-4,6 4-5,-6-6 0,0 2-2,0 0-2,0 0-1,0-5 0,0 5-4,0-1 1,0-2 0,0-2-2,0 1 1,0 1 0,-6-6 5,6-1-6,0-2-1,0 0 3,0-7 3,-6 5-3,6-10 1,0 2-3,0-7-5,0 0 4,0-2 2,0-5-3,0-5-4,0 0-5,6-2-27,-6-6-44,-6-4-62,6-1-65,0-1-76,0-9-96,-7 3-172,0-6-102,1-3-44</inkml:trace>
  <inkml:trace contextRef="#ctx0" brushRef="#br0" timeOffset="1416.14">17436 9723 140,'-6'-4'517,"-7"0"-167,7 0-141,-2 4-87,8-3-55,-6 3-34,6 0-17,0 0-8,0 0-4,0 0 0,6 3 0,2-3 3,4 4 0,1-4 2,1 4-1,12-4 1,-7 0 2,13 0-1,-6 0 5,7 0 3,7 0 3,-2 0 7,1-4 7,14 4 8,-8-4 9,7 1 7,7-1 7,6 0 6,0 1 5,7-4 0,6 2-1,-6-1-4,12 2-8,1-3-8,0 3-12,0-4-8,6 1-10,0 4-6,0-4-6,7 3-3,0-4-1,-1 5-3,2-2 1,-2 3 3,7-5 2,1 3 9,-8 0 14,1 0 10,-1-4 15,2 5 14,-2-3 9,1 1 7,7-2 6,-8-1 0,13 5-7,-5-5-6,13 2-8,-1-3-10,-1 2-10,9 0-12,-1 0-4,0-4-7,-1 4-7,7 0-7,0-1-6,1 1-3,6-1-2,-7 2 1,7 1-7,-7-2-3,1-1 4,-1 1 3,0 0-3,-6 4 0,0-6 2,-1 2 1,8 0 0,-1 0 1,-6-1-1,0 1-2,6-1 5,-6 2 5,0-2 0,-7-3 5,8 5 4,-2-6-2,1 4-2,6-3 2,-6 5-3,-1-3-5,1 6 0,0-4-6,0 3-1,-7-3 2,0 3 2,-5-3-1,5 3 0,-7 1 1,1-2 1,0-1-1,0 2-1,0-3-1,-8 3 0,9-4-2,-9 6-2,-4-6 4,5 4-1,-7 1 4,1-1 1,0 0-2,0 0 2,-7 1-2,0-1 1,0 1-5,1-4-2,-7 2-4,-8 1-2,2 1 1,-14-4-1,-6 3 1,-7 0-1,-13 1 1,0-1 1,-13 0 6,0 1 2,-13-4 2,0 7 0,-13-8-4,-6 4 1,-8-3-2,-6-1-1,-5 6-5,-15-6-3,-5 4 1,-1 1-2,1-1 2,-1 0-3,7 4 2,7 4-1,-1-4-2,7 4-2,6-1-7,7 4-2,1 0-2,5 1-3,0 3-1,7-1-1,0 2 1,0-5 2,0 4 4,7-4 5,0 4 4,-7-3 2,6 3 2,-6-3 3,6-5-4,-6 4-3,0-2-6,-6-3-26,-7 6-52,-6-4-81,-1-1-95,-7-3-125,-5 4-199,-7-8-116,-7 1-55,1-1-13</inkml:trace>
  <inkml:trace contextRef="#ctx0" brushRef="#br0" timeOffset="7622.73">18368 4150 99,'0'0'116,"6"0"-30,-6 0-23,8 0-14,-2 0-8,0 0-3,1 0-2,-1 0-3,1 0 1,6 0-3,-7 0 1,8 4-2,-8-4-2,7 4-6,-6-4-3,-1 8-1,7-8 0,-7 7 7,8-5 2,-8 6 3,7 0-2,6-1 1,-5 0 3,-1 1 0,-1 3-2,8-4-4,0 4 0,-7 0 0,7-4 0,-8 4 1,8 0 1,-7 0-1,0 4 0,0-4-2,0 0-1,0 4 1,-7-1 1,8-2-5,-8 2 4,7 1-1,-7-1 2,8-3-2,-8 4-1,0-1-1,8-2 0,-8 2 5,7 1-4,-6-4 2,6 4 1,-1 0 1,2-1 1,-8 1 0,8-5-1,-8 8 1,7-2 6,-7-2-3,8 1-2,-8-1-3,0 1 0,8 0 5,-8-1 2,1 5 1,6-4-2,-7-2-1,1 7 0,-1-6 1,8 1 0,-8 2-1,7-2-5,-7 0-2,7 3-2,-6-3-2,6 4-1,0-5 0,-7 5-2,8-1-2,-8 0-2,7 0-1,0 1 2,-6-4 2,-1 2 4,8 3-3,-8-3 0,0 2-1,0-1-1,1 0 0,0 0-1,-1-3 2,1 3-1,-1 1 1,0-4 1,2 3 1,-2 0-1,0-3 1,-6-1-2,6 6-4,2-7 0,-2 3-3,0-2-1,1 1 0,-1-1-1,1 1-1,0-1-1,-1 1-1,-6 3 0,6-7 0,0 7 1,2-2 0,-2-2 2,-6 1 0,6-1 2,1 5 2,0-5 1,-1 1 2,-6 3-1,7-3 0,-1 3-1,0 1 0,2-4-3,-2 2-1,0-2 0,0 3-3,2-3 1,-2 0 1,0 3 1,1-4-1,-1 1 0,1 0 0,0 0-1,-1-1 0,0 1 1,0 3 0,2-3-1,-2-1 4,0 5 0,1-4 3,0 3 1,-1 0 1,1-4 0,-1 5 1,0-1 0,1-3-1,0 4 0,-1-1 1,0 0 0,1 0 2,0 1 2,-1-1 0,1 0 1,6 0-2,-7 1 1,1-1-2,5 1-2,-4-2 1,-2 2 0,0-1 4,7 4-4,-6-3 0,-1 3-1,7-1-6,-6 2 3,0-5-4,-1 4-3,0 5-6,1-6 6,0 1-3,-1 3 2,0-3 7,1 1 0,-1-2 1,1 2 5,0-5 2,-1 3-2,0-2 2,-6 3 0,8-4 0,4 0-3,-12 1-2,6-2-2,1-1 0,0 2 0,-1 0-1,1 1 2,-1-1-4,0-3 2,2 2-1,-2 3-1,0-3-2,1 2-1,0 3-1,5-4-4,-5 0 2,-1 1-1,1 4 0,0-6-1,-1 2 2,7 2 1,-6-2 1,-1 3 1,0-5 2,8 2 0,-8 4 3,1-5 0,5 0 0,-4 0-1,4-3 0,-6 3-3,8-3 2,-8 3-2,1-3-3,6 2-2,-6 0 0,5-3 0,-6 1-1,2-5 1,4 5-3,-5-1 2,-1 2-1,1-2 0,0 1-1,5-1 0,-5-3 1,0 8-1,-1-5-1,0 1 2,1-1 0,0 1-2,-1 3 3,7-3 3,-7 0-2,1 3 0,0-3 0,-1-1-3,0 5 1,2-5 1,-2 1 0,0 3-3,7-2 9,-6-2-2,-1 1-1,7-1-2,1 1 2,-2-1 1,-5 1-3,6-1 2,0-3-9,0 4 3,-6 0 3,5 0-1,-4-1 1,-2 1-2,0-1 0,1 1 0,-1 0 1,1-1-2,-1 1 0,1-1 1,-7 1-1,6 4 1,0-9 0,2 5 0,-2-1 0,0-2 1,1-1-1,0 3 1,-1-3 0,0 0 0,1 0 0,6 1-1,-6-2 1,-7 2 0,6-1 0,0 0 0,1 0-3,0 0-1,-1 3 3,-6-2 0,6 2 0,-6-3 1,7 3-1,-7 1 0,7-1 2,-7 1 1,6-3-2,1 2 0,-7-2 1,6-2 0,0 5-1,2-4 3,-8-1-1,6-2 0,0 4 0,0-3-1,1 3 1,0-4-1,-1 2-1,1 1 0,-7-3-1,6 3-2,0 0-2,2-4 2,-8 4 0,6 0 1,0 0 0,0-1 1,-6 5 0,8-3 2,-2-2 0,0 2-1,-6-1-1,7 0 1,-1-1 0,1-2-1,-7 3 4,7 0-3,-1-4 2,0 4 0,0-4-2,8 5 1,-8-5-1,1 3 0,0-2-1,6 3-1,-7-3 1,8 2 0,-8-2-3,6 3 3,-4 0-1,4-4 1,-5 4 0,6-4 1,-6 1-1,5 2 0,2-2 2,-8-1-2,7 1 0,-6-1 1,6 0-1,-7 1 1,0-1 1,8-3-1,-8 3 0,7-3-2,0 3 1,-6 0 0,6-3 0,0-1 1,-1 5-1,2-4 1,5-1 2,-6 1 1,0-1-2,1-3 0,-2 5-1,2-3-1,-2-2 0,1 0-2,1 4-2,-8-4 1,8 4 1,-2-4 0,-6 0 0,1 0 7,6 4-3,-6-4 0,-1 0-1,8 0 1,-8 0-5,7 0 2,-6 0 0,5 0-6,-5 0 7,-1 0-2,8 0 2,-8 0 0,7 0 5,-6 0-1,-1 0-2,0 0 1,1-4-3,0 4 2,-1 0 0,-6-4-2,7 0 3,-1 4-4,0-7 0,-6 4 1,8-4 3,-2 3-3,0-4 0,0 1 0,1 0 1,0 0 1,-1-1 2,1 1-2,-1-3-3,-6 1 2,7-1 4,0 2-3,-7-3-2,6 3 3,-6-2-2,6-1 0,-6 0 1,6 0-1,-6 0-1,8 0 2,-8 1 2,0-2 2,6 1 2,-6 0 5,0-1 1,0 2 1,0-5 3,6 4-2,-6 1-1,0-5-1,0 4-4,0-4-3,7 4-4,-7-4 1,0 1-1,0-1-1,0-3 1,-7-1-2,7 2 0,0-2 2,0-3 1,0 0-3,0 1-1,0-2 0,0 1 0,-6 1 2,6 2 3,0-3 0,0 4 2,0-1 0,0 1 0,0-1 4,0 1-1,0 0-1,0 3-1,0-3 1,0 3 0,0 1 0,0-1 4,0 1-3,6-2-1,-6 2-2,0 3 1,0-3-3,0-1-2,0 1 0,0-1-3,0-1 0,0 3 3,0-7-1,0 2 1,0 0-1,0-1 2,0-2-1,-6-1 1,6-1 2,-6-2 0,-2 3 12,2-3-2,6-1 0,-6 0-1,0 0 3,-1 0 6,0 5 1,7-1 2,-6 0-9,-1 0 2,7 3 0,-6 1 2,6 0-2,0 0-4,0-1-5,0 5 0,0-1-1,0-2-4,0 0-1,0 3-1,0-4 0,0 4-2,0-1-1,6 1 1,-6-5 1,0 4 4,0 1 0,0-4 1,0 0 2,0-2 2,0 5 2,0-2-1,-6-2-1,6 1-3,-7 0 1,7 0-1,0-1-2,-7-3 0,1 3 0,6 2 1,-6-5 2,6 3 2,0 0 0,-6 2 1,-2-2 2,8 1 2,-6-1 3,6 1-1,0 0-2,-6-1 0,6 2 1,-7-3 1,7 6-1,-6-4 0,6 0-1,0 3 0,-7-4-1,7 2 1,0 2-1,0-4-1,0 4-2,0-2-2,0-2-7,-7 0 3,7 2 0,0-2-1,0 1 0,0-1-2,-6-3 2,6 1 0,0 2 6,0-3-3,0 0-2,-6 1 0,6-2 0,0 1 1,0 0-2,0 1 0,0-1-3,-7 0 1,7 0-2,0-1 4,-7 1-2,7 0 1,0-3 1,-6 4 0,6-2 1,0 0 0,-6 2 0,6-4-4,0 2 1,-7 2-2,7-5 1,0 4 0,-7 0 0,7-4 0,0 4-1,-6 0 2,6 0-1,0 0 0,-7 0-3,7 1 2,0 2-2,-6-3 2,6 4 2,0 0-2,-6-1-1,6 1 1,0-1 0,0-3-1,-7 4-2,7 0-1,-7 0 1,7-1 0,-6 1 1,6-1 0,0 1-1,-6-4 2,6 3 1,0 2 0,-8 2-2,8-3 0,0 0 0,0-1 0,0 1 1,0 2-1,0-1-3,0-5 0,0 3 3,0-2 0,0-2 2,8 4-4,-8-1-2,0-3 2,0 5 5,0-4-2,0 1-2,6 1 0,-6-2-1,0 4 3,0-4 3,0 4-4,0-1 2,0 2-2,0-2-2,0 1 2,0 3 0,0-3 0,0-1 0,6 4-1,-6-2 0,0 2 1,0 1 1,0-5-2,0 4-2,0 1 1,0-5 0,0 5 1,0-5 1,7 1 0,-7 3 1,0-2 0,0-2 1,0 0 3,7 1-3,-7-1-2,0 2-1,0 2-1,0-3-1,0 2 1,0 2 2,0-4-1,0 3-1,0 0 2,0-3-1,0 4 1,0-2 2,0 2-3,0-1-2,0 1 1,0 3 0,0-1 2,0 2-2,0-5 1,0 8-1,0-4 0,0 0 1,0 4-1,0-4-1,0 3-3,0 1 0,0 0 1,0-5 1,0 9 0,0-5-1,0 1 2,0 3 0,0 1 1,0-1 0,0 1-2,0-1 1,0 0-3,0 4 2,0 0-2,0-4-2,0 4-3,0 0-2,0 0-2,0 0-6,0 0-1,0 0-8,0 0-2,0 0-3,0 0 0,0 4 0,0-4 2,0 0 4,0 4 3,0-4 6,0 4 2,0-4 2,0 3 3,0 1 3,0 3 3,6-4 1,-6 5 1,0-1 0,0 1 3,6-2 1,-6 2 0,0 4 1,7-5 0,-7 8 0,6-4 1,1-1 1,0 2-2,-1-2 0,0 5 1,1-4 1,0-1-1,-1 2 1,0 3 0,1-5-1,0 2 1,-7-1 0,6 0-1,-6 0-1,7 3 0,-7-3 0,6 1 0,-6-2 2,6 5-2,-6-4 1,8 4-3,-2-1 0,-6 1-2,0-1-1,6-2 1,-6 3-1,6-1 7,-6 1-3,7 0 2,-7-2 1,7-1-1,-7 3 5,6-1-5,-6-3 0,7 1-5,-7 2 1,6-3 1,-6 0-2,0 1 1,0-2-1,7 1 0,-7-1 1,0 2 4,7-1-3,-7 0 2,0-1 2,0 2-1,0-1 1,0 0-1,6 0-1,-6 0 1,0 0 2,6-1-2,-6 1-1,0 0 0,6 1 0,-6-2 0,0 5 2,8-3-2,-8-2 0,0 1-2,0 0 1,6 4 3,-6-4-1,0 3-1,0-2 0,0 2-1,0-3 0,6 3 2,-6-2 0,0-1-2,0 0 0,7 3 2,-7-3-1,0 0 2,0 4 1,6-4-3,-6 0-1,0 1 1,0-3-2,0-1 0,0 4 1,0-5 1,7 3-2,-7 2 2,0-5 1,0 3 3,0-1 1,0 1-4,7 1 0,-7-3-1,0 2 1,0 1 1,0 1-3,6-5-3,-6 4-1,0 1 2,0-2 1,0-3 0,0 5 1,0-2-2,6-3-1,-6 1 1,0 3 2,0-3 1,0-2-2,0 2 2,0 3 0,0-5 1,0 2 2,7 0-1,-7-1-1,0 1 0,0 3 0,0-4-1,0 0 0,0 0-1,7 1 1,-7 3 0,0-4 0,0 0 0,0 4 0,6 1 1,-6-5-1,6 3 0,-6 2 0,0-2-2,7 2 2,-7-1 0,0 0-1,0 0 1,0-1-1,7 2-1,-7-1 1,0 3 0,0-3-1,0 4 0,0-5-1,0 6 0,0-5 3,0 3 1,0-3 0,0 0 1,6 3 0,-6-2 0,7 3 1,-7-1 0,6 1-2,-6 0-1,0-1-3,6 1 3,-6-1 1,7 1-1,-7 0-1,7-1 0,-7 1 1,0-1 0,0-3 0,6 4 0,-6 4-1,0-9 1,0 5 2,0-1 1,0 1-3,0-3 1,0 2 1,0-2-1,0 2-2,0-3 0,0 3-1,0-2-1,0-1 4,0 0-1,0 3 0,0-3 0,0 0 0,0-4 0,6 4 1,-6 0-1,0 1 0,0-2 0,0-3 0,0 5-1,8-4 3,-8 2-2,0 1 0,0-3 4,6 2-5,-6-3 1,0 5 1,0-1-2,6 0 2,-6-4-2,0 4 1,0-4-1,7 1 2,-7 0-1,0 1-1,0-1 2,6 0-2,-6-1 1,0 4 0,0-4-2,0 1 2,0-1 0,0 3 0,7-1 1,-7-3 0,0 5-1,0 1 0,0-5 1,6 3 0,-6 2-2,0-1 1,0 0-2,7-4-3,-7 4 3,0 0 2,0 0-1,0 0 1,0 0 0,0 0-1,0 3 0,0-2 3,0 3 0,0-5-2,6 5 1,-6-4-1,0 4 1,0-4 2,0 3-2,0-3 4,0 0-5,6 4 0,-6-5-1,0 2-1,0-1 1,8 1 0,-8-3 0,0 3-3,6-2 2,-6 2 1,0-1 1,6-4-1,-6 4 1,0-4 1,0 4-1,0-3 2,7 3-1,-7-5 1,0 6-1,0-5 0,0 5-1,0-1-2,0-4 2,0 8 0,0-5-1,7 1 3,-7 0-2,0 0 1,0 1 2,0-2 1,0 1-3,0 0 1,6 0 2,-6 1-4,0-1 0,7-2-1,-7 0-2,0 2 0,6 0 2,-6 0 0,6 0 0,-6-1 0,0 2 1,0-2 2,0-3-1,7 5 0,-7-4 1,0 1-3,7 3 1,-7-1-1,0 0 0,6-3 1,-6-1-6,0 0 6,0 0-2,0 5 2,0-5-1,6 3 2,-6 2 0,0-5 0,8 3 5,-8 2-4,0-1 1,6-3-2,-6 3 1,0 0 0,6-1-2,-6 2-2,0-2 2,0 1-2,0-3 1,0 3 1,7 0 0,-7-1 0,0-2 1,0 3 1,0-3 0,0 2-2,0 1 0,0 1 0,0-2-1,6 1 1,-6 0 1,0 3 0,0-2 0,0-1 2,0 0-1,7 1-1,-7-3-3,0 3 1,0-1 0,0 0 1,0 0 0,0 0-2,0-1 2,0 2-1,0-1 2,0 0 1,0-4-2,0 4 0,0-4 1,0 4-1,0-4 1,6 0 0,-6 1-1,0 0-1,0-1 2,0-1-1,0 2-1,0 0 0,0 3 1,0-7-1,0 7 1,0-4-1,0 0 1,0 1-1,0-1 0,0 0 1,7 0 0,-7 1 1,0-1 0,0 0 0,0 1-1,0-2 1,0 2-1,0 0 0,0-1 1,0 1-1,0 3 0,0-4 0,0 4-1,0-4 0,0 4-1,0-4 2,0 4 0,0-3 0,0 3 1,0 1 0,0-6 0,0 5 0,0 1 1,0-5-4,-7 3 0,7-2-2,0 3 2,0-4 0,0 5 0,0-2 1,0-3 0,-6 1 2,6 3 1,0-4 1,0 0-1,0 1-2,0 2-1,0-3 1,6 1 0,-6 4 2,0-5 0,0 0-2,7 0 0,-7 1 0,0-1 2,6 0-2,-6 1 0,6-1-2,-6 0-1,0 0 2,8 1 1,-8-1 0,0 0 3,6-2-3,-6 1 2,0 2-1,0-5 1,0 5-1,6-4-1,-6 3 0,0-4-1,0 5 3,7-4-2,-7-1 0,0 5 0,7-5 1,-7 0 0,0 6-1,6-9-1,-6 6-1,0-2 1,6 0-1,-6-1 1,7 5-1,-7-4-2,6-1 1,-6 1 3,0-4 0,0 3-1,0 1 1,0-1 0,0-3 0,7 4 2,-7 0-2,0 0-1,0-4 1,0 3 0,0 5 0,7-4 2,-7-2-2,0 6 1,6-8-1,-6 4-2,6 4-2,-6-8-1,7 7 1,0-3-3,-7-1-1,6 0 0,-6 2 1,6-1 10,1-1-3,-7 4 0,7-7 0,-1 4-3,-6-1 1,7 1 1,-7 0 2,6-4-10,-6 4 3,6-1 2,2 1-1,-2-1-1,-6 1-1,6-1-2,0 1-3,1-4-1,0 4-1,-7 0 0,6-1-1,1-3 2,-1 4 2,-6 0 1,7 0 1,0-2 0,-1-2 5,-6 4-2,6-4 3,0 4 2,-6-4-2,8 4 2,-2-4 1,0 3 1,-6-3 1,7 4 1,-1 0-3,1-4 0,0 0 1,-1 4-1,0-4 0,1 4 0,0-1 0,-1-3 0,0 0 0,8 0 0,-8 0-1,1 0-2,-1 0 2,0 0-1,2 0-2,-2 0 2,0 0 1,0 0-1,2 0 0,-2 0 4,0 0-3,-6 0-1,7 0 1,-1 0-2,-6 0 0,7 0 0,-7 0 2,7 0-3,-1 0 3,-6 0 1,6 0-1,0 0 0,2 0 0,-2 0 1,0 0 0,1 0-2,6 0 1,-6-3-1,5 3 0,-5-4 1,6 0 0,-7 4-1,8-4-1,-8 0 1,1 4 0,-1-3 1,-6-1 0,7 4 0,6-4 1,-7 0 1,-6 4 1,6-2 0,2-2 0,-2 0 1,0 0-1,-6 1-2,7-1 0,-1 0-1,1 4 0,6-4-2,-7 4 0,1-3 1,6-4 2,-7 0 0,8-1 0,-8 1 1,7-1-1,-7 5 0,1-4 0,0 2-1,-1-1-2,0-2 1,2 0 1,-2 1-2,0-1 2,0 6 1,1-6 0,0 4 0,-7 1 0,6-1 1,-6-4 0,7 8 1,-7-3 0,6-4-4,-6 3 2,6 1 0,-6-1 0,8-4 0,-2 5-1,-6-5 2,6 5-2,-6-4 2,6 2 0,-6-1 0,8 2 3,-8 0-2,6-3-2,-6 3-1,6 0 0,1-4 0,-1 6-2,1-2 1,-7-4 0,7 5 0,-1-1 1,-6 0 1,6 0 1,-6-3-1,8 4 1,-8-1-1,6 1 0,0-5 1,-6 4 0,6-3 0,1 4-2,-7-4 2,7-2-1,-1 6 0,1-4 1,-7 0 1,6-1 0,0 1 1,2 0 0,-2 0-3,0-1 0,0 1 0,2 0 0,-2 0-1,-6-1-1,6 0-1,1 1 0,-1-4 2,1 4 1,-7-1 2,7 1-3,-1 0 2,0-1-1,0 1 3,2-4 0,-2 4 0,0-1 2,1 1 1,-1-1 1,1-2-1,-7 3 4,7-1 0,-1 2 1,0-2 2,-6 0 0,7 1-1,-7-1 0,7 2 2,-1-2-3,0 0 0,1 1-4,0 0-1,-1 0-4,1-1-1,-1 0 1,0 2-2,1-2-1,0 1 1,-1-3 0,0 2-2,2-4 2,-2 5 1,0-3-1,1 2 3,-1-3-2,1 4 0,-1-4 5,1 0 3,-1 4 3,0-5 2,2 1 2,-2-1 4,0 3 2,1 1-1,0-4-4,-7 5-1,12-3-4,-12-2-1,7 2-4,-1-1-4,1 4 1,0-5 0,-1 1-1,0 1 0,2-1-1,-2 3-2,0-4 3,1 3 1,-1-3-1,1 1 3,-1 0-1,1 0 0,-1 4 1,0-4 4,2-1-1,-8 2 1,6-5 0,0 4 1,1-3 1,0 3 1,-1-3 1,0-2-1,-6-2-1,7 3 0,-1 1 0,1-5-2,0 1 0,-1 4-1,0-5 0,1 5-2,0-6-1,-1 3-2,0-2-3,1 5 2,0-4-2,-1-1-1,1 5-1,5-6 1,-4 6-1,-2-4 1,0 4 0,0-5-1,1 1 1,0 3 1,-1 1-1,1-4 1,-1 2 1,1 3-2,0-7 1,-1 5 0,0-2-1,0 3 0,2-2 0,-2-2 7,7 4-4,-7-1 1,1-4 1,0 5-2,-1-5-3,7 1 0,-6 0 2,5 0-5,-5-1 1,6 2 2,-6-6-1,5 4 0,2-3 6,-8 1-1,8-1-3,-8 4 0,7-5 1,0 1 0,0-3-1,-7 3 0,8-1-1,-2 2 0,2-1 0,-1-1 0,-7 2 0,7-1-2,0 4 2,0-8-1,0 4 0,0 1 0,-6-6 0,6 5 1,-1-4 0,2 1 0,-1 0 1,-7 0 1,7-6 0,0 2-1,1-1-2,-2 1-1,2 0-1,-2-4 1,1 1-3,1-2-1,-8 2 1,8-6 2,-2 2 2,1-1 1,0-3 0,0 0 2,1-1 1,-2-2-2,2-2 1,-2 5 1,1 1-1,1-2 0,-8 0-4,8 5 0,-2-1 2,1 4 0,0-4 0,0 5-3,7-5-2,-8 5 1,2-2 2,-1-3-1,0 4-1,0-4 1,-1 5 0,2-5 1,-1 5 2,0-5 0,0 0-1,0 0-1,0 0 0,0-2 0,0-2 0,0-2 0,0-1 0,0 3 1,1-3 1,-2 0 4,1 4-7,0-4 2,7 0 2,-7-1-1,0 1 0,0 1-2,0 2-1,0 1-3,0 0 4,1-1-2,-2 1-2,1 4 0,-6 0-1,6-2 0,-1 1 0,2 5-3,-1-5-1,0 5 0,0-3-1,0 6 0,6-3 1,1 3-1,-7-4 2,7 6 3,-8-2 2,8 0 1,0 1 0,-1 1-1,-5 2 0,4-1 1,2 0-1,0 1-1,-1-2 1,1 2-1,0 0-1,5-1 0,-5 1 0,0-4 1,6 3-1,-7 0-3,1-3 1,0-1-2,-1 1 2,1 0-1,-1 2-2,1-2 0,-1 0 0,-6 4 1,1 4 0,5-2 5,-6 0 0,-7 6 0,7-2 1,1 1 2,-2-1 0,2 5 1,-2-1 0,1 0-3,1 2-1,-8 5 2,8-4 1,-8 5 0,0-1 0,0 2 2,1-2 0,0 5 1,-1-1 0,-6 0-2,7 0-1,-7 2 1,0 2-2,0-5-5,0 5-4,0 0-8,0 0-12,0 0-7,0 0-18,0 0-28,0 0-42,-7 0-70,1 5-84,-8 1-91,2-2-145,-14 3-169,-1 5-92,-5-5-37</inkml:trace>
  <inkml:trace contextRef="#ctx0" brushRef="#br0" timeOffset="10046.21">3348 3996 77,'-12'-3'147,"5"-1"-31,-6 4-22,7-4-11,-1 0-9,1 2-7,-1-3-4,0 2-5,1-1 1,0 1-3,-1-5-3,0 5-4,-5-1-2,5 0-2,0 1-1,1-1-1,-1 0-5,-5 1-3,4 3-1,2-4-1,0 4 0,0 0-2,6 0-2,-7 0-2,7 0-2,0 0-1,0 0-3,0 0-1,0 0 0,7 0 5,-1 0 7,6 4 5,2-4 10,12 0 9,7 0 7,6 3 6,7-3 3,11 0 2,2-3-4,7 3-2,5 0-1,14 0 0,-1 0 0,7-4 1,8 4 0,11 0-1,8 0-2,-1-3-2,13 3-6,1 0-8,-1 0-7,6 0-6,2-4-5,-8 4-5,-7-4-3,1 4-3,-6-4-3,-7 1 2,-7-1 6,-6 0 11,-7 0 15,-7 2 12,-11-6 12,-8 4 13,-7-4 9,-5 1 9,-8-1 4,-6 2-6,-7-2-7,1 1-4,-13-1-3,-1 1-12,-6 0-8,1 0-11,-8-4-8,0 0-7,1 3-10,-7 2-10,0-6-7,-7 5-5,7 3-12,-6-4-20,0 4-28,-8 4-51,1 0-87,0 4-102,-13 4-121,7 0-214,-14-1-125,1 3-64,-1-2-15</inkml:trace>
  <inkml:trace contextRef="#ctx0" brushRef="#br0" timeOffset="11194.61">2195 9785 39,'-19'-4'234,"-1"0"-80,0 1-53,1-4-26,0 3-16,-1 1-11,1-1-4,-1 0-6,1 0-3,-1 0-2,0 4-4,8-4-3,-2 4-2,1 0 1,1-3-6,-2 3-3,1 0-3,0 3 0,0-3 3,0 4 2,0-4 5,-1 4 3,2 0 6,-8 0 5,7 0 8,1-1 6,-2 1 5,8-2 7,-7 3 7,6-5 11,1 3 14,6-3 13,-7 4 10,7-4 11,0 0 5,0 4-1,0-4-7,7 0-11,-1 0-13,1 0-17,6 0-12,7 0-8,5 0-4,7 0 6,8-4 5,5 0 10,14 1 5,6-2 4,1 3-2,12-2-6,0-3-8,14 3-12,-8-4-9,14 4-9,0 1-9,13-1-1,-1-3-2,7 4 2,1-1-3,-1 4-2,7-4-1,-13 0-6,-1 4-2,-5-3-4,-8 3-4,-5-4-2,-15 4-2,-4 0 0,-8 0-5,-13 0 2,-1 0-2,-11-4-1,-7 4 0,-7 0 1,-7 0-1,1 0 2,-8 0 2,2 0 0,-8 0 3,0-3-2,1 3-13,-7 0-28,7 0-54,-7 3-60,0-3-63,0 4-68,6 3-86,-6 1-119,0 4-160,13-3-75,-7-1 0</inkml:trace>
  <inkml:trace contextRef="#ctx0" brushRef="#br0" timeOffset="11734.62">6782 11089 59,'-12'-4'487,"-1"4"-170,-1 0-127,2-4-75,4 4-41,-4-3-17,6 3-5,-1-5 2,7 5 7,-7 0 3,7 0-3,0 0-7,0 0-7,0 0-8,7 0-11,6 0-9,-1 0-8,15 0-6,5 0-3,2 0 1,17 0-1,2 0 3,12-2 0,13 2 2,6-4 2,15 4 12,4-3 21,9-1 21,5-4 18,7 5 15,-1-2 13,1-2 8,0 0 5,6 0-7,1-1-14,-7 5-18,-1-4-17,1-1-14,-6 5-10,-2-5-9,-5 5-3,-6-5-4,-8 5 4,-5-5 13,-7 1 15,-8 0 15,-5 0 12,-14-1 11,1-3 3,-13 4 9,-7 0-3,-7-4-13,-12 3-14,0 2-15,-7-2-15,-1-4-21,-12 5-20,-6-3-41,-7-2-64,-6 5-86,-14 0-89,-6-5-108,-1 2-177,-11-1-118,-8 0-68,1 3-24</inkml:trace>
  <inkml:trace contextRef="#ctx0" brushRef="#br0" timeOffset="14324.62">5564 4613 91,'0'-9'132,"7"3"-9,-7-2-11,0-3-13,0 4-26,-7 0-24,7-1-19,0-3-8,-6 7-2,6-2-1,-7-2 2,7 4 0,-6-3 2,6 3 3,-7 0 0,7 1 1,0 3-3,0-4 0,-7 4-4,7 0 1,0 0-2,0 0-5,-6 4-1,0-1 0,-1 5-1,0 3 0,-5 3 4,-1 5-3,-1-1 1,2 4 1,-8 0-1,7 4-3,0-4-1,0 0 0,7-4-3,-8 1-1,8-6 5,0-1 11,6-4 17,-8-1 21,8-4 26,0 1 23,-6-4 16,6 0 10,6-4-1,-6-3-9,8 0-17,-2-4-20,0-7-25,8-1-25,-2 1-14,-5-4-10,6-4-4,0 0-2,-1 0 4,-4 0 3,4 1 6,2 0 8,-1 0 2,-7-1 3,7-4 0,0 4 0,0-3-2,0 4 0,0 2 2,0 1-4,0 0 3,-7 8 0,8-1-1,-8 5-1,1 2-1,-1 4-5,7 4-9,-6 4-6,6 4-6,-6 2-3,5 5 2,-5 3-2,12 8 0,-12-3 1,6 6-6,6 0-16,1 3-22,-7 2-36,7-1-39,0-1-39,6-2-41,-7 2-45,1-2-43,-1-1-49,-6-3-110,7-4-67</inkml:trace>
  <inkml:trace contextRef="#ctx0" brushRef="#br0" timeOffset="15558">5727 4429 91,'0'-4'260,"-7"-4"-102,1 5-53,6-1-28,0 4-15,-7-3-8,7 3-5,0-4-3,0 4-6,0 0-4,0 0-6,0 0-9,0 0-7,0 0-6,0 0 0,0 4 1,0-4 1,0 3 4,7 1 7,-7-1 9,0 5 7,0-1 4,6 1 4,-6 3-2,7 1 3,-7-2-2,7 5-5,5 3-5,-4-3-2,-2 2-3,6 6-7,2-5 3,-1 4-3,-1 0-3,2 0 0,-1 0 2,0-1 3,0 6 1,0-6 2,0 2 2,0-2 1,0 6 5,0-6 0,-6 1 0,6 4-2,-1-1 2,-4-2 0,-2 2-2,6 1-4,-5-1-5,0 1 2,6-1 0,-7 4 1,8 1-4,-2-1 3,8 2 10,-7 0 12,7-1 9,-1 3 0,0 0-3,1-3-1,-7 2 0,7 1-1,0 0-13,-1-4-9,-6 4-8,0-4-7,-1 5 1,2-1-2,-1 4 0,-6-5-1,6 1 1,-1 1 0,2 2-1,-2-3 4,2 4 4,-1-5 3,6 5 1,-6-4 3,1 3-2,5-2 0,0-1 1,-6 4-1,7-5-6,0 1-5,-1 4-1,1-3-7,-8 2 0,8-4 1,-7 4-3,0 2-3,0 2 3,1-3 0,-2 0 0,-6 3 1,8-4 0,-8 1 0,7 0 2,1-1 2,-8-2 2,6 2 6,8-3 2,-6 0 4,-1 3 4,7-3 3,-2 4 0,-4 0-3,5-1-3,-5 0-4,4 5 1,-4 0-5,6-2-7,-7 2 1,-1-4-1,8 4 1,-7-2 3,0 1-3,0 2-5,7-3 1,-8 1 3,2 5-4,-1-5-3,0 4 3,0-1-3,-7 2 0,8-1 0,-8-1 1,0 2-2,1-2 1,0 1 0,-1-3-3,0 3-2,-6-8 1,7 4-1,-1-3-2,-6 0 2,7-1 1,-7-2 0,7-1 0,-7 0 1,0 3 0,0-7-1,0 5 3,0-2-2,0 1 0,-7 0 0,7 0 5,0 5-1,0-6-1,0 1 0,0 0-1,0 4 1,0-5 1,7 5-1,-7-4-2,6 4 1,-6-1 0,0-2-2,6-1 0,2-1 0,-8 1 0,6 0 1,0-4 0,0 5-1,-6-5 0,7 0 0,0 0 2,-7 0-2,6 5-1,1-5-2,-7 4 0,6-4 2,0 5 2,2-2 0,-8-3 0,6 4 2,0 4 0,1-3 1,-7-2-1,7 1 0,-1-4-2,7 5-1,-7-2 2,1 1 2,6 0 0,-7 0 1,8 4 2,-2-4-1,2 0 1,-1 4 0,-1-1 0,2 1-2,-2-1-1,2 5 0,-1-1-3,0-3 0,6 3 0,-5-3 0,-2 3-2,1-4 3,1-3-1,-2 4 0,2-3 1,-8-3 3,7 3-2,-6-1 0,-1-4 1,1 4-1,-1-7-1,0 3 2,-6 1 2,7-4-2,0-1 2,-1 0 2,0-3 0,2 4 2,-2 0 0,0 0-3,7-1-1,0 5 0,0-5 1,-7 1 1,8 3-3,-1 0-1,0-3-1,-7 3 0,7-4-2,-6 2 0,0-2-2,-1-4-5,0 2 4,2-1-1,-8 0 1,6-5 0,-6-1 0,0 3 1,0-9 2,0 5 2,0-4-2,0-4-1,0 0 2,-6 4-1,6-7-1,0 3-8,0-3 2,0 0 1,0 0 5,-8-2 5,8-2-5,0 0 5,0 0 4,0 0 10,-6-2-5,0-2-3,-1 0-4,0-3 0,-6-1 3,7-3-5,-14 0-1,8-3-2,-8-1 5,0 1 0,1-1 0,-7-3 2,0-1 3,-1 4 0,-5-3 3,-1 4 4,1-2 2,-7 2 1,7-1 4,-1 5 0,0-5 2,7 8 6,0-5 0,0 5-5,6 0-4,7 3-4,0 0-4,0 1-2,7-1-6,6 1-5,-6 3-3,6 0-2,0 0-1,6 3 1,0 1-2,7 3 2,0-3-2,0 8-1,13-5 3,-6 0-1,13 0 0,-7 4 3,6-5-1,1 6 4,-1-8 0,1 0-1,6-4-1,-7 0 1,8-4 1,-1 0-3,-7 0 2,7-4-2,1-1-1,-8 1 3,7-4 3,-6 3 0,-1-3-1,-6 1-7,1-4-16,-8 1-22,7-1-67,-6-3-110,6-4-129,-7-4-194,1-3-148,-7-8-88,-6-3-43</inkml:trace>
  <inkml:trace contextRef="#ctx0" brushRef="#br0" timeOffset="16433.39">4183 4296 14,'0'-7'215,"0"4"-67,0-1-41,0 1-27,-6 3-20,6 0-16,0 0-12,-8 3-6,2 1-6,0 3-3,-8 0-3,2 4 3,-8 1 3,7 2 1,-7 1 4,-6 4-1,7-2 1,-7 5 1,0-3 1,-1 3-2,1 0-4,1 0 1,-1 0-1,6-3 0,0-2 2,1 2-3,5-5-3,2 1-2,-2-3 0,8-2-2,0-3-2,6 1 2,-7-4-1,7-1 6,0 1 8,7-4 8,-1-4 6,0 1-2,8-5 0,6-3-3,-1 1-3,7-5-4,0-1-6,0-1-7,1-2-2,-1 1 2,-1-4 1,1 4 0,0 3-1,1-4-2,-8 1-1,7 3-4,0 1-1,-6-1 4,0 4 1,-1 1 0,0-2-1,0 9 1,-5-5 1,6 8 0,-8 0-2,1 0-6,7 4-2,-6 3-2,-2 5 0,1-5-1,7 3 0,-8 5 1,2-1-1,6 1 0,-8-1-1,1 3-7,7-3-20,-7 4-25,0-4-33,0 1-40,0-1-59,0 1-85,-7-3-147,-6-2-70</inkml:trace>
  <inkml:trace contextRef="#ctx0" brushRef="#br0" timeOffset="17461.61">4150 4538 117,'0'0'128,"0"-2"-51,0 2-28,7 0-16,-7 0-7,0 2-1,0 2-4,6 0 4,-6 0 0,0 3 2,0 1-2,0-1-1,0 0-3,0 4-6,0 0 2,0 4-3,0-4-3,0 4 0,0 0-2,0 2 1,0 2-1,0-1 0,-6 5-1,6-2 3,0 1 3,0 0 1,-7 3 1,7 1 2,-7 0 1,7-1 1,-6 4 0,0 1-4,-1-1-2,1 4-1,-1-4-1,-6 5-2,7-2-1,-8 5-1,8 0 0,0 0-1,-8-1 0,1-3-1,7 4-2,-8-1 0,8 1 0,-6-1-1,5-2-1,0 2-1,-6-3 0,1 4 0,4-4 1,2 0-2,-6 0 0,4 4 1,-4-4-1,5-1 1,-6 1 3,6 0-1,-5 3 2,-2-2 2,8-1 2,-7 4 3,6-1 8,-6 1 7,1-1 5,4 1 2,-4 3 0,-2 1-2,8-1-1,-7 0-1,0 1-7,6-1-11,1 0-6,0 1-2,-8-1-3,2-4-3,5 1 2,-6 0-2,6-5 0,1 2 2,0-1 0,-8-4 1,8 0 3,0 0 3,-1 4 0,0-3 2,1 2 0,-7-2 2,6-1-2,-6 4 0,1-4-1,4 5-1,-4-1 0,-1-1-2,0 2 0,0-1 0,-1-4 1,2 1 1,-8 1 1,7-1 3,0-4 3,0 3 4,-1-3 2,2 3 1,-1 0 1,0 1-1,0-1-1,-1-3-4,8 3-2,-7 0-5,6 0-3,-5 5-1,5-5-2,-6 0-1,6 0-1,-5 5 2,5-5 0,-6 3 0,7-2-1,-8-1 1,8 4-1,-7-4 1,-1 1 0,8-1-2,-6 0 1,-2 4 2,8-4-2,-7 1 0,6-1 6,-6 2-2,7-2-1,-8 3-1,8-3-1,-7 4 2,0-4-1,6 1 0,-5 3-6,5-4 3,-6 5-1,0-5 1,6 4-1,-6-1 0,7-3 0,-7 5 0,6-2 0,-5-2 0,-2 3 0,8 0 1,-7-3 0,6 3 0,1-4 1,-7 0 0,7-4 2,-8 1-1,8 0 1,-1-1-1,0-3 2,1 0-3,-1 1 0,7-5 1,-6 0 0,0 0 0,6 1-1,-7-4-1,7-1-1,0-3 0,-7 3 3,7 2-2,0-6-2,-6 2 1,6-2 0,-6-3 0,6 5 0,0-1 0,-8-5 0,8 2 0,0-1 3,0 1 0,-6-1 2,6-3-1,0-1 1,-6 4 0,6-3 3,0 1-1,0-2-2,0 0-2,-7 1-2,7-4 1,0 4 0,0-4-2,0 0 0,0 3 6,0-3 12,0 0 16,0 0 23,0 0 27,0 0 31,0 0 26,0 0 13,0-3 4,0-1-8,-6 0-13,6-2-19,-7-3-25,1-1-28,6 3-25,-7-8-11,1 3-6,0 2-4,-2-5 1,2 1 0,-7-5-2,6 4 2,1 1 3,0-1 8,-1 1 7,1 3 3,-1-4 0,7 5 0,-7 2 0,7-3-3,-6 7-7,6-3-9,-6 3-11,6 1-4,0-1-4,0 4-4,0 0-2,0 0 0,0 4-2,6 3 10,-6 0-5,0 4-1,0 3 0,0 1-1,0 7 1,0-3 0,-6 7 1,6-1-11,-7 4 6,0-3 2,1 3 3,0 0 2,6-3 1,-7-1-1,7 2 0,-7-1 2,7-6-1,0 3-1,0-4-2,0-1-2,7-3 0,-7-5-1,13-3 0,0-3-1,0 1-1,13-10-7,0-6-12,7 1-33,6-9-48,0-3-66,13-3-71,0-9-82,7-6-110,6 1-159,6-10-90,-6-9-20</inkml:trace>
  <inkml:trace contextRef="#ctx0" brushRef="#br0" timeOffset="18644.54">3095 4022 7,'-7'3'48,"7"2"-7,0 2 0,7-3 5,-7 0 7,12 3 4,2-4 0,12 5 4,0-5 1,13-3-5,6 4-6,8-4-6,5 0-5,1 0-5,12-4-1,8 1 0,6-1-3,-1-3 2,7 2 0,8-1 0,-2-5-1,7 3-3,7 4-1,0-4-3,-1 2-2,1 2-4,7 0-5,-8 1-4,1-1-3,-7 0 0,-6 0-1,0-3 0,-7 4-1,-12-1 1,-14 1 0,-7-1 0,-6 0 3,-20 1 4,1 3 6,-13-4 3,-7 4 1,-13-4 1,-7 4 2,-12-3 0,-7 3-6,-13 0-4,-7 0-5,-6 0-5,-7 3-2,-12 1-1,-1 0-3,-6-1 0,-7 5 1,0-1-2,-13 1-1,7 2-2,-13-3 2,-1 5-2,2-2 3,-8 5-1,-7-1 0,8 2 1,-7-2 1,-1 4 0,1-3-1,13 4 1,-1-5-2,14 1-1,7-5 0,12 2 0,13-1 0,14-4 2,5-3 1,15-1 1,-1 1 4,19 0 0,0-4 1,21-4 0,4 0-1,15 1 1,13-4-2,6-1-3,14-4 0,5 3-1,7-3 0,7 1 1,7-3 0,-1-1 2,6 1 1,7-5-1,1 4 0,5-4-1,7 2-1,1-3 0,-1 6-1,1-3-2,5 2-1,-5-4 3,6 5 0,-1-1 0,-5 0 0,-1 1 0,-7-1 1,-5 3 0,-1 2 3,-13-1-6,-12 3 0,-8-2 0,-12 6 2,-14-3 2,-5 3-2,-21 0 0,-6 1 1,-13 3 4,-13 0-2,-20 0-1,-6 3 1,-13 5-3,-7-5 0,-12 5 0,-8-1-2,-5 0-2,-1 4 3,-6-3-1,0 2-2,-6 1 1,-8 1-2,1-2-2,-7 2-1,0 3-4,0-5-2,-6 5-1,6 0-1,1 2 3,-1-2 0,0-3 0,13 2 3,1 1 1,5 0 0,14-4 4,13 0-1,6-4 0,20 0-1,7 0 2,12-2 0,20-5 1,6 0-1,20 0 0,7-5 2,19-2-1,13-4 3,8 4 0,18-8 1,0 5-1,13-5 0,13 1 0,1 2 1,12-3-2,0 0 0,1 5 2,-1-1 0,6-4 2,1 4 1,-7 0 0,1 4 0,-7-5 0,-6 6-1,-8-2-3,-5-3 1,-22 3-1,-4 4 1,-20-2 1,-7-2 1,-19 5 6,-14-1 0,-6 0 0,-19 4-2,-14-4 0,-13 4 1,-13 0-3,-5 4-1,-15-4-6,-5 8 1,-14-5 0,1 5 0,-7 2 1,-8-2 0,2 3-5,-7 1-2,-1 2-12,1 1-16,7-1-21,-2 1-33,15-1-50,6 0-79,6 1-137</inkml:trace>
  <inkml:trace contextRef="#ctx0" brushRef="#br0" timeOffset="19607.25">2247 9997 177,'-19'-7'235,"0"-1"-104,-1 1-59,0 0-34,1-4-15,-1 4-6,1-1 1,-1 2 3,0-3 3,1 3 8,0-2 10,6 1 10,-1-1 8,2 4 5,4 0-2,2 2-3,6-2-4,0 1-9,14-2-9,-2 2-12,2-1-9,11 0-8,1 0-2,14 1-7,-7-1-1,12 1-1,1-4 1,5 3 1,8 0-1,6-3 6,1-1 8,-1 2 10,6-3 11,8-1 8,5-1 11,-6 3 9,14-2 12,-7-5 6,6 3 5,0-2 6,-6-1 6,-7 4 3,-6-4-4,-7 5-8,-6-1-9,-14 3-9,-6 1-9,-13 0-4,0 0-5,-12 3-7,-8 0-5,-6-4-3,-14 6 0,-5-3-5,-7 3-8,-13 2-12,-13 0-13,-7 0-7,1 2-4,-14-2-2,0 5-3,-6-3 2,0 6 1,-7-4 4,7 4 3,-7-1 1,7 0 1,-6-4 2,11 5 1,-4-1-1,11-3 3,8 3-3,-1-4-2,7 6 0,13-6 2,7 0-7,5 1-6,7-4-4,8 4-4,12-1-4,0 1 0,12-4-2,8 4-1,7-4 5,5 4 6,7-4 5,13-4 4,7 4 4,6-4 4,6 0 3,1-3 0,13 3 0,-1-2 2,8-3 0,-1 3-1,6-5 0,1 3-3,-7-3 0,0 1-1,1 2 2,-14 1 0,1-5 0,-8 10 2,-12-6 0,-14 4-8,-5 0-10,-8 0-5,-19 4-4,-7 0-12,-12 8-15,-20-4-27,-7 4-23,-6-1-15,-19 3-11,-7 2-11,-7-2-13,-13 1-6,1 4-9,-8-5-2,-5 5-14,-1-4-33,0 4-81</inkml:trace>
  <inkml:trace contextRef="#ctx0" brushRef="#br0" timeOffset="20668.01">7291 10983 133,'-39'3'81,"0"-3"-35,-7 4-12,7 0-3,-7-1 7,1-3 7,-1 8 14,-6-5 12,0 1 11,0-1 7,-1 1 4,2 4 2,-2-5 1,7 4-5,7-2-7,1 2-9,-1-4-9,13 5-10,6-4-10,0-1-12,14 3-10,-1 2-4,7-4-4,13 4-3,0-5-1,7 1 3,13 0 1,-1-1 3,13 0 2,8 2 0,-1-5-2,13 0-1,7 0 1,0 0 3,12 0 7,1-5 9,12 2 8,2 3 8,-2-3 11,7-5 14,7 5 15,-7-1 12,7 0 5,7-3-3,-8 2-4,7 3-5,1-2-9,5 1-18,-5-1-14,-1 0-17,-6 0-14,-1 4-8,-12-3-4,0 3-7,-6-5 1,-7 5 1,-14 0-3,-12-2 0,-7 2 0,-7 0 0,-12 0 2,-7 0 1,-6-5 1,-14 5 0,-12 0 0,-8 0 2,-12 0-1,-7 0 0,-18 0-5,-1 0-1,-13 5-6,-14-5 0,-6 2 0,-12-2-3,-1 5 0,-13-2-3,1 1 1,-8 4 3,-5-1 0,5 0 1,-6 0 0,1 4-1,-1-3 1,-1 3 1,9-4 0,-2 4-1,14-4 0,6 4-2,1 1 2,18-2 2,8-3 0,6 5-1,19-4-1,7 2-3,13-3 0,6 5 2,20-2-1,7-2 0,12-1-1,13 0 4,14 0 1,13-3 1,6-4 0,7 4-1,12-4 1,1-4-3,7 0 1,5 1-3,1-1 2,0-3 1,6 0 0,0-1 0,1 0 0,-2-2 2,2 3-1,-1-1 2,1-4-3,-1 6-2,-13-5 1,6 3 0,-12-3-1,-6 4 1,-8-4 0,-6 4-3,-6 0-8,-13-1-8,-13 5-13,-7-5-24,-7 5-31,-19-5-30,-13 5-25,-7-5-23,-19 4-15,-13-4-5,-13 6 2,-14 2 21,-5-4 26,-14 1 30,-6-1 24,-1 4 33,-5-4 30,-7 0 27,6 4 20,-7-3 21,8 3 18,5 3 19,8-3 16,6 4 10,19 0 1,13-4-3,13 4-6,14 3-14,19-5-14,13 10-15,19-4-15,7 3-16,20-5-11,13 6-7,6-5-14,14 0-13,5 1-20,7-1-24,6 0-22,8-2-24,6-3-25,6-2-26,0 0-20,1 0-22,-1-2-40,1-6-93,-7 4-88</inkml:trace>
  <inkml:trace contextRef="#ctx0" brushRef="#br0" timeOffset="29694.96">3010 2967 59,'-7'-4'63,"7"1"-3,0 3-4,-6-4-9,6 0-5,0 0-5,-6 2-4,6-3-3,0 2-3,-7 3-5,7-4-1,0 1-1,0-1 0,-7 0 3,7 0 4,0 1-1,-6-1-1,6 1-4,0-1 0,-6-1 4,6 3 1,0-2 1,0 0-1,0 1-1,0-1-4,0 4 0,0 0-4,0 0-4,0 4-4,6-1-4,-6 5-4,6 6-1,1-3-1,0 7-1,-1 4 2,0 4 0,1 4 0,-1-1 0,1 4 2,-7 3 1,7 4 2,-7 5-2,0-1 2,0 2-1,0 3 2,0 2 2,0 0-2,0 1-1,6-1 1,-6 0 1,0 1-2,0-1-2,0-4-2,-6 5-1,6-1 0,0-4 0,6 1 0,-6-4 0,0 0 1,6-3 2,1-5-1,6-3-1,-7-3 1,8-5-2,-1 1-11,-1-8-18,2-7-30,12 0-52,-7-4-119,1-7-111</inkml:trace>
  <inkml:trace contextRef="#ctx0" brushRef="#br0" timeOffset="30208.7">2984 2780 121,'0'-7'89,"0"3"-42,7 1-21,-1-5-8,7 5-8,7-4-2,-1-1 1,0 1 0,8-1 2,5 1 0,1-1 2,13-2-2,-1 2 2,7-3 0,7 0-1,6 1 1,6-2 1,8 1 3,6-4 1,6 5 3,0-5 0,13 1 0,0-1 1,13-4-1,1 5-1,6-1-3,7-4-3,-1 5-3,0-1 0,0-2-1,1 1 2,-8 3-2,7-3-2,-12 2 0,-1-2-1,-6 6-2,-7 0 0,0-2-4,-13 5-1,-6-4-1,-6 3 1,-8 5 1,-6-4-2,-6 2 1,-13 3 0,-1-2 1,-6 0 3,-6 0 5,0 0 2,-8 4 2,1 0 6,-6 0 2,0 0 0,-1 0-1,1 0-5,-8 4-1,8 4-6,-7-2 3,1 1-4,-8 9-2,6-2 6,2 5 3,-8 7 5,8 3 1,-8 4 5,7 7 1,-7 8 0,8 3-2,-8 7-2,8 4-3,-8 12-3,7-1-2,-7 4-1,8 1 0,-2 2-2,2 4-1,-2 0 0,2-3 1,5 0 0,-6-5 0,6 1-4,1-7 0,0-5-2,-7-1-1,7-10-2,-8 1-15,1-11-31,-6-4-43,-7-3-90,0-8-153,-13-7-90</inkml:trace>
  <inkml:trace contextRef="#ctx0" brushRef="#br0" timeOffset="30758.54">3030 3052 44,'0'0'37,"0"3"-2,0 1 2,6-1 2,0-3 6,8 5-2,5-5 3,7 0-1,6-5-3,8 2-4,5-1-7,14 1-6,6-1-3,6-7 0,14 4-2,13-4 1,7-4 4,6 0 2,13 1 1,6-5 3,6-3-2,7 4-3,7 0 0,0-1-5,0 2-3,0-3-1,0 3-4,0 2-4,0-4 0,-7 5-2,0-1-1,-13 1 0,1-1-4,-13 0-3,-14 3-2,-13 2 1,-6-1 1,-14 3 1,-12 1 2,-13 0-2,-14 4-4,-5-1-1,-9 0-2,-18 4-6,-6 0-11,-6 0-13,-22 4-16,-5 0-17,-6-1-23,-14 4-33,-13-3-45,1 3-59</inkml:trace>
  <inkml:trace contextRef="#ctx0" brushRef="#br0" timeOffset="31040">3381 3275 81,'-25'14'90,"5"-6"-42,6 4-19,2-6-7,-1 2-3,6-1 0,0 1 1,1-5 2,6 1 4,6-1 2,1 1 3,13-1 1,6-3-3,6 0-2,7-3-1,7-1-1,6 1-1,14-4-4,5-5-4,8 1 1,4 0-1,9-1 2,6-2 0,6-1 0,0 1 3,13-1 0,1 0 3,-1 1-4,7 0 0,-7-1 0,7 4 1,-7 0 0,1-1-3,-1 5-2,1 0-2,-8 0-2,-5 3-2,-2 0-3,-11 1-1,-7 3-4,-14 0-4,-6 0-11,-13 0-17,-6 0-16,-13 3-10,-8-3-9,-18 4-14,-7-4-19,-13 4-25,-13 3-24,-19-3-37</inkml:trace>
  <inkml:trace contextRef="#ctx0" brushRef="#br0" timeOffset="31302.54">2965 3542 284,'-14'4'258,"8"3"-107,12-7-65,8 4-41,12-4-26,13-4-13,6 1-4,7-1-2,19-3-1,8-4 0,6 3 0,6-3-2,7 4-1,13-4 5,5 0 0,2-1 2,13 3 0,-1-3 2,6 1 2,8-3 4,6 2-1,-7 1-3,1 0 4,-1 0 2,0 1 0,1-2 0,-8 5-2,1-3-3,0-2 1,-13 1 1,-1 0-4,-12-1-4,-13 6 0,-1-2-1,-12 2 1,-12-3 0,-8 2-1,-14 4-11,-5-1-12,-20 1-10,1 3-15,-21-4-19,-12 4-24,-14 0-27,-13 0-34,-13 4-28,-19-4-26</inkml:trace>
  <inkml:trace contextRef="#ctx0" brushRef="#br0" timeOffset="31544.39">3753 3553 37,'-85'18'65,"7"0"-16,13 2-11,12-5-4,14-1-5,7-3-3,19 0-2,13-1-1,7-2-2,19-1-1,13-3-1,6-4-1,21 0-1,-1 0 1,20-8 0,6 1 2,6 0 1,13-8 3,8 4 5,13-6 5,-1 2 7,6-5 6,2 2 0,5 0 6,-6 4 4,0-5-3,-1 1-3,2 4-5,-8-6-7,0 7-5,1-3-4,-8 2-10,-13-1-7,2 4-2,-9 0-2,-11 0-2,-7 4-3,-14 0-1,-5-1-5,-21 5-15,1 3-13,-21-4-14,-5 4-16,-14 0-23,-12 0-34,-14 4-52,-12-4-79,-13 3-97</inkml:trace>
  <inkml:trace contextRef="#ctx0" brushRef="#br0" timeOffset="31749.64">3812 3780 212,'-14'8'181,"8"-1"-82,6 0-46,20 1-26,5-5-11,15-3-5,19 0-1,6 0 2,12-7 1,22 3 2,4-3 1,15 0 0,6-5 3,12 2-2,1-1 5,7-1 1,6 2-2,-8-5-1,8 4 1,0 0-2,-6-4-1,0 4-3,-8 1-3,-12-5-5,-1 4-1,-11 1 1,-9-2-2,-11 1-2,-14-1-12,-7 3-16,-12-3-23,-13 1-48,-13 0-104,-13-4-119</inkml:trace>
  <inkml:trace contextRef="#ctx0" brushRef="#br0" timeOffset="31976.17">3395 3553 331,'45'-3'190,"20"3"-91,7-4-47,13 0-25,12-4-10,7-2-6,14-1 0,5 0 3,7-3 4,8 2 4,5-2 2,0-1 0,1 0 2,-1 1 1,7-1-4,-6 0-4,-8 4-4,8-3-5,-8 3 0,-12 0-2,0 0-5,-20 0 0,-6 1-1,-13 2-7,-14-1-9,-12-1-17,-13 3-29,-14-5-48,-19 2-100,-7-1-128</inkml:trace>
  <inkml:trace contextRef="#ctx0" brushRef="#br0" timeOffset="32171.12">3336 3121 341,'39'-11'269,"7"-1"-127,19 2-68,12-5-36,15 1-17,6-5-7,12 0-1,8-2-1,12 3 0,7-4 1,-1 3 4,8 1 0,0 0-1,-1 0 0,0 2-3,0 2-3,-5-1 0,-2 4-2,-6-3-3,1 7-8,-13-1-18,-15 1-30,-11 0-45,-21 3-75,-12-3-148</inkml:trace>
  <inkml:trace contextRef="#ctx0" brushRef="#br0" timeOffset="32340.78">4118 2894 425,'59'-4'233,"18"1"-108,21-1-61,13-4-31,19 1-14,7 1-13,13-6-3,6 1-2,7-1-1,1 2 1,4 3 0,8 3 2,-13 0-3,1 0 2,-15 4-6,-6 0-21,-12 4-36,-21 0-63,-11 0-145,-15 3-90</inkml:trace>
  <inkml:trace contextRef="#ctx0" brushRef="#br0" timeOffset="37710.39">17638 10052 287,'0'0'202,"0"0"-75,0 0-40,0 0-20,0 0-4,0 0 0,0 0 4,0 0 2,0 0 1,0 0-3,0 0-6,0 0-6,0 0-10,0 0-3,0 0 0,0 0 3,0 0 1,0 0 8,0 0 4,7 0 5,-7 0 2,0 0 0,-7 0-2,7 0-5,0 4-5,0-4-3,0 0-4,0 0 0,0 0 0,0 4 4,0-4 3,0 0 8,0 3 7,0-3 6,0 0 8,0 4 6,0-4 4,-6 4 6,6-4 6,0 3 4,0-3-1,0 4-3,0 4-2,0-5-8,6 4-10,-6 0-12,0 1-12,0-1-15,7 0-6,-7 4-7,0 0-9,0 3-4,6-2-3,1-1-1,-7 3-3,6 2 0,1-2 1,-7 4 0,6 1 1,1 3 1,-7-4 0,7 1 1,-7 2 2,6-2 0,0 3-1,-6-5-4,7 6 0,-7-2 0,7-2 2,-7 3 0,0-3-6,6 3 4,-6 0-2,6-1 2,1 4 0,-7-2-2,6 2 0,1 2 0,0 2 3,-7 0-1,6 1-3,-6 3-1,0-1 0,6 5-1,-6-5-1,0 5-1,0 4-1,0-1-2,8 0-2,-8 4 1,0-4 1,0 4-2,0-3 4,0 3-2,0-4 1,6 1 5,-6 2 3,0-2 1,6 2-3,0 2-1,-6-1 1,7-1 0,6 2 0,-6 2-3,5 1-2,-4 4 1,4-2 5,2 6-1,5 2-1,-6 0-5,0 5-1,1 3 1,-2 4-4,1-1 3,0 0-6,-6 5 3,5 0-2,-4-2 2,-2 6 0,-6-6-2,0 6 5,0-6-6,0 3 3,-6-2 0,6 0 0,-8 0 2,8-4 1,-6 4-1,6-3-3,-6 0-1,6-4 2,-7-4-3,7 1-1,0-2 2,0-1-3,0-6 4,-6 1-2,6-7 1,0 0 0,0-1 0,-7-4-2,7 3-3,0-7-5,-7 1-8,7-3-10,-6 0-14,6-4-21,-6 0-27,6-4-50,0-3-65,0-4-67,0-1-60,0-2-63,6-3-79,0-3-134,1-1-73,0-1-3</inkml:trace>
  <inkml:trace contextRef="#ctx0" brushRef="#br0" timeOffset="38182.83">17859 14570 172,'-6'-4'543,"6"4"-145,-6 0-137,0-4-94,6 4-63,0 0-40,0 0-25,0 0-10,0 4 0,0-4 0,6 0 4,0 4 2,0-2 3,8-2 3,-1 5 4,0-2 6,6 1 5,1-1 8,6 1 12,1 0 10,5 0 11,7-1 8,-7 4 4,14-2-4,-7-3-7,14 6-6,-2-4-6,1 0 0,7 0-3,0 3 0,6-5-1,6 3-1,2-1 2,4-4 0,8 3-7,0-3-11,6 0-9,7 0-8,7 0-4,5 0-4,7 0-7,1 0-4,5 0-3,1 0-1,6 0-1,7 4-4,0-1-3,6 1-2,7 4-2,6-1 1,8 1-2,5-1 1,1 3-1,6 5 1,6-4-2,13 4-4,0-4-3,8 0-4,5 0 6,7 0-6,0 0-1,0 0-4,6 0-1,2 0-1,-2 0 5,0-1 4,-6 2-6,7-1-2,0-1-1,-7 1-2,-1-3 5,-11 0 5,-8-1-4,1-4-4,-14 5 0,-13-8-1,-5 3-1,-8-3 4,-12-3-2,-14 3-5,-7-8 2,-12 5 3,-7-4 0,-6-1-6,-13-3-4,-7-1-19,-6 2-38,-14-1-62,-13-7-80,-5-1-87,-7-2-108,-14-5-180,-12-4-106,-14-2-47,-12-5-6</inkml:trace>
  <inkml:trace contextRef="#ctx0" brushRef="#br0" timeOffset="40756.97">5779 2871 2,'7'-3'51,"-1"-1"-7,7 2-9,-7-3-6,2 2-5,-2-1 0,0 0-3,-6 0-4,0 1 0,0-1 0,0 0 3,-6 0-5,0 2-3,-2 2-4,2 0-1,-7 2-1,0-2-3,0 8-2,1-4-1,-8 3 0,6 1 0,-5 2-3,6 1-3,-6 1-9,5-5-12,1 4-20,7 0-26,-1-4-30</inkml:trace>
  <inkml:trace contextRef="#ctx0" brushRef="#br0" timeOffset="41903.01">6392 2605 62,'13'-4'72,"-7"-4"4,0 5-2,-6-2-5,8 3-8,-8 2-9,0-4-12,-8 1-8,2 3-11,0 0-6,-1 0-7,-6 0-2,0 0 1,0 0-2,0 0 2,0 3-1,6-3 0,1 0 0,0 4 1,-1-4-2,7 0-1,0 0-1,0 0 0,7 0 1,-1 0-2,0 0 1,8 0-1,-8 0-1,7 0 2,7 0 0,-7 0-2,0 0 0,-1 0 0,8 0-1,-7 0 0,7 0 0,-7 2 0,6-2 0,-5 5 0,5-2 0,-6-3 1,6 4 0,-5-4 0,-2 4-1,-5-4 1,0 0-1,-1 4 1,1-4 1,-7 0 1,6 0-1,-6 3 5,0-3 0,0 4 2,-6 0 1,6-1-2,-7 0 2,1 5-2,-1-4 0,7-1-3,-7 5 1,7-1-1,0 1-4,0-5 1,0 4 0,0 0 0,7 1-2,0-1 0,-1-3 0,7 4 1,1-6 1,-8-2 0,6 0 0,-4 0-2,4 0 3,-5 0 0,-1 0-2,1-2 2,0 2 3,-1-4 4,-6 0 4,6 4 4,-6-4 2,0 1 5,0 3 2,0-4 0,0 4 1,0 0-3,0-4-5,0 4-4,0 0-1,-6 0-5,6 4-3,0-4-4,0 4 0,6-1-1,-6-3-1,6 4-1,2 0-3,-2 0 1,7-2 1,0 2 1,6 0-1,1 0 1,6-4 0,1 3 0,-9 5 1,9-4 1,-1 0-2,0-1 0,0 0 0,-6 4-2,-7-2 1,7 2 1,-14 0-2,0 1 1,-6 3 0,-6-4 0,-8 4 0,-5 4 1,0-1 2,-14 1-1,7-1 1,-13 5 0,7-4 1,-7-1 0,5 1 0,2-1 0,5-3-2,2 4-1,5-5 1,0 2-1,8-1-1,-2 1 0,14-5 0,-6 4-2,12-4 1,2 4-1,4-7-2,8 3-2,6 1-2,-1-6-2,9 6-1,-1-4 3,-1-1-1,1 1 1,-1 0 2,1 0 3,-1-2-1,1-2 5,-7 5-2,0-5 0,-7 3 0,1-3 1,-7 4 6,0-4-4,-7 3 2,1-3 0,-7 4 0,0 0 2,-7 0-1,-5 3 1,-2 0-6,1 0 4,-6 1 1,0 3-1,-1-5 1,0 3-3,1-1 1,5 2 0,2-3 0,-2 1-2,2-2-1,5 2 0,1-1-1,6 5 1,0-5 2,0 3-3,0-1 0,0 1-1,6-3 2,1 5 0,-1-1 0,7 0 1,-6-4-4,-1 8 2,0-5 2,1 2 0,0 2-1,-7-3 0,6 4 2,-6 0-1,0-1 0,0 1 1,-6 0-1,6-1 1,-7 1-1,7-1 2,-7 1-2,1 0 1,0-1 1,-1 1-2,7-1 0,-7 1 2,1-3 0,6 3 1,0-5-3,0 5 1,0-4-1,0-1 0,6 1 2,1 0-2,0 0-1,-1-4 1,7 5 0,0-4 0,0-1 0,-6-1-1,6 2-2,-7-4-2,0 0 3,2-1-2,-8 1 2,6-4 0,-6 4 1,0-4 3,0 0 0,0 4 5,-6-4-1,-2 2 0,-4-2 1,-1 4-1,0 0 1,0-4-2,-1 4 1,2 3-1,5-7-1,-6 4-1,7 3-2,-1-3 1,1-1-1,6-3 0,-7 4-1,7 0 0,0-1 1,0-3 0,0 4-1,0-1 1,0 1-1,7-4-1,-7 4 0,6-4-2,-6 4-2,7-4-5,-7 0-3,0 0-10,6 0-5,-6 0-5,-6 0-6,6 3-10,-7-3-12,1 0-16,-1 0-16,-6 0-19,-1 4-26,2-4-25,6 0-21</inkml:trace>
  <inkml:trace contextRef="#ctx0" brushRef="#br0" timeOffset="54119.71">19254 11044 49,'0'0'99,"0"-2"-10,0 2-6,0-5-3,0 5 1,0 0-6,0 0-7,0 0-6,0 0-10,-6 0-7,6 0-12,-7 0-8,7 0-7,-6 0-6,-1 0-3,0 5 0,1-5 1,0 0 1,6 2 5,-6-2 8,-2 0 5,8 0 4,0 0 6,0 0 5,0 5 2,0-5 4,0 0 0,0 0-3,0 0-2,0 0-4,0 0-1,0 0-9,-6 0-6,6 0-7,0 0-6,0 0-4,0 3-2,0-3-2,0 0-8,0 0 3,0 0 1,0 4 0,0-4 1,0 4 0,0-4 0,6 4 2,-6-1 3,0 3 2,8-1 1,-8 2 3,6-3 2,-6 3 0,6-3 1,-6 3 2,6-4 0,-6 5 4,7 0 12,-7-1 10,7 0 8,-7 0 5,0 4 3,6-4 0,-6 1-1,0 4 0,7-5-6,-7 3-3,6-2 0,-6 3-3,6-1 2,-6-2 2,8 3 1,-8-4-3,6 4-4,-6-3-8,6 2-3,-6-2-2,6 3 1,2-3-3,-8 2 1,6-3-2,0 5-2,1-4-3,-7 2-1,6-2-2,1 3 2,-7-1 3,7-2 2,-1 2 9,0 2 9,-6-1 8,6 1 4,-6-3 3,8 3-1,-8-2-1,6 2-5,-6-1-8,0 0-10,6 0-7,-6-3-5,0 2-5,7 1-4,-7 0-2,7 0-1,-7-4-1,6 4 0,1 0-2,-7 0-1,6 1 0,0-5-2,2 4 0,-2 0 5,0 0-4,0 0-2,2-4-2,-2 4-1,-6 0 0,6 0 1,-6-4 0,7 4-5,-7 1 4,0-6 5,6 5 3,-6 1 2,0-1 7,0-4-4,0 4-3,7-4-1,-7 4-2,0 0-3,0 0-1,0 0 0,0 0-9,0-1 6,7 2 3,-7-1 1,0 3-1,6-2 2,-6 2-1,6 1-1,-6-4 0,6 4 0,-6-4-2,8-1-2,-8 1 1,6 0 0,-6 0 0,6 0 0,-6-4 0,7 5-3,-7-4 1,0-1 6,7 3-2,-7-2 0,0-1 1,6 0 1,-6 0 0,0 5 1,0-5 0,7 3-1,-7-2 1,6 3-1,-6 0-2,6 1-3,-6 1 1,7-1 1,0 3-2,-7-1-1,6-3 1,0 3-2,-6 2 2,7-5 3,-7 3 0,7-2 2,-7 2-1,6-3 3,-6 1 4,0-2 3,0-3 1,7 5 2,-7-2 1,0-2 3,0 3-1,0-4-5,6 0-2,-6 0-2,0 4-1,0-3-2,7 3-1,-7-4 0,0 0-1,0 5 1,0-5-1,6 1 0,-6-1-11,0 0 6,0 0-1,7 1 4,-7-1-1,0-4 1,0 4 1,0 2 0,6-3 10,-6-2-2,0 3 0,0 1-2,0-1 2,0 0-1,6-3 1,-6 3-1,0 1-2,0 0 0,8-1-1,-8 0-1,0 0-7,6 1 5,-6 2-2,0-3 0,6 5 2,-6-5-2,0 3-2,7-1 0,-7 1 4,0-3-4,0 5 2,0-4-1,0 1 0,0 3 0,0-1 2,0 0-1,0-4 1,0 4 0,-7 0-4,7-3 0,0 2-1,0 1 3,0 1-3,0-5 2,0 3-1,0 2 0,0-1 3,7-5-1,-7 6-2,0-1-1,6-3 2,-6 2-1,7-2-1,-7 3 1,6-4-1,1 4 0,-7 0 1,6-4 0,-6 4-1,7-4 1,-7 4-2,7-3 1,-7 3 0,0-5 0,6 6-1,-6-4 1,0 3 0,0 0 1,6 0 0,-6-1 0,0 2 1,7-2 0,-7 1-1,7 0-1,-1 1 0,-6-2 0,6 2 0,1-1 3,-1 0-2,1 0 2,0-1 0,-7 2-6,6-2 4,0 1 0,2-3-1,-8 3 0,6-5 0,0 2-1,-6 3 1,6-3 6,-6-1-3,7 1 1,0-1-1,-7 0 1,6 0 3,-6 1-1,7-1-2,-1 0 1,0 0 1,2 1 1,-2 3-1,0-3-1,1-1-2,0 0-2,5 0 3,-5 4-2,-1-4 0,1 0-1,0 2-1,-1-3 0,0 2 0,1-2 0,0-1 1,-1-1 1,-6 4-1,6-6-1,-6 2 0,7 0 0,-7 3-1,7-3 2,-1 0 2,-6 2 0,7-1-2,-7 2 1,6 0-7,0-3 5,-6 3 0,8 0-2,-2 0 0,-6-3 1,6 4 1,0-5 0,-6 5 8,7-2-3,0-1 0,-7 2-1,6-2 0,1-3-3,-7 6-1,6-4-1,-6-1 0,0 1 1,7 0 0,-7 0 2,7-2-2,-7 3-7,6-2 3,-6 4 2,6-3 3,-6 4-1,6-1-1,-6-4-1,8 4 3,-2 1 8,0-1-4,-6-3-3,7 3-2,-1 1 7,1-1-7,0 0 0,-7-3-1,6 4 0,0-1 1,1 1 2,0-6-3,-1 6-5,0-1 6,1 1 2,0-1 0,-7-3-1,6 3-1,1 0-1,-1 1 2,0-5-1,1 5-1,0-2 0,-1 3 1,0-6-3,2 4 5,4-3 1,-5 3-2,-1 1 0,1 0-3,-1-2-3,1-3 2,-1 5 3,0 0-4,2-4-1,-2 3 3,0-4-1,1 4 3,-7-3 3,7 0-2,-1 0-1,-6-1 0,7 1 2,-7 0-1,0 2 0,6-6-1,-6 9-1,0-6 1,6-3 1,-6 7-1,0-3-2,7-1 2,-7 1 1,0 0 1,7 0-1,-7-1-2,0 2 1,0-3 2,0-2-1,6 4-1,-6-1-1,0 1 1,6 0 3,-6 0 1,0 0-1,8-4-4,-8 4 3,0-2 0,6 3 0,-6-3-1,6-2-2,-6 5-1,7-2 2,-7 1-1,6-4-1,-6 4-2,7-4 1,-7 4-1,0-1 2,6-3 1,-6 4-1,0-4 1,0 3 0,0 1 1,0-4 1,7 3 0,-7-3-2,0 4 1,0-4 0,0 5 1,6-2 1,-6-3-2,0 3 0,6 1 0,-6 0 2,0-1-5,8-3 3,-8 3-2,6 2-1,-6-1 4,0-4-1,6 3 0,-6 1 1,7-4 5,-7 3-4,0-3 0,7 4 0,-7-4-3,0 3 1,0-3 0,6 4-2,-6 0 0,0-4 2,6 0 0,-6 4 0,0-4 1,0 3-1,7 1 0,-1-4 0,-6 3 0,7 2 0,0-3-1,-1-2 0,0 4 1,-6 0 1,7-4-1,0 4 0,-1-1 0,0-3 0,1 5 0,0-2 0,-1 1 0,1-4 0,-1 2 0,0 3 1,2-2 1,4-3-1,-6 4 0,1 0-1,0-4 1,-1 4-1,1-1 0,-7-3 0,6 4-3,0-4 2,-6 4-1,8-4 4,-8 0-2,0 3 0,6-3 1,-6 0 1,0 0-2,0 0 1,6 0 0,-6 0-1,0 3 0,0-3-1,6 0-1,-6 0-2,0 5 4,8-5-2,-8 0 1,6 0-2,-6 3-2,6-3 2,-6 0 2,7 4-2,-7-4 1,6 4 1,-6-1 0,7-3 2,-7 4 2,7-4-3,-1 3-1,-6-3 1,6 4-1,-6 0 1,6-4-1,-6 4-4,0-4 3,8 3 1,-8-3 1,0 4 0,6-4 0,-6 3-2,0-3 2,6 5-1,-6-5-1,7 2 3,-7 2 1,7 0-2,-7 0-1,6-4 0,-6 3-1,7 1-1,-7 0 0,0-4 0,0 4-2,6-4 1,-6 0 1,0 2 1,0-2 0,6 0 0,-6 0 1,0 0-1,0 0 0,0 0 2,0 0-2,0 0 1,0 0 1,8 0-2,-8 0 0,0 0 0,0 0 0,0 0-2,0 5 2,6-5-2,-6 0 1,6 0 1,-6 3-2,6-3 3,-6 0 0,8 0 1,-2 4-1,-6-4 1,6 3 0,-6-3 0,7 0 0,-1 0 0,-6 0 1,7 0 0,-7 0 0,7 0 1,-7 0-1,0 0 1,6 0-1,-6 0-1,6 0-1,-6 0-2,0 0 0,6 0 2,-6 0 1,8 0 0,-8 0-1,6 0 2,-6 5-1,6-5 0,1 0-2,0 0-1,-7 0 1,6 0-1,1 0 1,-1 0 2,0-5 3,-6 5-3,7 0 3,0 0-1,-7-3 0,6 3 0,0 0-1,-6 0-2,0 0 0,0-4 2,7 4-1,-7 0 0,0 0-1,0 0 0,0 0 1,0 0-2,0 0 1,0 0 0,0 0 2,0 0 0,0 0 0,0 0 1,0 0 0,0 0-1,0 0 0,0 0 2,0 0-3,0 0 1,0 0 0,0 0-1,0 0 0,0 0 3,0 0-2,0 0-1,0-3 2,0 3 6,0 0-2,0 0-4,0 0-1,0 0-2,0 0 1,7 0 0,-7 0-1,0 0-6,0 0 3,0 0 2,0 0 1,0 0 1,0 0-1,-7 0 0,7 0 1,0 0-1,0 0 0,0 0 0,0 0 2,7 0 0,-7 0 1,0 0-1,0 0 0,0 0-1,0 0 1,0 0-1,0 0-1,0 0-1,0 0-2,0 0 0,0 0 1,0 0 2,0 0-1,0 0 1,0 0 1,0 0 1,6 0 1,-6 0 0,0 0 0,0 0-1,0 0 0,0 0-1,0 0 0,0 0 0,0 0 1,0 0-1,0 0-1,0 0 1,7-5 0,-7 5-2,6 0 2,-6-2 0,7 2-2,-7 0 1,6 0 1,-6 0 0,0 0-1,7 0 3,-7 0-2,0 0 11,6 0-4,-6 0-2,0 0-3,0 0-1,0 0 1,0 0-3,0 0 0,0 0-11,0 0 5,0 0 3,0 0-1,0 0 0,0 0 1,0 0 1,0 0 2,0 0-1,0 0 2,0 0-2,0 0 2,0 0 2,0 0-2,0 0 0,0 0 1,0 0 0,0 0 1,0 0 1,0 0-3,0-4 2,0 4-1,0 0-2,0 0-1,0 0 2,0 0-1,0 0 0,0 0-1,0 0 1,0 0 1,0 0 2,0 0-1,0 0-1,0 0 0,0 0-1,0 0 1,0 0 0,0 0-2,0 0 0,6 0 1,-6 0-1,0 0 2,8 0 1,-8 0 0,0 0 0,6 0-1,-6 0 0,6-4 1,1 4 1,-7 0-2,6 0 0,1 0-1,-7 0 0,6 0 1,-6 0-1,7 0 1,-7 0 0,6 0 0,1 0 0,-7 0 0,7 0 0,-7 0-1,6 0 1,-6 0 1,6 0-1,-6 0 0,7 0-1,-7 0 0,0 0 1,7 0-1,-7 0 1,0 0 0,6 0 0,-6 0 0,0 0-1,0 0-2,0 0 2,6 0-1,-6 0-3,0 0-2,0 0 1,0 0-1,0 0 4,0 0 0,0 0-3,0 0 3,7 4 2,-7-4 1,0 0-2,6 0 2,-6 0 0,0 4 0,7-4 4,-7 0-3,0 0-1,7 2 0,-7-2 0,0 0 1,6 5 0,-6-5-1,6 3-1,-6-3 1,8 4 0,-2-4 0,-6 3 0,6-3 0,0 5 0,-6-5 0,7 3-1,0-3 0,-7 4 1,6-4 0,-6 0-2,7 4 0,-7-4-1,0 0 3,0 0-2,0 3-1,0-3 1,6 0-1,-6 0 1,0 0 0,0 3 0,0-3-3,0 0 0,0 5 1,0-5 2,0 0 2,0 0-1,0 3-3,0-3 1,0 4 4,6-4 0,-6 4 0,0-4-4,0 3 0,0 1 1,0-4 3,8 3-1,-8-3 0,0 0 0,0 0 1,0 4 0,0 0 0,0-4 0,0 0-2,0 0 0,0 3-1,0-3 1,0 0 0,0 0 0,0 0-1,0 0-1,0 0 3,0 0 1,0 0-2,0 4-1,0-4 2,6 0 1,-6 4 2,0-4-2,0 0-1,0 3 0,0-3 3,0 0 0,0 0-2,0 5-1,0-5 0,0 2 0,0-2 0,0 4 0,0-4-2,0 4 0,6-4 3,-6 4 0,0-4-1,0 0 0,0 3 0,0 1 0,0-4 0,0 4 1,7 0-1,-7-2-2,0-2 4,0 0 0,0 6 1,7-4-2,-7 2 1,0-4-3,0 3 1,0 1 1,0 0-4,0 0 0,0 0 2,0-1-1,0 0 3,0 2 0,0-3 0,0 3 0,0-1-2,0-1-6,0 1 3,0-1 2,6 1-1,-6 0 1,0-1-1,0 1 2,6 0 1,-6-1 7,0 2-3,0-5-2,7 2-2,-7 2 1,0 0-1,0 0 2,0-4-3,0 3 1,0 1-1,6 0 1,-6-4 0,0 4 0,0-2 0,0 3 0,0-2 0,0-3 0,0 4 2,0-1 0,7-3 0,-7 4-1,0 0 1,0 0-1,0-4 2,7 3-2,-7 2 2,0-3-4,6-2-1,-6 5 1,0-3 0,0 2 0,0 0-1,0 0 2,6 0-2,-6 0 2,0-4 0,0 3 0,0 1-1,0-2 1,7 3 0,-7-1-1,0-4-1,0 3 3,0 1 0,0-4-1,7 3 2,-7 1-2,0-4 0,0 4 0,0-4 0,0 4-1,0-1 1,0-3 1,0 4-2,6-4 0,-6 4 1,0-4 0,0 4-1,0-4 1,0 2 0,0-2 8,0 0-2,0 5-3,0-5 0,0 0-2,6 0 0,-6 3 0,0-3-1,0 0-10,0 0 5,0 4 0,0-4 3,0 0 1,7 0 1,-7 3-2,0-3 2,0 4-1,0-4 1,0 4 2,0-4-2,7 0 1,-7 4-1,0-4 0,0 3 0,0-3-1,0 0 1,6 4 0,-6-4-1,0 3-2,7-3 0,-7 0-5,6 0 2,-6 4 3,0-4-2,6 0 1,-6 0 0,0 0 1,8 3-3,-8-3 7,0 0-3,0 0-4,0 4 0,6-4 0,-6 0 0,0 0 1,0 0 1,0 0 1,0 0 0,0 0 2,0 0 0,0 4 2,6-4-2,-6 0-1,0 0 2,6 4-2,-6-4 2,0 0 0,7 0-1,-7 0 1,0 3 0,7-3 1,-7 0-1,6 0 0,-6 0 0,0 0 0,7 0-2,-7 0 0,6-3 0,-6 3-1,7 0 4,-7 0 1,7-4-1,-7 4-1,6 0 1,0-4-1,-6 4 0,6-4 1,-6 1-1,8 3-3,-2 0 1,-6-4 2,6 1-1,1 3 1,-7-4 0,6 4 0,-6-3 1,7 3 0,-7-4-1,0 0 1,7 4 0,-7-4 1,6 4-2,-6-3-1,6-1-2,-6 1 3,7-2-1,0 3 0,-7 2 0,6-4 1,-6 0 1,6 0-1,-6 1 0,0 3 0,7-4 1,-7 4-1,7-4 1,-7 0 0,0 4 0,0-3 1,6-1 0,-6 1 0,7-1-1,-7-1 1,0 3 0,6-2-1,-6 1 0,0-1-3,6 0 2,-6 0 0,0 0-1,0 0 0,7 4-2,-7-2 0,0-3 0,0 3 6,0 2-3,7-5 1,-7 5 5,0-3-5,0 3 2,0-4 1,6 4-1,-6-4-4,0 0-1,6 4 2,-6-3-1,8-1 5,-8 4-1,6-3 2,-6 3-2,0-5 2,6 3 0,-6-2-2,7 4-3,-7-4 0,6 0-6,1 1 1,-7-1 3,6 0-1,-6 0 1,7 2 2,-7-3 0,6 5-2,-6-3 7,6-1-1,-6 0-2,8 1 0,-8-1 0,6 4-1,-6-4 1,6 1 2,-6-1-2,0 1-2,7-1 2,-7 4 0,0-5 1,7 3-1,-7 2 0,0-5-2,0 5-1,0 0 1,0-3 0,6 3-3,-6 0-1,0-3 6,0 3-2,0-4 3,7 4 0,-7-4 0,0 0-3,6 0 2,-6 1 3,6-3-2,-6 0-2,7 4 2,0-6 0,-7 1 2,6 3 0,0-4 1,-6 1-3,8 4 0,-2-5 3,-6 1-4,6 0 0,1 3-1,-7 1 0,6-5-1,1 5 1,-7-5-1,6 5-1,1-5 0,-7 5 3,6-2 2,-6 2-1,0-4-3,6 2 0,-6 3-1,8-2 2,-2-4 0,-6 5-2,6-1 1,-6 0-1,7 0 0,-7 2 2,7 2-2,-7-5 1,0 2-2,6 3 0,-6-4-2,0 4 3,6 0 1,-6-3-1,7 3 1,-7-4-1,6 4 0,-6-4 1,7 4 0,-7-4 0,0 1 1,7 3 0,-7-4 1,6-3-1,-6 3 1,6-4 4,1 5-2,-7 0 0,7-5 1,-1 5 0,-6-1-1,6-4 2,-6 5-1,7-4-2,0 3 1,-1 1-1,1-5-3,-7 4 1,6-4-2,0 6 1,2-6 0,-2 4 0,-6 1 1,6-1-1,0-4 0,1 5 1,0-1 3,-7 1-3,6-4 1,-6 3 0,7-4 1,-1 5-1,-6-5 3,7 5 0,-7-5-1,0 4 3,7-3-2,-7 0 1,0 4 0,6-5 0,-6 4-2,0-4 0,6 1-1,-6 5-2,6-6 1,-6 0 0,8 1-3,-8 1 0,6-2 0,0 0 0,1-3-1,-1 4 1,-6-5 2,7 2 1,0-1 3,-1 0 2,0 0 0,1 0 5,-7-1-1,7-1 1,-1 1-4,-6 1 0,6-4 1,1 5 1,-7-1-3,7-1 0,-7 2-1,6-1-1,-6 0-1,7-1 2,-7 2-5,6-2-3,-6-2 1,6 2-1,-6 2-8,8-1 6,-8-4 3,6 5 1,0-5 2,0 3 0,-6 2-1,8-5 1,-2 4 10,0-4-5,-6 1-1,7-1-2,-1 1 2,-6-1 1,7 1 2,-7-1-1,0 1 1,7-3 3,-7 3-2,0-4 2,0 4-11,0 2 1,0-5 4,0 5 5,0-3-1,0 1-1,0-1 1,0 5-1,0-1 12,0-4-5,6 3-5,-6 2-5,0-5-1,0 4 0,0 1 0,0-5-1,0 3-4,0-2 3,0 2 0,6-2 2,-6 3 0,0-3-1,0-1 0,0 1-3,0-1 4,0 0 2,0 1 3,0-5 3,0 4 0,0-6 1,0 1 2,0-1 0,-6 3-1,6-4-4,-6 3-2,6-2-5,-7-1 2,7-1 2,-7 2-1,7 2 3,0-3 2,-6 0 2,6 4 2,0-5 1,0 6 1,0-6-2,0 2 0,0-2 0,0 2-3,6-2-1,-6-2-4,0 3 0,7 1 0,-7-5 0,0 4-3,7-4-1,-7 4 0,6-3 0,-6 2 2,6-2-2,-6-1 0,0 1-2,6-2 1,-6 2 1,0 0 1,0-2 1,0 2-3,0 0 1,0 0-1,0-6 0,0 6 1,-6-4-2,6 2-1,0-2-1,-6 1 2,0-2-2,6-3 2,-7 3 4,0 1-2,1 0-1,-1 0 3,1 0-3,6-2 3,-6 2-1,-2 0 0,2 0-4,6 0 2,-6-1-9,6-3 3,0 4 2,-6 0-2,6 0 3,0-1-2,0 1 1,0 0-1,0-4 9,6 7-3,-6-3-2,0-1 0,0 1-2,0 0 0,0 2 0,0-2 0,0 4 1,0-5-1,0 5 1,-6-4-1,6 0 0,0-1 0,-8 5-2,2-4-3,0 3 1,-1-4 1,1 1-1,-1 4 1,0-5 2,1 1 2,0 4 1,-1-6 2,0 6 0,-5-4-1,5 4 0,0-2-1,1 2-2,-1-1 0,1 4 4,6 1-1,-6 2-3,-2-4 0,2 6 0,6-2 1,-6 5 1,0-4-1,6 3-5,-7 0 1,7 4 2,0-1 0,-7 2 0,7 0 0,0 1 0,0 2 1,0-3-1,0 2 2,0 1-1,7 0 1,-7-4 0,0 3 0,7 1-1,-7-1-1,0 6 1,0-6 0,6 0 0,-6 1 1,0 3-1,0-3 0,0 4 1,6-5 0,-6 5-1,0-5 0,6 5-1,-6-5 0,0 0-1,8 1 1,-8-1 1,0-2 0,6-1 2,-6 3-1,0-2-1,0-1-1,0 0 0,6 0 0,-6 4-1,0-4 0,0 0-1,0-1 2,0 4 1,7 2 0,-7-2 1,0 1-1,0 3 1,0-2 1,0-2-2,0 4 0,0-3-3,0 3 2,0 0 3,0-3-1,0 4-1,0-1 1,0 4-1,0-3 0,0 3 2,0-4-2,0 4-3,0 0 0,0 0 0,0 0-4,0 0 0,0 0-3,0 0-3,0 0-3,0 0-2,0 0-2,0 0-2,0 0 0,0 0 1,0 0 1,0 0 3,0 4 2,6-1 2,-6 1 3,0-1-1,0 4 4,7 5 0,-7-5 2,7 3 0,-1 2 3,-6-1 0,6 0 1,1 4 2,0-4 2,-1 4 0,0-5 0,1 5-1,0-1-3,-1-3 1,1 4 0,-7-5-5,6 5 2,0 1 0,-6-5 1,0 3 2,8-3 1,-8 4-1,0-5 0,0 5 4,6-3-2,-6 2-4,0 1 3,0-5-2,0 6 0,0-6 0,0 5 1,0-1 0,6 1 0,-6-1 1,6 1-1,-6 0 1,8 3 1,-2-3 0,-6 0 1,6-1-1,-6 1-1,7-3-1,-7 2 0,6-3 0,-6 3-1,7-3-1,-7 0-1,0 0-1,7 1 1,-7-1 1,0-4 2,6 4-3,-6-1 1,0 2 0,0-1 2,0 0 0,6 3 0,-6-3 0,0 0 0,0 4 0,0-4 1,0 4 1,0-4-1,0 3 0,0 1 0,0-1 0,0-2-4,0 2 3,0 1 0,6-4 0,-6 0 1,0 3 1,0-2 2,0-1-1,0 3 3,0-3-2,0 0-1,-6 0 0,6 0-1,0 0-2,0 0-2,0 4 1,0-5 1,0 2-1,-6-2 1,6 2 0,0-5 0,0 4 1,0 0-1,0-4 1,6 4-1,-6-3 0,0 3 0,0-4 0,0 4 0,0-4 1,0 4-2,0-4 1,0 4 0,0-3 1,0 3 0,-6-5-1,6 2 2,0 0-2,-6 3 1,6-3-1,0-1 0,-7 0 0,7 0 1,0 4-1,-7-4-1,7 1-1,0 0 1,0 2 1,-6-3 0,6 1 0,0-2 0,0 2-1,0 4 1,0-5 1,0 1-2,0-1-1,0 4 1,0-4 1,0 0 0,0 0 2,0 1-2,0 0-1,0-2 2,0 2 1,0-1-2,0-3 0,0 2 0,0 2-1,0-1 1,0-3 0,0 4-1,0 0 1,0-1 2,0 0-2,0-3 0,0 3 2,0 0-1,0 0 2,0-3-2,0 3-1,0-2 1,0 1 1,0 2 0,0-1-1,6-3 0,-6 3-1,0-3 2,7 3-1,-7-4-2,0 5 0,0-1-1,0-2 1,7-3 1,-7 2 0,0 3-1,0-3 0,0-4 1,0 8 0,6-4-1,-6-1-1,0 1 0,0-2 0,0 3 0,0-1-1,0 3 2,0-7 3,6 7 0,-6-3 0,0 0 0,0-1 0,0 1-1,6 4 0,-6-5-1,8 4-1,-8-3 0,0 3 1,6-3-3,-6 0 1,0-1 1,0 4-1,0-3 0,6-1-1,-6 1-1,0 4 1,0-5 2,0 5 1,7-5-1,-7 5 1,0-5 2,0 5 0,0-4-1,0 3-1,7-3-1,-7 3 1,0 1 0,6-2 0,-6-2 0,0 3-1,0-3 1,7 4 0,-7-5 1,0 4-1,0-3 0,6 3-1,-6-3 1,0 3-2,0-3 1,0 3 1,0-4 1,0 5-2,0-4 1,0-1 0,0 5 0,0-8 1,0 3-1,0 2 0,0-2 1,0 0 0,0 1 0,0 1 0,0-5-1,0 0 1,0 3 0,0-3 0,0 0-2,6 0 0,-6 0 0,0 0 0,0 0 1,0 3 0,0-3 0,0 0 0,0 0 0,0 0-4,-6-3-8,6 3-14,0 0-20,-6-3-33,-1 3-65,1-9-119,-8 3-131,2-2-215,-8-7-139,0 1-83,1-5-32</inkml:trace>
  <inkml:trace contextRef="#ctx0" brushRef="#br0" timeOffset="57214.57">22219 10125 58,'6'5'57,"1"-3"-1,0 2-3,-1 0-4,1 0-6,5-1-4,-12 1-5,8-4-3,-2 4-1,0 0-4,0-2 1,2 3-2,-2-2 0,-6 1 1,6 4-1,-6-5 1,7 5 2,-1-2-1,1 2-1,0 0-2,-1-1-3,0 4-1,-6 0-2,6-3-2,2 6-3,-2-3-1,-6 0 0,6 3 0,1-3 0,-7 3-2,7-2 0,-7 3 2,0-1 3,6 1 0,-6 0 1,0-4 2,0 3 2,0 1 3,0-1 1,0 1-1,0 0-2,0-3 0,0 2-1,0-3-2,0 3-1,0-3-2,7 4-1,-7-5 0,0 5 0,6-1-3,-6 6 0,6-6 0,-6 0-1,7 5 1,0-4-1,-7 3-1,6 0-3,-6-3 1,6 4-1,-6-1 1,7-4 0,-7 1-1,0 3 0,0-3 1,0-1 3,-7 1 3,7 0 0,0-1 6,0 1 1,0 0 2,0-4-2,-6 0-1,6 4-2,0-5-1,0 1 0,0 0-5,0 0-3,0-3-2,0 2-2,6-2 0,-6 4-1,0-3-1,7-1-1,-7 4 0,7-5-1,-7 3 2,6-2 0,-6-1 0,0 1-1,0-2-1,0 6 1,0-8 1,0 3-2,0 0 0,-6 0 2,6 1 0,0 0-1,-7 2 1,7-3 1,0 1-1,0 4 2,0-10-2,-7 6-1,7-1 0,0-3 2,0 4-1,7-1-2,-7 0 1,0 0-1,0 0 0,0 1 0,0 3 1,7-3-1,-7-2 0,0 2 0,0 3 0,0-5 0,0 2 1,0-1 0,0 1-1,0 0 1,0-2-1,0 2 0,0 0 0,0-1 0,0 0 1,0-3-1,0 3 0,0 0 0,0 0 0,0 1-1,0-1 1,0 1 0,0-2 0,0 2 1,0-1-1,6 1 1,-6 0-1,0-2 2,0 6 0,0-5-2,0 1 0,0 2-1,0-2-1,0 3 1,0-4 0,7 4 0,-7 0 0,0 0 2,0-4-1,6 4 0,-6 0 0,0-4-4,7 5 3,-7-5 1,0 4-1,0-4 0,6 4 0,-6-3 2,0 3 0,7-4 3,-7 0 0,0 4 0,0-3-2,6-1-1,-6-4 1,0 4-2,0 1 1,6-4 1,-6 4-1,0-2-1,0 2 1,8-5 1,-8 5 0,0-1 1,6 1-2,-6-5 1,6 5 1,-6-4 0,0 2-1,0-2 0,7 3-1,-7-3 0,0 0 1,0 3 1,6-3-2,-6-1-1,0 4 0,0-3 2,0 4 1,7-5-1,-7 5 0,0-5 0,0 0 2,0 5 1,0-1 2,0-3 0,0 3 0,0 1 1,6-1 0,-6-2 2,0 1 0,0 2 0,0-1-2,0-3 0,0 3-1,0-3-2,7 3-1,-7-4 1,0 5-3,0-1 0,0-3 0,0 0 0,6 2-1,-6-2-1,0 0 2,0 0 1,0-1-1,0 1 1,7 0 1,-7 3-2,0-3 3,0 3 0,0 0 1,0-3 0,0 4 1,0 3 0,0-4 0,0-3 2,0 6 0,0-2 3,0-1-1,0 0 1,0 0 1,7 1 0,-7-1 1,0 1-1,0-2-1,0 2-1,0 1-2,0-3-2,0 1-1,6 0-3,-6 2 0,0-2 0,0-5-1,0 6 0,0-4-1,0 4 2,0-5 1,-6 4 2,6-2-1,0 1 0,0-2 3,0 0 2,0 3-2,-7-3 0,7 2-1,0-1-1,0 2 0,0-3-2,0-1-1,0 5-2,0-1 1,0-4-1,0 6 1,0-7 0,0 6-2,0-5 2,0 5 0,0-4-1,0 3-2,0-3 1,0 4 0,0-2 0,0-2 0,0 3 0,0-3 0,0 4 1,0-6 1,0 6-2,7-4 0,-7 3 1,0-3-4,0 3 1,0-3 1,0-1 0,0 5 0,6-5 1,-6 5 2,0-5-1,0 5 5,0-8-1,0 3-4,0 2 0,0-2-1,0-3 1,0 4-1,0-1-2,0 2 1,0-5 0,0 2 2,0 2-1,6 0 0,-6 0 0,0-1 0,0 1 2,0 0-1,0 0 0,0-2-1,0 3 1,0-2 0,0 1 0,0-4-1,0 3 0,0 1 0,0 0 0,0 0 1,0-4-1,0 7 3,7-7 3,-7 7 1,0-4 4,0 1 2,0-4 0,0 5 1,7-2 5,-7 0 1,0 1-1,0 0-2,0-1-2,0 1-1,0 0 0,0 0-2,6-1-5,-6 4-1,0-3-2,0-1-2,0 1 1,0 0 0,0 4-2,0-2 1,6-1 1,-6-3-1,0 3-1,0 2 2,0-3 5,0 0-4,0-1-1,0 1-1,0-1 1,7 1-1,-7-1 0,0 1 1,0 0-5,0 0 3,0 3 2,6-3-1,-6-1-1,0 0 2,0 2-1,0-1-1,0-1-2,0 0 1,0 1 0,0 0 1,0-1-1,0 1 0,0 0 0,0 0 0,0-1 0,7 2 0,-7-3 0,0 2 0,0-4 0,0 3 0,0 1 2,0 0-2,7 0 0,-7 0-1,0 0 0,0-1 1,0 1 0,6-2 1,-6 3-1,0-2 1,0 1 0,0 0 1,0 0-1,6 3 0,-6-7-1,0 7 0,0-4-1,0-3 1,0 9 0,0-6 0,8 0 1,-8 1-2,0 0 1,0 3 1,6-3-1,-6 0 0,0-1 0,0 1 0,6-1 0,-6 1 0,0-1 1,0 1 1,0-4 1,0 4-2,0 0-1,6-1 0,-6-3 0,0 5 0,0-5 1,0 3-2,7 1 1,-7-2 0,0-2 0,0 0 1,0 4 2,0-4-2,0 0-1,0 0 0,0 0 1,0 4-1,0-4 1,0 0-1,0 0-1,0 0-1,0 0 2,0 4 0,0-4 0,0 0 2,0 4-1,7-4-1,-7 4 0,0-4 0,0 3 0,6 1 0,-6 0 0,0-4-1,0 3 0,0 0 1,0 1-2,0 1 4,7-2-1,-7 0 0,0 1-1,0 0 0,0-1 0,0 1-2,6 0 2,-6-4 0,0 4 0,0-1-1,0 1 1,0-4 0,0 3 0,0-3-2,6 4 1,-6-4 0,0 3 1,0 1 0,0 0 0,0-4 0,0 4 1,0-4 2,0 3-1,0 1-1,0-4-1,0 3 0,0 2 0,0-5 0,8 2 2,-8 2-1,0-4-1,0 4 0,0 0 3,0-4 0,0 3-2,0-3 0,0 5-1,6-5 0,-6 3 1,0 1 0,0-2-4,0-2-1,0 5 3,0-2-1,0 1 1,0-4 3,0 5-1,6-2 0,-6 0 1,0-3 1,0 4-1,6-4-1,-6 4 1,0-1-2,8 1-2,-8-4 1,0 4-1,6-4-1,-6 4 3,0-4-1,0 3 4,0-3-2,0 4 1,6-1-1,-6-3-1,0 4 3,0-1-2,0-3 1,0 4-3,7 0 1,-7 0 0,0-1 0,6 1 0,-6-1 0,0-3 0,0 5-1,0-3 0,0 2-1,7-4 1,-7 4 0,0 0 0,0-4 0,0 3 0,0-3 0,7 4 0,-7-4 2,0 4 0,0-4 0,6 0 0,-6 4 1,0-4-2,6 0 2,-6 2-1,8-2 5,-8 0-2,6 0-1,0 5 0,0-5-2,1 0 0,-7 0 1,7 0 0,-1 0-6,1 0 4,-1 0 0,0 0 1,2 0 0,-2 0-1,0 0 2,0 0 0,8 0 1,-8 0-1,1-5 1,6 5 1,0-2 1,-1-2 1,-4 4 0,4-4 4,1 0-2,1 1 2,-2-1 5,2 0 5,-8 0 2,7 2 5,0-3 4,-6 2 1,5-1 3,-5 1 1,6-1-8,-7 0 1,8 0-2,-8 1-1,7-4-3,0 3 3,0-3 1,1-1 4,-2 1 9,-5 0-1,12-5 0,-6 4-1,1-1 1,6-3-5,-8 4-1,1-2-5,7-1-3,0 0-4,-1 0-1,0 0-2,1 0-3,-1 1-1,1-2-4,0 1 0,-1 0 0,7-1 4,-6-2 1,-1 3 0,1 0 1,0 1 2,-1-2 5,1 1 2,-1-4 1,7 5 1,-6-5-3,6 3 1,-6-1 0,-1-3-3,7 7-2,-6-7-1,6-2-6,-1 0-3,-5-1 3,6-2-5,0 1-1,1-1 0,5-4-1,-6 2 1,7-2 0,-8-1-1,9 4 2,-2-3 2,1-1 4,-7 4 3,6-4-1,1 4 4,6-3 2,-7 2 4,1 1 1,-1 1 2,1-1 0,-1-3-1,1 2 0,-7-2 1,6 0-1,1-6-1,-7 2-1,7-3-3,-1-6 2,8 5 1,-8-7-1,7 1-6,7-7-5,-1 3-4,2-4-3,4-5-2,1-2-4,7-5-6,-7 0-1,7 1 4,-7-6 2,0 3 0,0 1-2,-6 2-3,0 3-1,-1 4 4,1 0 0,-7 0-2,7-1 1,-7 5 1,-1 3 4,-5 0 5,-1 0 3,8 4-2,-7-1-1,-1 1 0,7 0 2,-6 3-1,-1 4-1,1-3-3,-1 3-3,-6 0 2,7-1 1,-1 1-3,1 4-1,-1 0 0,-5-1-2,5 1 0,-6 4-5,0 0 2,1-2 2,-1 6 1,-7-1 2,1 0 5,0 3-1,-2 4-2,-4-3 5,-1 4-5,0 3-6,-6 0-7,-1 0-5,7 3-12,-13 1-11,7 2-19,-7 3-33,6-2-56,-6 4-66,0 0-72,-6 0-80,-1 0-113,0 0-172,-5 4-82,-2-2-23</inkml:trace>
  <inkml:trace contextRef="#ctx0" brushRef="#br0" timeOffset="58129.36">22890 13097 38,'-6'-4'41,"6"4"-7,-6 0-5,6 0-3,-8 0-4,8 0-2,0 4-3,-6-4-3,6 4-2,0-1-1,-6-3-2,6 4 0,6-1-1,-6 1 3,6-1 3,-6 1 3,8 0 2,4 0 0,2-4-3,-2 0-7,8 0-19,5-4-39,8 0-62</inkml:trace>
  <inkml:trace contextRef="#ctx0" brushRef="#br0" timeOffset="62938.88">4104 3338 292,'-12'-8'214,"5"1"-89,0 3-49,7-3-27,7-1-20,0 5-9,12-6-5,7-1-1,6 3-1,8-1-3,12 1 0,14-4-1,5 4 2,7-1-2,13-2-1,7 3-2,12-1-2,-5 1-1,13-1 0,-8-3 1,7 4-2,7-4 1,-7 3-1,7-3 2,-7 4 0,1-4-1,-1 4-3,-13-4-1,1 4-1,-14 0-6,-7-5-13,-5 5-17,-14-1-28,-7-2-39,-11-1-55,-22 3-82</inkml:trace>
  <inkml:trace contextRef="#ctx0" brushRef="#br0" timeOffset="63131.44">3812 3121 64,'12'0'63,"21"-4"-6,19-3 0,7 0 3,12-8 6,14 0 4,19-3 0,7-4-4,13 1-9,6-6-11,7-2-9,7 4-5,-1-6-6,0 2-2,1-3-4,-2 3-2,-4 3-2,-2-3-2,-11 3-4,-9 1-18,-11 2-30,-20 5-55,-7 0-97,-26-5-130</inkml:trace>
  <inkml:trace contextRef="#ctx0" brushRef="#br0" timeOffset="63316.85">3153 3030 183,'27'7'234,"11"0"-108,21-3-60,20-8-34,5 0-14,27-3-5,0-7 3,19-1 4,6 0 4,14-3 1,0-1 2,6 1 1,8 0-2,-8 0 0,7 3-7,-7-4-5,-6 1-8,0 3-11,-13 1-15,-7 3-27,-13 0-49,-25 4-95,-14-1-134</inkml:trace>
  <inkml:trace contextRef="#ctx0" brushRef="#br0" timeOffset="63478.26">3525 3338 41,'-33'17'492,"20"5"-212,20-3-127,12 3-69,20-1-40,13-1-19,20-6-11,19-3-4,13-4-2,20-3-3,7-1-2,19-6-1,6 3-2,7-4-6,6-3-9,0-1-16,1 0-21,-7 2-21,-7-5-32,-12 3-47,-14 1-92,-19 1-113</inkml:trace>
  <inkml:trace contextRef="#ctx0" brushRef="#br0" timeOffset="63600.22">5166 3509 225,'-45'0'559,"13"0"-204,12 0-122,7 4-67,20-4-57,12 0-38,20 0-26,13 0-16,20 0-8,19-4-7,7 4-2,19-4-8,13 4-22,8 0-39,4-3-54,2 3-71,-1-4-97,-6 4-135,0-3-83</inkml:trace>
  <inkml:trace contextRef="#ctx0" brushRef="#br0" timeOffset="68523.39">5381 2560 23,'-32'4'26,"6"0"3,-7 4 0,-6-1-1,7 7 0,-7 1-1,-7 7 0,-6 0-1,6 3 0,-12 4 1,-1 9 0,0-2 0,1 5 1,5-2-1,2 2 0,-2 2 0,15-2-1,-2 3 0,7-4-4,8-3 0,-1-1-2,12 1 1,2-1-1,5-2 0,14-5-2,-1 1 2,14-4-1,6-5-2,7-3 0,5-3-2,7-8-2,8-3 0,6-4-3,6-4-3,0-3 0,0-8-1,7-3-4,-7-3 1,0-8 2,0-2 1,-6-1 1,-1-1 3,-5-4 0,-8-4 2,-5 2 1,-8-5-2,-6-1-1,-7 1-5,-12 0-2,-7 4-2,-7 0-1,-19-1-1,-6 9-6,-20 3-2,0 2-2,-21 9 2,-4 3-2,-8 8-3,-6 7 2,-13 7 1,-1 8 4,1 3 2,-7 9 1,7 5 2,0 5 3,0 7 3,6 4 0,13 2 1,0 2 2,20 3 1,7 0 3,11 0 1,9-1-2,19 2 3,5-1 1,8-1 0,18-2 0,15 0 0,5-9-3,14-6 1,13-4 0,6-8-2,13-6-1,7-9-2,12-5-3,2-10-1,4-5 0,9-9-2,-2-2 0,-6-4-1,0-5-1,-6-7 3,-13 0 2,-7-3 2,-6 0-2,-14-1-1,-11-2 1,-9-2-1,-18-3-2,-7 5-2,-13-5-2,-13 4-1,-7-3 0,-18 6-3,-9 1-2,-11 7 0,-14 4-1,-6 3 2,-7 8 0,-6 7 0,-7 3 1,1 8 3,-1 4 1,-7 7 2,8 7 2,-1 5-1,13 6 0,0 3 2,8 2 0,12 5 1,6-1 0,7 1 0,13 5-2,13 2 0,6-7-1,7 6 2,13-2-2,6 1 1,14 0 0,5 0 1,15-7 0,13-1 2,12-6-1,6-5-1,14-11 0,12-2-1,1-12-1,13-4-1,0-6-1,-1-9-1,1-7 0,-7 1 0,-6-8 4,0-4-1,-14-3 2,-11-4-1,-8 0-2,-7 0 0,-19-4-3,-6 1-4,-13-5-16,-14 1-13,-12 4-10,-14-1-12,-13 0-8,-12 8-5,-20 8 1,-7 1 4,-13 6 12,-6 10 15,-7 4 11,-12 4 14,5 11 11,-6 3 6,7 4 8,-7 7 4,13 8 4,1 3 2,12 3 3,0 9 0,14 3-2,12 1 0,7 2-1,13 1 0,13-2-1,7 7-1,19-5-2,0-1-2,19 1 4,7-5-3,20-2 0,5-4-4,14-8 0,8-4-3,12-10-1,6-1 0,6-10-1,14-4-2,-7-7-1,7-4-1,0-4-1,0-7 0,-7-3 0,0-2 1,-6-2-2,-7-3 2,-12-1 0,-8-3-2,-6-1 0,-6-4-1,-20-2-1,-7 2-2,-12-3-8,-14 0-8,-12 4-6,-7-1-5,-20 5-5,-12 3-3,-14 7-2,-12 4 3,-8 7 6,-12 4 6,-7 11 10,-6 7 7,-7 9 9,0 2 5,0 11 4,1 4 4,5 4 3,1 3 4,13 4 2,6 3 2,14-2 0,12 6 3,13 0 0,20 1 1,7-2-3,13 5 1,18-6-1,15 2-1,18-8-3,7 1-3,19-7-2,14-4-4,14-7-3,11-5-3,7-9-5,7-8-4,6-4 3,1-12 2,5-5-1,-6-6 0,2-3 2,-2-3 1,-7-7-1,-12 0 4,0-5-3,-13-3-1,-7 0 0,-7-4-1,-12-3-2,-13 3 1,0-7 1,-20 4-1,-13-5-2,-7 6 1,-12 2 0,-20 0 0,-14 8-2,-18 7 0,-13 8 0,-14 10-2,-19 7 2,-8 8-1,-11 8 0,-1 9 3,-6 10 0,-7 6 2,7 3 2,7 5-1,-2 6 1,15 1-1,6 3 2,18 0-1,8-3 0,20 4 3,13-2 1,12 2 3,20-4-1,6-1 2,20 2-2,13-5-1,14-8-2,12-4-6,13-6-1,13-5-4,1-9 1,11-4-3,9-12-1,-1-4 1,5-6-1,2-9 2,-7-2 2,-8-5-1,-4-1 2,-8-6 1,-7-4 2,-5 0 2,-14 2 2,-13-9 7,-7 7 2,-12-6 2,-13 6 3,-14 1-1,-19 4 0,-13 3-4,-13 7-1,-19 4-6,-15 7-3,-18 8-4,-6 7-3,-7 7 0,-1 4-2,-5 7 4,5 1 1,1 7-1,7 2 0,5 6 1,14 2 1,13-2 1,6 6 3,13-4-1,13 1 1,15-5-2,10 5 1,22-3 1,6-2-2,12-2 3,13-5-1,14-2-2,12-5 0,8-4-1,6-6-1,6-8 0,7-4-1,-7-7-4,6 0 0,-5-7 1,-7-3 0,-1-6 3,-12 5 2,-7-7 0,0 0 0,-13 0 3,-13 0-1,-5 0 1,-9-2-4,-12-1-7,-13 3-13,-6 0-23,-8-2-31,-12 2-43,-13 4-71,1-1-111</inkml:trace>
  <inkml:trace contextRef="#ctx0" brushRef="#br0" timeOffset="76217.95">7637 3224 13,'-8'-7'104,"2"-1"-35,6 1-14,-6 3-1,6 0 4,-7-2-4,7 1-1,0 5-2,0-3-9,0 3-7,-7 3-6,7 2-13,0 1-9,0 5-5,0 3-6,0 9-1,0-2 2,-6 8-1,6 2 2,0 5 2,0 4 6,0 4-1,0 4 3,0 3 1,0-4 0,0 5 0,0-1-1,6-4 1,1 5-3,0-8 0,-1 4-2,0-4 0,8-4-4,-8 1-9,1-4-18,-1-5-28,1-6-47,-1 0-94,-6-9-107</inkml:trace>
  <inkml:trace contextRef="#ctx0" brushRef="#br0" timeOffset="76559.49">7532 3330 153,'26'-21'177,"0"-2"-67,13 0-40,-6 2-20,5-2-13,2 6-9,-1-2-9,-6 5-6,-1 2-3,1 9-2,-7 0-4,-6 3-2,-1 6-2,-6 6-1,-7 2 0,1 1 0,-14 6 0,1 2-2,-7 2 3,-6 0 1,-8 2 1,1 2-1,-6 0 1,-1-3 0,1 1 1,-1-2-1,1-4-2,-1 5 1,1-8 1,5 1-1,1-5-2,6 1 0,1-1 0,6-3 1,0-3 0,6 3 0,1-5-1,6 2 3,6 0 2,1-1 3,6 1 3,7-2 1,-1 2 3,7-4 0,0 3 4,0 0-2,7 1-2,-1-5-1,7 5-4,-5-1 0,4 0-3,-5 4-2,-1-3-4,7 2 0,-6 2-1,-1-1-8,8 3-13,-7-3-17,-7 0-45,6 0-82,-7 0-139</inkml:trace>
  <inkml:trace contextRef="#ctx0" brushRef="#br0" timeOffset="76972.62">8308 3593 262,'-14'8'214,"2"0"-98,-2 1-54,1 3-29,1-1-16,4 8-8,-4-5-4,12 1-3,-7-1-1,7 1 2,7 0 2,-1-1 4,0-2 7,8-5 6,-1 1 4,0-6 5,0-2 7,7 0-1,-1-6 2,1-5 1,-1-1-1,0-2-3,-5-5-1,-1 1-3,0-4-1,-7 0 4,1 0-2,-7-3-3,0 2 1,0 1 1,-7 1-1,-6 2 1,7 1-3,-7 4-7,6-1-1,-6 4-2,0 0-5,6 3-6,1 1-5,0 3-2,-1 8-1,1-1-2,-1 5-1,7 4-1,7 2 2,-7 4 0,13 4 2,-1 4 1,2-1-1,5 4 0,1 4 2,-1 1-2,8 2 1,-8 1 0,7 4-1,-6-2 0,6 2 0,-7 2 0,-6 2-2,0-6 1,1 2-2,-8 0 1,-6-1 1,0-4 0,-6-2 1,-8-2 0,1-2 1,-7-5 2,1 1 0,0-4-1,-8 0 1,1-7 0,-6 3 1,-1-3 2,7-5-2,0 2-2,-7-5 3,13 0 1,-5-4-1,12-3-2,-6 0-16,11-3-23,2-1-26,6-6-37,6-5-46,8-3-74,-1-4-131,7-7-85</inkml:trace>
  <inkml:trace contextRef="#ctx0" brushRef="#br0" timeOffset="77395.54">8809 3202 216,'-6'-8'132,"-7"2"-54,6 6-35,0 0-19,1 3-12,0 4-4,6 4 0,-7 4 1,7 3 0,0 0-1,0 4 1,0 5 0,0-2-1,7 0-2,-1 4-1,0 1-1,1-5 1,0 5 2,-1-5 3,1 5-1,-1-8-2,-6 3 2,6-3 1,-6-3 6,0-1 9,-6 0 6,0-3 5,-1-1 6,-6-3 4,0 4 2,-7-4 0,1 1-4,-7-3-8,6 3-7,-6-1-5,7 1-4,-7-6-4,6 5-2,0-3-3,1 3-4,6-4-2,0 0-3,7 0-1,-1 1 1,0-4 0,7-1 3,0 1 2,7-4 5,0 4 1,-1-8 2,7 0-1,0 1 1,6-1 0,1-4-2,-6 1-3,4-4-2,2 4-1,-1-4-2,-5 4 1,-2-1-3,2 2-1,-8 2-1,7 0-2,-6 0-3,0 1-7,-1 3-14,0 0-12,1 0-21,6 0-29,0 0-45,0 0-72,0-4-141</inkml:trace>
  <inkml:trace contextRef="#ctx0" brushRef="#br0" timeOffset="77883.72">8979 3198 133,'-7'-10'231,"7"2"-91,-7 4-50,1-3-31,6 7-21,0-4-11,0 8-7,0-2-9,0 10-6,0-1-3,6 8-2,1-1 0,-7 4-1,7 7 0,-1 1 1,0 3 0,1 3 2,0 5 1,-1-1 1,-6 3 1,0 2-2,0-2 2,0 2-3,0-5 2,0-4-1,-6-3 1,6-4 4,0-6 6,-7-1 12,7-8 13,0-3 20,0 1 14,0-6 11,0-2 3,7 0-2,-7-8-4,6 0-10,1-2-14,-7-6-18,12-3-15,-5 1-10,0-4-7,5-1 0,-4 1-4,4 3 0,-5-2-1,6-3 0,-7 6 0,1-1-2,-1 1 0,-6-1 1,6 8-1,2-4-1,-8 7 1,0-2-1,0 0-2,6 6 2,-6 0-1,0 0-2,6 6 0,1 0 2,-7-2-2,7 3 0,5 4-2,-5-3-3,13-1-1,-8 0-4,8 0-7,0-3-5,5 0-4,2-4-4,-1 0-1,-6-4 0,6-3-1,0 3 2,-1-7 5,1 3 2,-12-2 6,5-1 6,-12 1 2,6-2 5,-13 5 4,6-5 6,-6 1 5,-6 4 5,6 0 4,-6-1 1,6 1 3,-7 0-2,0 3-1,7 4-3,0-3-6,-6 3-4,12 0-2,-6 3-3,7 1 0,6 3 1,-1 0 2,2 4-2,12 0 3,0 0-4,7 5-12,-1-7-20,14 3-28,0-1-44,-1 0-78,7 0-152,7-4-82</inkml:trace>
  <inkml:trace contextRef="#ctx0" brushRef="#br0" timeOffset="84181.09">17801 14928 64,'-7'0'71,"7"0"-9,0 0-5,0 5-3,0-5 0,0 3 2,0-3 1,0 3-1,-6 1-3,6 0-1,-6 3 2,6-3 4,0 3 2,0 0 4,0 0-1,0 1-1,0-1-1,0 4-1,0 0-4,0-4-2,0 4-3,6-3-7,-6 4-3,6-3 0,-6 3 3,7 3 0,0-1 3,-7 1-2,6-1 2,1 5 6,-1-1 6,0 4 4,2-1 0,-2 6 4,0-2 3,0 5 9,2 0 12,-2 6 3,0-3-2,1 3-3,-1 4 0,1 1 2,0-1-3,-7 4-8,6 3-10,0-2-8,2 2-6,-8 1-4,6 0-4,-6-1-3,6 4-5,-6-3-4,6-4 1,1 4 1,-7-4 4,7-1 3,-7 1 0,6-3 0,1 2-4,-7 3-2,6-3-6,0 1-5,-6 0-4,8 4-3,-2-4 1,-6 3-2,6 0 1,0 1-3,2 3-1,-8 0-3,6-3-2,0 3-3,1 1-2,-7 0-2,13-6-4,-6 6 0,-1 0 1,0-6 1,8 3-1,-8-6 0,0 1-3,8-3 0,-8 3 0,7-4 1,-7-3-3,8-1-1,-8 1-1,7-1 3,-6 1-2,-1 3 3,7 1 1,-6-1-1,-1 0 1,-6 1 3,7-1 4,-7 4-2,0-4 0,-7 1-4,7-5 4,-6 5-3,6-5 2,-7 1-4,1-3-4,-1-2-1,1 1-1,6-4-4,-7 0-13,7-2-18,0-2-32,0-4-43,0 2-52,0-9-49,0 1-46,7 0-40,-1 0-42,-6-5-43,13 2-53,-6-5-91,-1 0-33</inkml:trace>
  <inkml:trace contextRef="#ctx0" brushRef="#br0" timeOffset="84864.69">17964 18163 132,'0'0'68,"-6"-4"-72,-1 4-36,7 0-16,0 0 4,-7 0 22,7 4 34,0-4 33,-6 4 24,6-1 17,0-3 10,0 3 2,0-3-4,-6 5-14,6-1-14,0-1-13,6 2-4,-6-3-5,0 2-1,6-1 3,1 2 1,0-2 2,6 1 2,-7 0 0,8 0-1,4-1 3,2 1-3,0-4-3,-1 3-2,14 1-5,-7-1-4,6-3-1,1 4-3,7 0-1,5 0 1,1-4 3,5 3 3,2-3 6,5 0 4,7 0 7,7 0 4,0-3 5,13-1 1,-1-4 4,1 1 1,12 0-2,2 0-1,-2-1-6,7 0-6,1 5-9,5-3-8,-5 1-8,5-2-9,1 2-4,0 2-2,-1 0-2,2 3-4,-1-4 0,6 4-1,0 0 1,0-4 2,7 4-3,-1 0 1,8 0 3,6 0 8,0-3 9,6 3 6,0-3 5,14-2 4,-7 5 3,6-4 2,1-3-1,-1 4-4,0-4-5,-6-1-3,0 4-2,0-3-6,0-1-2,-7 2-3,7 2 2,-7-3-3,7-1 0,0 2 0,0 1 3,6-2 1,7-1 1,0 1 1,6-3 0,7 1 2,7 3 8,-1 2-1,14-7-2,-1 3-1,0 5-2,1-8-4,7 8-4,-8-1-2,-6 0-8,-1 0-6,-5 1 0,-7 3-2,-6-4 2,-1 4 0,-12-4 4,-8 0 4,-6 2 8,-5-3 10,-15 2 10,1-4 8,-13 3 6,-1-4 4,-12 1-2,-7-1-4,-12 1-9,-1 0-14,-13-4-33,-13 3-62,0-2-71,-13-1-97,-13-8-129,-6 1-193,-14 0-103,-18 0-53</inkml:trace>
  <inkml:trace contextRef="#ctx0" brushRef="#br0" timeOffset="85667.77">15970 15918 3,'20'0'368,"-7"-4"-123,0 4-87,6 4-49,1 3-27,0 4-13,-7 0-6,-1 8-3,8 2-5,-7 4-7,0 1-3,0 0-6,-6 7 1,6-4-3,-7 0 3,0 4 4,-6-3 8,8-1 11,-8-3 11,0-4 16,-8 3 17,8-6 26,0-4 32,0-1 31,-6-3 19,6 0 13,0-7 2,0 4-4,0-8-15,0 0-26,6 0-39,-6-8-38,14-3-31,-8-4-23,1-4-17,6-1-14,0-3-8,7-7-3,-8 5 1,8-4 1,-1-2-2,7 0 0,-6 1-4,0 1-1,-7 0-1,7 6-2,-8-2-1,2 6-1,-2 1-1,1 7-2,-6 1 3,6-2-2,-7 5 0,8 7-1,-8-4 0,7 8 1,0 3 0,0 5 4,-7 2 3,8 4 1,-2 4 2,-4 7 2,4-3 1,1 7 0,-6-4-1,0 0 0,5 4-3,-6 1-2,8-5 0,-8 0 0,7 0-2,1-3-1,-8 0 2,7-1-1,0-3 2,-7-3 0,8-1-1,-1-4-4,6 2 4,-6-6-5,7 5-6,6-8-8,-1 0-27,2-3-59,5 0-98,8-8-104,-8 0-132,14-3-222,0 0-115,-1-4-55,1 0-9</inkml:trace>
  <inkml:trace contextRef="#ctx0" brushRef="#br0" timeOffset="86430.57">28018 18100 45,'-6'-14'504,"-8"-1"-136,8 5-138,-7-5-88,0 4-36,0-1-8,0 6 7,-6-2 12,-1 1 21,0 3 25,1 0 26,-1 4 14,1 4 5,-1 4-6,0 3-10,2 4-8,-2 2-18,0 5-26,7 7-30,-7 1-19,14 3-20,-7 3-15,6 1-12,1 0-9,6 3-6,-7-4-3,7-2-6,0-2-6,0-2-2,0-1-3,7 1-2,-7-4-2,0-4-5,6-1-18,-6 1-36,0-3-74,7-7-84,-7-3-96,0-4-129,0-5-200,0 0-102,-7-8-39</inkml:trace>
  <inkml:trace contextRef="#ctx0" brushRef="#br0" timeOffset="86568.47">27400 18284 53,'-8'-7'809,"2"-5"12,6 5 0,6 4-238,8-1-215,5 1-169,7 3-92,7 0-51,-1 0-30,8 3-8,5 1-12,7-1-23,-6 4-51,6-3-88,-6 0-102,-1-4-122,-6 4-210,-6-1-113,-7-3-64,-6 0-17</inkml:trace>
  <inkml:trace contextRef="#ctx0" brushRef="#br0" timeOffset="89797.33">20687 16177 45,'0'-3'59,"0"3"-1,8 0-2,-8-4-5,0 4-4,0 0-1,6 0-3,-6 0-2,0 0 1,0 0-1,0 0 2,0 0-1,0 0 0,0 0-3,0 0-2,0 0-4,0 0-3,0 0-4,0 0-7,0 0-5,0 0-5,0 0-3,0 0 0,0 0-3,6 0-2,-6 0-2,0 0 2,0 0-1,0 0-1,0 0 1,0 0-1,0 0 3,0 0 3,0 0 7,6 0 2,-6 0 7,0 0 5,0 0 4,0 0-1,0 0 4,0 0 2,8 0-2,-8 0-1,6-4-2,0 4-5,-6 0-4,7 0 3,-1 0-6,1 0-5,-7 0-4,7 0-2,-1-4-3,0 4 0,-6 0 0,6 0 2,-6 0 5,8 0 5,-8 0 4,6 0 4,-6 0 2,6 0 3,-6 0 1,0 0-2,7 0-1,-7 0-5,0 0-3,0 0-3,0 0 0,7 4 2,-7-4 0,6 0 1,-6 0 1,0 0 1,7 0 5,-7 4 3,6-4 4,-6 0 5,6 0 6,-6 0 5,0 0 5,8 0 0,-8 0 1,0 4-1,6-4 1,-6 0 3,6 3 1,-6-3 0,6 0-2,2 0-4,-2 0-3,0 4-3,1-4-4,-1 4-4,8-4-5,-8 3-4,6-3-1,2 3 0,-1-3 4,0 5 3,0-5 0,0 3-1,0-3-4,0 4-1,0 1 0,0-5-1,0 3 2,0 0-3,-7-3-3,8 4 1,-8 0-1,7-1 9,-6 0-4,6-3-3,-7 5-2,1-1 0,0-1-3,-1 1-6,0 3 0,1-4-10,0 1 1,-1 4-1,0-5-1,1 4 0,-7-2 6,6 1 7,1 2-1,0-5 4,-1 5-1,0-2 0,8-1 1,-8 2-2,0-2-6,1 1-2,0 2-3,6-5-1,-7 5 0,0-1 0,8 4-1,-8-4 0,8 1-4,-2 2 1,-5-3 0,6 5-2,-6-1 0,5 0 0,-5 0 1,0-4-2,5 0 3,-5 0-2,0 2-2,-1-2 1,1 0 0,-1 0 0,0 1-1,2-1 3,-2 1 1,0-2 0,0-2 3,1 3 1,0 1 1,-1-2 1,7-1 2,-6 2-3,0 0 1,-1 1-1,6-1-3,-4 4 1,4-3 0,-5-2 1,6 5-4,-6-3 1,5 4-2,-5-6 1,0 5 3,5-3-2,-5 3-4,0-1 1,-1-2 1,1 3 1,-1-4-1,0 4 2,1-4-1,0 4 1,5-3 0,-4 2-1,-2 1 1,0-3 0,1 4 0,-1-6 0,1 5-1,6-3 1,-7 3-1,0-4 0,2 4-2,-2-4-1,0 4 3,-6 1-1,7-6-2,0 5-1,-7 1 0,6-2 1,-6 2-2,7-1 2,-1 0-2,-6-1 1,6 5 1,-6-4 1,7 1 0,0-2 3,-7 1 1,6 0 1,-6 0 0,6 0 1,2 1 0,-8-3 0,6 3-2,0-1 0,-6 0-1,7 1-3,-1-2 1,-6-3-2,7 5 2,-7-2 0,6 1 2,-6 0-3,7 1 1,-7 2 1,0-3 0,6 0-1,-6 1-2,0-2-1,0 0-1,0 2 2,0-1 1,6 0-1,-6-4 0,0 5 0,8-6 1,-8 5 1,0-3-1,6-2 0,-6 2-1,0 4 0,0-5 0,6 0 0,-6 1-1,0-1 0,0 0 0,0-3 0,0 3 1,7-3 0,-7 3 0,0-3 0,0 4 1,0-2 2,0-2 1,7 3 2,-7-3-1,0 4 0,6-6 2,-6 6-1,0-1-3,0 1-1,6-4 0,-6 3 0,7 1 0,-7-1-1,6-3-1,-6 3 0,7 0 0,-7-3 0,7 3 0,-7 0-3,6-2 1,-6 1 4,0 2 1,0-5 2,6 5 2,-6-4 1,0 3 1,0-4 2,0 4-1,0-3 0,0 4 0,0-5 0,0 4 0,0 0-2,0-2-1,0 2 0,0 0 0,0 1-1,7-5-1,-7 8-2,0-4-2,0 1 1,0-1 1,7 5-2,-7-5 2,0 0-3,6 4 2,-6-4 1,0 4 1,0-4-2,0 4-1,0 1 2,0-1-2,0 3 3,0 1 2,6-1 3,-6 1 4,0 0 0,0-1 4,0-3-2,7 3 2,-7-2-1,0 3-1,7-4-2,-7 3-6,6-3 0,-6 1-4,7 2-2,-7-3 0,6 0 2,-6-1-10,6 5 4,-6-4 3,0 1 1,8 2 2,-8-3 0,0 1 0,0-2 1,6 5 5,-6-4-5,0-1-4,0 5 0,6-4 0,-6 4 1,0-4-1,6 4-2,-6 0 0,0-5 0,7 5 2,-7-4 1,0 4-3,0-4 1,0 4 1,0-5 0,0 1 1,0 5 1,0-7-1,0 3-1,0-1 2,0 3-3,0-2 0,0-1 1,0 0 0,0 0-1,0-1 0,0 5 0,0-3 1,0-2-1,0-3 0,0 5-1,0-2-1,0-2 2,0-1 1,0 1 0,0-2-1,0 2 2,0 3 3,0-7-1,0 3-2,-7 0-1,7-3-6,0 3 4,0-2 1,0 1 1,0 2-3,0-1 0,0 1 2,0 0 1,0-2 4,0 5-2,0-3-5,0 3 1,7-4-1,-7 4 0,0 0 3,0-4 0,7 0 3,-7 0 0,0 1 0,6-1 0,1 1 0,-7-4-1,6 2-2,-6-2-1,7 0-1,-7 3 1,7-3 0,-7 0-2,6 4 1,0-6 1,-6 5 1,6 1-1,-6 0 1,8-1 0,-2 0-1,-6 1 1,6-1 0,1 0-1,-1 1 1,-6-1 0,7-3-1,0 2 0,-7-2 3,6 0-1,-6 0 1,6-1-1,-6-3 0,0 4-1,0-4 0,7 4 0,-7-4-2,0 0 1,0 0-1,0 4 0,0-4 1,7 3 1,-7-3-1,0 5 1,0-3-2,0 5 1,0-3 2,0 0 0,6 0-1,-6 0 0,0 0 0,6 3 0,-6-5-1,7 3 1,-7-1-3,7-1 2,-7 1 0,6 3 1,1-3 1,-1 0-2,-6-1 1,6 1-1,-6-1-1,8 2 0,-2-2 2,0 0 0,0 1-2,2 0 5,-2-1-3,-6 1 2,6 0-2,-6 0 0,7-2-2,-7 6 0,6-8 2,-6 4 0,0-1 0,7 1 0,-7-4 1,7 8-1,-1 0 1,-6-8 3,6 6-4,0-6 4,2 0-4,-2 0 3,7 0-3,-6 0 2,-1 0 1,1 0-2,-1 0 0,0 0-2,-6 0 1,0 0-2,0 0 0,0 0 0,0 0 1,0 0-2,-6 0 3,6 0-3,0 0 3,0 0 1,0 0 3,0 0-2,0 0 0,0 0-1,0 0 1,0 0 1,0 0 0,0 0-1,6 0-1,-6 0 3,0 0-3,0 0 1,0 0-2,0 0 0,0 0-1,0-3-2,0 0 0,0-5-2,0 0 2,-6 1 1,6 0 1,0-4-1,-6 3 1,6-3 1,-7 5 1,1-6 0,6 5 4,-7 0-5,0-4 3,1 2 1,6 3 1,-6-1-1,6 3-1,0-4 1,-8 4-2,8-3 0,0 5-2,-6-3-1,6-2 0,0 3 1,0 0-2,0 1 1,0-1 0,-6-4 1,6 6 1,0-6 2,0 4 0,0 1 0,0-1-2,0 0-1,0 1 0,0-1 2,0 0 1,0 4-2,0 0-2,0-3 0,0 3 1,0 0 1,0 0 1,0 0-3,0 0 0,0 0 0,0 0 1,0 0 0,6 0 0,-6-4 0,0 4-1,0 0 1,0 0-2,0 0 2,0 0 0,0 0 2,0 0 1,0 0-2,0 0-1,0 0 0,0 0 0,0 0 0,0 0-1,0 0-2,0 0-1,0 0 1,0 0 4,0 4 0,0-4-1,0 0-1,0 0 0,0 0 0,0 0 1,0 0 1,-6 0-4,6 0 3,0 0 0,0 0 0,0 0 1,0 0-1,0 0 0,0 0-1,0 0-3,0 0-3,0 0-9,0 3-16,6-3-23,-6 4-44,0-4-65,-6 0-73,6 0-71,0 0-77,0 0-91,0 0-149,-6-4-78,6 4-19</inkml:trace>
  <inkml:trace contextRef="#ctx0" brushRef="#br0" timeOffset="92105.02">22290 18966 19,'0'0'281,"0"0"-72,0-4-56,0 4-38,0-4-30,0 4-20,0-3-15,0 3-12,0 0-10,0 0-3,0 0-6,0 0-6,8 3 0,-8-3 1,0 4 5,0-4 4,0 4 3,6-4 2,-6 3 5,0-3 5,6 4 2,-6-4-1,7 0 0,-7 3-4,6 2-3,-6-5-4,7 3-8,-7-3-3,7 0 0,-7 3 4,0-3 2,6 0 9,-6 4 9,0-4 9,0 0 10,0-4 4,6 4 1,-6-3-3,0 0-4,6-5-5,-6 4-5,0-3-5,8 3-4,-8-3 2,6-4 0,-6 4 2,0-8 7,6 3 2,-6 3-1,7-7-1,-7 1-1,0 1-2,7-1 0,-7-3-2,0 4-3,0-6-3,0 3-5,6-2-2,-6 1-4,0-1-5,-6 1-5,6 0-5,0 4-5,0-5-4,0 4 1,0 1-1,-7-1 2,7 0-1,0 4 1,0 0-3,0-3 1,0 2 1,0-2 1,0 3-3,0-3-2,0-1 0,0-4-1,0 5 2,0-4 1,0-1-3,0 5 0,0-5 0,0 5-1,0-2 1,0 2 1,0-1 0,0 1 0,0 2 0,-7-2-1,7 3 1,0 0 0,-6 1-2,6 2 1,0-3 0,-6 4 0,6 0 0,0-1 0,-8 0 1,8 1 0,0 5 0,0-6 0,-6-1-1,6 6 0,0-4 0,0 3 2,0-2-2,0 1 1,0-2 0,-6 3-1,6-3 0,0 4 0,0-1 0,-6 0-1,6 0 0,0 1 1,0-1 0,0-4 0,0 8 0,0-2 0,0 2 0,0-4 0,0 0 0,0 4 1,0 0 0,0-4 0,0 1 0,0 3-1,0-4 0,0 0 1,0 0-1,0 2 1,0-3 0,0 2 0,0-4-1,6 2 3,-6 2-1,0-1 0,0-3 1,0 4-3,0-2 0,0 1 1,0 1 3,0 0-2,0-1 0,0 0 0,0 1 0,0-1 1,0 4 2,0-4-1,0 0-1,0 1-2,0 3 1,6-4-1,-6 1-1,0-1 2,0-3-3,0 3 0,0 0-1,0-3 1,0 3 3,0-2 2,0 1-1,0-2 1,0 0 4,0 3 2,0-4 0,6-3-1,-6 4 0,8 0-1,-8-4 1,6 0-2,-6 0-4,0 4-2,6-4 0,1 3 0,-7 2 0,0-2-1,7 1-1,-7 3 1,0 0 1,0 0 3,0 1-1,0 3 5,0-4 1,0 4-2,0-3 0,0 3-3,0 0 1,0 0-3,0 0 0,0 0-6,6 0-1,-6 0 1,0 0 1,0 3 1,0 1 0,7-1 1,-7 1 0,6 0 0,-6 3 1,6 1 2,1-2 0,0 6-1,-1-5 1,0 4-2,1 0 0,0 0 4,-1 0-1,1-1-2,-1 2-2,1-1 4,-1 0 1,1 3 3,-7-2 7,6 3 2,0-1 5,-6 1 5,0-1 6,8 1 2,-8 4 1,0-4 2,0-1-9,0 3 0,6-2-1,-6 0-2,6 3-1,-6-3-4,0 0 1,7 3 0,-1-3 1,-6 0-2,7 3-2,-7-4-4,6 1 1,1 3 1,-1-3-3,-6 3-1,7 0 2,-7-3-5,0 4 1,7-1 0,-7 0 1,6 1-4,-6-1 0,0-4-1,0 5 0,0-4 2,0-1 2,0 5 1,0-5-4,0 1 2,0-1-1,0-3 0,6 4 0,-6 0 0,0-1-1,7-2-2,-7 3 2,7-1-1,-1 0-1,-6-3 0,6 7-1,1-3 0,-7-1-1,6 1-2,1 5 0,-7-6 0,7 4-3,-7-3 1,6 3-1,-6 1 0,6-2-1,-6-2 1,0 3-1,8 1 2,-8-4 3,6 3-1,0 22 2,0-15-2,-6-10 3,7-7 2,0-5 1,-1-3 0,-6 0-2,7 0 2,-1 0-2,-6 0 1,0 0-2,6 0-1,-6 0-3,0 0 0,0 0 0,0 0-1,0 0-1,0 0-1,0 0 1,8 0 0,-8 0 2,0 0 0,0 0-1,0 0 2,6 0 0,-6 0 2,0 0 0,0 0 0,6 0-2,-6 0 1,0 0 0,0 0-2,0 0 1,6 0 12,-6 0-7,0 0-2,0 0-3,0 0-2,0 0 2,-6 0 0,6 0 0,0 0-13,0 0 6,0 0 4,0 0 0,0 0 3,0 0 1,6 0-2,-6 0 1,0 0 1,0 0 0,0 0-2,0 0 3,0 0-1,0 0 0,0 0 0,0 0 0,0 0-1,0 0 3,0 0 1,0 0-2,0 0-2,0 0 3,0 0-1,-6 0 1,6 0 0,0 0 2,6 0 0,-6 0-1,0 0 2,0 0-2,0 0 1,0 0 0,0 0 1,0 0-3,8 0-2,-8 0-1,0 0 2,0 0 0,0 0 1,0 0 0,6 0 0,-6 0 2,0 0 2,6 0 2,-6 0 0,0 0 3,0 0-1,0 0 4,0 0-2,0 0 1,7 0-2,-7 0-1,0 0-1,0 0-3,0 0 1,0 0-4,6 0-2,-6 0 1,0 0-2,0 0 2,0 0 1,0 0-1,-6 0-3,6 0 0,0 0 1,0 0 0,6 0 0,-6 0 3,0 0-5,7 0 0,-7 0 2,0 0-1,0 0 1,0 0-5,0 0 2,0 0 1,0 0 1,7 0 1,-7 0 1,-7 0 1,7 0 2,0 0 6,0 0-3,0 0 0,0 0 0,0 0-2,0 0 0,0 0-1,0 0-2,-7 0 0,7 0-2,0 0 0,0 0 0,0 0 1,7 0-2,-7 0 1,-7 0 2,7 0-2,0 0 3,0 0-2,0 0 0,0 0-1,-6 0 0,6 0 1,0 0-2,0 0 1,0 0-2,0 0-1,0 0 0,0-3-2,0-5 2,0-3-1,0 4 1,0-5-1,6 2 0,-6-1 2,7-4 2,-7 1 3,0 3-1,7-5-1,-7 7-1,0-7 2,6 5 3,-6-3 3,0 3 0,0-3-1,0 2 0,0-2 2,0-1 3,0 4 0,0-4-1,0 0 1,0-3-1,0 3 0,0-3 0,0-4-1,0 0-1,0 1 1,0-6-4,0-2-1,0 0 1,0-4 0,0-4-1,-6 0 0,6-2 3,0-6 0,0 1 14,0 1-6,0-5-3,0 1-2,0-1-2,0-3 0,0 3 0,6-7-2,-6 3-11,6 1 4,2-4 5,-2 1 3,0-1 0,7-1-1,-6 1-2,-1-3-1,1 0-2,5-5-1,-4-3-3,-2 3-1,0-6-2,0 0-1,8-1-2,-8-2-1,1-3 1,-1-2 3,1 1-1,6-1 3,-7-4 1,-6 4 0,6 0 1,-6 4 2,0-4-3,0 4-3,-6-1 2,6 5-1,-6 0-1,0 6 1,6 1 1,-7 7-1,7 0 1,-7 4-2,7 0 1,0 3-1,0 4 2,0 0 0,0 0-4,7 4 3,-7-1 2,7 1 3,5 0 1,-6 3-1,2 0-2,4 1 1,-5-1 2,6 1-1,-6-1-2,5 0-3,2-3 0,-8 3 1,0-4 1,8 2-2,-8-2 0,-6 0 2,7 5 1,-7-3 2,6 5-3,-6-3-1,0 4 0,0 1 2,0-1-1,0 4-1,0-1-2,0 4 1,0 4 2,0 0 0,0 1-2,0 6-2,0 0 1,0 1 2,0 2-1,0 5-2,6-3 3,-6 5 2,0-2 0,0 3 2,0 1-1,0-1-1,0 0 1,7 1-1,-7-1-3,0 1-1,0-1 0,0 0 2,7 1 0,-7-2 1,0 2 0,0 3 0,0-3 2,0 3-1,6-4-1,-6 4 1,0 0-1,0 0 0,0-4 0,0 4 0,0 0 0,0 0 0,0 0 1,0 0-1,0 0 0,0 0-1,0 0-2,0 0 1,0 0-2,0 0 1,0 0 0,0 0-1,0 0-2,0 0 5,0 0 0,0 0-1,0 0-1,0 4-1,0-4-6,0 0-3,0 0-7,0 0-10,0 0-12,0 4-13,0-4-18,0 3-21,0 5-35,0-1-68,6 4-76,2 3-72,-2 4-83,0 5-118,1 2-126,6 9-69,-7 5-14</inkml:trace>
  <inkml:trace contextRef="#ctx0" brushRef="#br0" timeOffset="92960.75">23105 14525 107,'0'-3'76,"0"-5"-27,0 5-9,0-1-3,0-3 6,0 7 7,0-7 6,0 2 4,0 5 0,6-6-4,-6 2-8,0 0-6,0 0-4,0 0-4,0 4-2,8-3 1,-8 3 0,0 0 0,0 0 0,0 0-2,0 0 1,0 7 5,0 1 2,0 2 5,0 2 6,-8 2 7,8 8 6,0 0 3,0 0-2,-6 7-5,6 1-7,0-1-6,0 4-1,6 0-3,-6 4 1,0 0 5,8 3 6,-2-1 5,-6 2 9,6 0 9,1-2 7,-1 7 8,1-3 6,-1 4 1,7 1 8,-7 0 2,2 3 2,4 0-5,-5 5-9,0-1-14,-1-1-11,0 5-8,1-5-15,-1 5-8,1 3-11,0-3-3,-7 3 0,6 1-3,-6-1 1,6 4-4,2-7 1,-8 3-2,6 1-1,0-2-6,1 2-3,6-1 0,-7 1-2,7-1-1,-7 0 0,8 1 0,-1 2-1,0-3-1,0 1 0,0-2-2,6 5 1,1-3-1,6 4-2,1-6-1,-2 2 0,8-1 0,0-3-1,6-4-4,-7-1-10,7-2-16,1-1-29,-8-4-45,1 1-59,-1-4-56,1-8-64,-1 2-81,1-1-152,-7-8-94,0-8-45</inkml:trace>
  <inkml:trace contextRef="#ctx0" brushRef="#br0" timeOffset="93883.67">21998 16211 301,'-14'-8'403,"8"4"-138,0-4-105,6 5-68,-7 3-37,7-3-20,0 3-8,0 3 4,0 0 7,7 2 13,-1 2 11,0 4 13,8 3 5,-2 2 1,2-2-1,5 4-5,1 4-5,6 0-6,0 4-4,-1-4-3,8 4 5,0-1 3,0 5 4,6-5 7,0 5 6,-1-1 4,9 0 0,-9 0-5,8 1-8,0-1-6,-7-4-7,0 2-10,0-2-13,-7 1-13,1-8-7,-1 5-8,-12-6-5,7-2-2,-15-4-2,8 0-6,-14-4 12,8 1 23,-14-2 23,6-1 24,-6-5 16,0 4 12,0-4 4,0-4 8,-6-1-10,-1 2-20,0 0-25,-5-5-21,-2 1-19,2-1-8,-8-2-7,7 3-3,-7-5-2,0 5-1,8-3 2,-8 2 0,7 1 1,-7-5-3,8 5 3,-2 4-2,1-5 1,7 4-1,0 1-1,-8-1 0,8 0 0,6 4 0,-6-3-2,-1 3 0,7 0-1,0 0 2,0 0 0,0 0-2,-7 3 0,7 5 0,0-5 1,7 5 1,-7-1 0,0 0 1,0 5 1,7-1 0,-1 3 1,0-3 0,8 4 1,-8-5 0,7 5-1,0 4-1,0-5-1,1 5 2,4-5-1,-4 5 0,5-5-2,-5 5 1,-2-5 1,8-2-1,-7 2 0,0-3 1,-6 1 0,5-6 0,-12-3 3,8 5 1,-2-4 7,-6 0 6,6-4 4,-6 0 1,0-8 2,0 0 2,-6 1 4,0-7 0,-2-1-5,-4-4-2,-2 2-3,1-9-1,-7 3 1,8-6 3,-8 3-1,1-3 0,-1 0 2,8 0 0,-2 0-2,1 3-1,6-3-5,7 4-9,0-2-18,7 5-22,0-3-49,13 3-93,-8-1-104,14 2-118,7 6-170,-1-3-148,1 7-77,-1 3-36</inkml:trace>
  <inkml:trace contextRef="#ctx0" brushRef="#br0" timeOffset="98462.03">10360 5813 395,'-7'-14'442,"1"-1"-140,0 8-81,-2 0-43,8 0-29,-6 2-17,6 2-18,0 3-19,0 0-23,0 3-23,0 6-18,6 1-14,2 9-6,-2 2-1,0 2-1,1 6 5,-1 4 7,8 7 10,-8 4 4,0 0 3,1 8 5,0-2 4,5 2-1,-5 3-2,6-1-5,0 2-5,0-2-4,0-3-3,7-2-2,-1-6-3,1 1 2,0-10 3,-8-2 6,2-6 16,-2-4 28,1-4 34,1-7 26,-8-7 17,14-4 11,-14-8 8,14-6 1,-7-5-8,7-10-22,-1-7-30,0-5-20,1-3-15,-7-3-13,7-5-7,-8 4-8,2-2-9,-1-2-8,-7 1-5,8 3-8,-8 0-6,0 5-4,0 3-14,1 3-19,0 7-16,-1 1-24,-6 7-52,7 4-86,-1 4-92,1 6-85,0 1-80,5-1-87,-6 8-143,8 4-72,-1 3-15</inkml:trace>
  <inkml:trace contextRef="#ctx0" brushRef="#br0" timeOffset="98832.81">11089 6180 28,'-19'11'606,"6"3"-1,-6 1-205,-1 7-149,0 0-87,1 1-53,-1 2-22,8 4-9,-8-3 0,7 3-2,6 0-2,1 0-11,-1 1-10,7-1-13,7-3-10,-1 0-10,1-1-8,6-6-5,-1-4-2,8-5-3,0-3 0,-1-3 1,7-8 0,-6 1 7,-1-8 21,7-4 23,-6-7 21,0 4 21,-1-8 19,1 0 14,-7 1 13,-6-4 6,-1 3-13,1 4-11,-1-4-14,0 8-15,-6 4-16,7 3-12,-7 3-14,0 1-12,0 3-11,0 4-11,0 8-7,0-1 0,0 8-8,0-1-5,-7 8-2,7 0-1,0 7-1,-6 0 3,6 1 0,-6 3-7,-1 0 4,1-3-1,-1 2 3,0-2 1,-5-5 1,-2 4-1,2-2 0,-8-2 0,1 0 6,-8-3-3,-5 0-1,-1 0-2,0-4-2,0 1 0,-5-5 2,-1 5-1,6-8-5,1 4 6,-1-8-5,7 4-4,6-4-11,8-3-18,-2-1-30,8 2-50,6-5-80,0 0-89,12-8-82,8 1-92,6-5-150,13-2-103,-6-4-43,7-1 7</inkml:trace>
  <inkml:trace contextRef="#ctx0" brushRef="#br0" timeOffset="99027.81">11722 6312 169,'-13'0'650,"-1"-5"-5,8 2-214,0 0-151,0 3-95,6-4-66,0 4-38,0 0-24,6-4-13,6 4-7,8-3-16,0 3-34,5-3-48,9 3-53,-9-5-53,8 1-62,-7 1-71,-6-1-104,6-3-134,-13 7-47</inkml:trace>
  <inkml:trace contextRef="#ctx0" brushRef="#br0" timeOffset="99156.7">11657 6418 34,'-27'7'585,"7"1"-75,2-4-176,4 4-122,1-6-77,7 2-50,0-1-25,6 2-10,0-2-4,12 1-1,8 0-2,13 0-5,-1-4-15,13 0-28,8 0-41,12-4-50,7-4-54,-1-3-73,14 0-127,-1-4-132,1 1-67</inkml:trace>
  <inkml:trace contextRef="#ctx0" brushRef="#br0" timeOffset="99438.8">13742 5729 312,'0'-22'543,"0"7"-188,0-2-129,-7 2-55,0 4-27,-5-1-3,-2 2 4,2 3 7,-1-1-1,-7 1-6,7 7-12,-6 0-18,-1 3-26,-6 5-24,-1 3-20,2 4-15,-7 3-8,5 4 0,1 0 2,0 3 7,0 1 3,13 0 3,-7 3 6,14-3 6,0 3 9,6 0 1,0 1 2,6-5-6,7 1 0,0-1-2,6 1 1,7-4-6,7-3-3,-1-2-5,8-2-5,-1-3-4,13-2-6,0-3-2,6 1-8,7-4-4,8-4-8,4 3-6,2-3-20,-8 0-48,2 0-70,-8 4-76,-7-4-79,-13-4-89,-5 4-122,-7 0-156,-14-3-65,-6 3 0</inkml:trace>
  <inkml:trace contextRef="#ctx0" brushRef="#br0" timeOffset="99648.36">12504 6590 70,'-7'7'590,"14"5"-59,5-5-191,15 1-127,5-5-74,8 4-39,11-7 4,8 4 25,13-4 29,6-4 22,7 1 8,6-1 5,13 1-2,1-5-12,5 1-30,1 0-41,6 0-39,1-1-27,6 0-14,-7 4-11,-7-3-17,1 4-38,-13-1-70,0 1-78,-14-1-86,-11 4-109,-8-5-183,-13 2-109,-7 0-66,-19 3-4</inkml:trace>
  <inkml:trace contextRef="#ctx0" brushRef="#br0" timeOffset="100186.55">13644 6843 260,'-7'0'613,"7"0"-95,-6 0-188,6 0-126,-6 0-72,6 3-26,-7 5 6,7-1 14,-7 5 14,7-2 7,0 2 6,-6 2 6,6 8-2,0-4-30,0 8-32,-7-1-29,7 6-16,0-6-9,0 7-6,0 1-11,0-2 1,-6 0-2,6 6-4,0-4-2,-6 0-3,6 4-3,-7-3-6,0-2 6,1 4-3,-8-3-1,2 4 1,-1-4-1,-7 4-1,8-5 1,-8 6 3,0-6 0,7 1-2,-7-4 2,1 0-2,6-2 2,-7-2 0,7 1-1,1-8 3,4 4-5,-4-3 1,5-1 0,1-7 2,-1 4-2,7-5-1,0-2 3,0-1-1,0-3 2,7 0 3,-1-1-1,1-3 0,5-3 1,2-5 1,12 1-5,-7-5 3,1-2 2,6-1-4,-7-2 1,7-3 4,-6-1 4,0-1 0,-1-4 3,1 1 2,-7 3-1,0-4 4,0 4-1,-7 4-4,1-1-2,0 5 3,-1-1 9,-6 4-6,6 4-3,-6 0-7,0-1 0,0 5-4,0 3-5,-6 0-3,0 3-15,-1 1 3,0 7 2,1 0 3,-1 0 0,1 0 2,6 3-10,-6-3 7,6 3 7,0-2 1,0 2-2,6-3 1,0 4-1,1-4-2,6 1 12,0-5-6,0 0-4,6-4-3,1 1 1,7 0-1,5-4 2,-6 0 0,7-4-2,6 0-6,-1 1-11,1-4-20,-5 3-57,4-3-102,1-1-114,-6-3-139,-1 1-217,-5-2-103,-1 1-57,-6-3-15</inkml:trace>
  <inkml:trace contextRef="#ctx0" brushRef="#br0" timeOffset="100906.9">14016 7302 243,'0'-8'277,"6"0"-108,-6 4-62,0-3-35,6 4-13,-6-4-9,0 3-2,7 0 0,-7 0-1,7 4 1,-1-3-8,-6 3-8,7 0-9,-1 0-4,0 0-6,1 0 0,6 3 1,-7-3 2,8 8 6,-8-4 2,1-2 1,6 6 2,-7 3 4,1 0 0,-1 0-2,0 1-2,2 6 0,-2-4-1,-6 1-2,6 4 0,-6-2-2,0 2-5,0 3-2,0-5-2,0 3-4,-6-2-1,6 0-1,0 1 0,-6-2 0,-2-2 3,8-1 2,-6-2 1,6-1 5,-6 0 13,6-3 14,0-4 19,-7-1 28,7 4 34,0-7 36,0 4 25,0-4 11,0-4-2,0 1-3,0-4-17,0-1-26,7-4-30,-7 1-33,0-7-24,6 4-13,0-5-6,-6 1-6,14-3-5,-8-2-2,1 0-3,6 3-7,0-6-2,7 4-3,-8-4-2,8-1-3,0 7 1,-1-3 0,1 5 0,-8 0 1,8-1-4,0 5-1,-1 3 1,-5 4-3,5-1-2,-6 1-7,6 2 0,-5 5 0,-2 5 3,8 2 0,-7 1 0,1 2 0,-8 6 0,6-2 4,2 3 0,-1 6-1,-7-2-3,8 2 1,-8 3 0,6 0 0,-4-1 2,-2-4-2,7 8 0,-6-6-1,6 3 2,-1 0-3,-5-1-1,6-4-2,7 2-7,-7 0-20,0-2-34,0-3-58,-1 1-75,2-5-73,-1 1-83,0-4-100,-7 0-160,1-3-81,-7-1-32</inkml:trace>
  <inkml:trace contextRef="#ctx0" brushRef="#br0" timeOffset="101126.79">13592 8143 341,'-13'5'661,"6"-5"-90,1 0-173,6 0-118,6 0-85,1-5-58,12 5-31,1-3-18,6-5-9,0 5-8,6-4-7,14 3-6,-1-3-5,2 3-16,11-3-15,1 2-11,0 3-7,-1-6-5,1 8-17,-7-4-44,0 4-58,-6 0-62,-7-3-76,-7 3-93,1 0-152,-7-4-103,-7 8-49</inkml:trace>
  <inkml:trace contextRef="#ctx0" brushRef="#br0" timeOffset="101528.92">13983 8195 215,'-7'4'561,"1"-1"-159,6 1-149,-7 0-90,7 2-49,0-1-16,0 6 4,7 0 17,-7-1 22,6 1 26,-6 8 19,7-1 7,-1 1-8,-6 3-13,7 0-21,-7-1-24,6 5-25,-6-1-23,0 2-18,0-2-14,0 1-7,-6 0-6,6 3-3,-7-4-5,1 1-3,6-4-1,-7 3-2,1-2-2,-1-2-2,1 2-1,-8-1-1,2 0 1,-8 3 1,1-3-2,-1 4 0,-6-1-1,6 2 1,-5-2-5,-1 0-2,-1 0-1,-5-2 0,12 2-3,-6-2-2,7-2-2,-1 1 1,0-3 1,7-2-1,1 2-3,5-8 2,0 0 2,1-4 2,6 1 1,0-1 1,0-7 0,6 4 0,8-8 2,-2 1-5,8-4-1,-1-5 1,1 1 5,6-3-4,-7-2 0,7-1 0,1 3 2,-7-5 4,6 4 0,-7 1 2,1-1 3,-8 0 6,2 8 3,-2-4 5,-5 7 0,0-3 5,-7 3-5,6 4-6,-6-4-4,0 4-6,0 4-4,0 0-5,0 3-1,0 1-6,0-1-8,7 5-9,-1-2-15,0 1-26,1 0-43,6 0-68,1 0-75,11 0-73,1-3-76,0-2-84,7-2-124,-1-4-86,1 0-23</inkml:trace>
  <inkml:trace contextRef="#ctx0" brushRef="#br0" timeOffset="102032.94">14531 8715 183,'0'-15'356,"6"5"-117,-6-2-72,0 5-41,0 3-15,-6-2-9,6 2-7,-8 4-4,2 0-4,0 0-5,-7 0-6,-1 4-3,8 2-5,-8 2 4,2-1 11,-8 4 9,7 0 7,1 0 6,-2 4 3,2-1 0,5-2-2,-6 2-10,6 1-16,1 3-14,-1-3-10,0 3-10,7-3-9,0 3-8,0-3-4,0-1-5,0-3-3,0 4-3,7-4 0,0 0-2,-1 0-1,-6-4 1,7 0 1,-1 0 2,1 1 6,0-4 11,5-4 10,-6 3 9,8-3 3,-8-3 2,7 3 0,1-8 3,-8 2-2,6-6-3,-4 5-8,4-8-8,-5 1-4,0-5-2,-1 1-4,1-1-3,5-2-4,-4-2-4,-8 2-4,6-1-1,0 0-1,0-5 0,-6 10 5,8-5-1,-2 3 3,0 2-2,-6 2 4,7 0 7,-7 7 0,6-2 0,-6 6-4,7-4 0,-7 5-4,0 3-4,7 3-2,-7 5-8,6 3-3,0 4-2,0 7 0,2 3-1,4 4 0,2 4-3,-1 8 2,6 2 1,7 9-1,-6-4-1,6 6 1,0 2 2,-7 3 1,1-5 0,0 8-2,-8-3 2,8 3 4,-7-3 2,-7 3-1,8-7-3,-8-4-2,0 0 1,-6-3 2,0-4-2,-6-8-2,0 1 0,-8-8 1,-5-3 3,-1-7-2,1-1 3,-7-6 2,0-9 0,-7 1-3,1-8 3,-8-4-2,8-7 1,-13 1 0,6-8-6,-1-3 1,1-1-4,0-8-9,-1-2-21,8 0-32,6-5-61,7-3-81,13 0-83,6-4-102,6-3-128,13-4-157,7 1-78,6-5-18</inkml:trace>
  <inkml:trace contextRef="#ctx0" brushRef="#br0" timeOffset="103084.77">15332 6737 199,'6'-15'347,"-6"1"-147,0 2-84,6-2-45,1 2-23,6-2-5,-7-1 6,2 1 8,4-1 12,-5 0 16,-1 1 12,-6 3 10,0 0 7,0-4-3,0 4 4,-6 0 5,-7 0 5,7 1 6,-14-2 17,0 2 15,1 3 11,-7-5 10,-7 4 5,-7 1-14,2 0-15,-7 4-20,-2-1-24,-5 4-23,1-5-14,-2 5-15,1 0-17,0 0 1,-6 0 1,12 0 0,-7 0-4,2 0-6,-2 0-4,1 5-1,-1-1-6,2 4-7,-1 1-4,-1 3-2,2-2-4,-2 9 0,1 3-4,-7 0-2,8 4-1,-2 4-2,-5-1 1,5 3-3,-5 1 2,-1 3-2,-6 5 2,6-1 2,-6 0-3,0 4 1,0 4 2,-7 0-2,1 6 2,-7-2 2,-1 8-2,8-2 0,-14-1 2,13 10 2,-6-5 1,6 8-2,1 0-2,-1 2-5,7-2 2,-1 4-1,1-2 5,6-1-2,1 2-3,0 0 2,6-3 4,-1 4 4,8-6-2,-1 2-2,7 0-2,0 0-1,6-2 2,0 2-2,8 0-2,-1 0-2,6 0 0,0-1 1,1 0 1,6-3-2,0 4 0,-1-4 0,8 1-1,0-2 4,6 1 0,0-1 2,0 2-4,0-4 5,0-1-2,0 3-3,6-3 2,-6 1-5,6-1-1,-6 1 0,8-5-2,-2 1 0,0-1 1,1-3 2,0 0 1,6-4-2,-7 1 0,7-6-1,0 2 2,7 0-3,-1-4-2,7 4-1,0-8 1,7 5 1,6-5 1,0-4 0,6 1 1,2 0 4,4-5-2,8 1 2,-1 1-5,1-5 2,6 0-1,7 0 2,-7-3-2,7 3 0,0-4 0,-1 4-2,1-2-1,0-1 0,-1-1-1,-6-3 1,8 5-1,-2-6-1,7-3 3,-6 4 4,6-4 4,0-3 2,7 0 1,0-1 0,-1-2-2,7-1 2,-6 0-4,6-4-1,1-3 1,-1-1 0,6-3-3,-6-3-3,8-5 4,-1-2 0,-1-2-1,1-11-5,-7 2-5,6-5-7,-5-6-3,-1-4-5,7-1-6,-7-8-3,1 0-3,5-5 3,-12-1 3,6-7 7,1-5 8,-8 1 7,0-4 8,1-4 1,-6 0 5,-1-3 1,-6 0 5,-1-4-4,-12 4 1,0-8 1,-7 5-5,-7-6 5,-6 2 7,1-4 5,-1 3 1,-7-7 4,-6 4 0,7 0-1,-13-3 3,5-5-4,-5 0-8,0-3-7,-1-1-3,-6 1-3,0-4-1,0 4-2,0-1 3,1 2-1,-2-6-7,1 5 7,0-1 0,0-3 1,-7 5-1,2-1 1,-8-1-1,0 8 2,-14 0 7,1 7-7,0 4 0,-12 4 0,-2 4 1,1 0-2,0 3 1,-13 3-1,7 5 2,-8-1 1,1 4 3,0 3 0,-7 5-2,-5-1 0,5 0-4,-7 1 5,2 3-2,-2-1-1,1 6-4,-13-6-1,6 6 2,-6 3 0,-6-5 0,-8 7-2,-6 2 0,-12 6 2,-7 1 1,-7 2-4,-7 8-3,-5 1 4,-1 7 4,-6-1-2,-1 5 1,1 3-3,0 7-5,6 1-6,-1 9-13,22 6-37,-1 2-68,13 12-86,12 3-86,8 4-105,12 12-159,0-1-127,13 11-73,-5-1-24</inkml:trace>
  <inkml:trace contextRef="#ctx0" brushRef="#br0" timeOffset="110362.1">13507 2696 134,'-6'-7'135,"6"-5"-26,0 2-11,-6-1-2,6 0-4,-8 0-2,8-1-4,0 2-1,0-1 2,-6 3 3,6-2 0,0 3-3,0 2-3,0 2-5,0-1-9,0 0-10,0 4-15,0 0-12,0 4-13,0 0-10,0 7-6,0 0-1,6 4-2,-6 2 2,0 9 0,0-4 4,0 8 1,-6 3 3,6 0 0,-6-1-1,-1 9 0,0-5 1,1 1-2,-1 3-2,7-3-2,-6-1-3,0 6 2,6-11-1,0 6-3,0-1 0,0-2-11,0-5-16,6 0-22,0 0-25,7-6-31,1 0-38,6-6-49,-2-2-111,2-4-114,13-8-49</inkml:trace>
  <inkml:trace contextRef="#ctx0" brushRef="#br0" timeOffset="110762.12">14263 2223 135,'-20'4'203,"-6"3"-80,1 1-45,-9 3-18,15 7-9,-7 0-3,0 5-2,6 2-2,-5 4-5,5 4-3,0 3 1,1 5-6,6 0-5,-6 6-6,11 1-3,-4 0-4,5-2-2,7 6-2,0-4-3,7 0-1,5-4 0,2-4 1,5-1-2,7-4 3,0-3 2,7-3 0,-1-6 2,8-2 4,-1-6 3,0-5 4,0-1 7,7-6 7,-8-3 10,9-3 13,-9-9 20,1 1 33,1-4 40,-1-6 51,0-2 28,-13-2 20,6-4 11,-5-4 2,-15-1-13,8 2-28,-14-5-41,1 0-52,-7 1-35,-7-1-27,-5-3-23,-2 3-7,2 1-16,-15-1-14,7 3-12,-12 5-18,7-3-26,-1 6-35,-7 0-44,-1 9-66,9-5-47,-1 7-47,0 3-47,6-2-41,7 7-60,0-1-129,6 1-34,7-3 0</inkml:trace>
  <inkml:trace contextRef="#ctx0" brushRef="#br0" timeOffset="111150.08">14914 1506 3,'26'-8'299,"1"8"-119,5 0-67,1 0-38,-1 8-17,1 2-10,-1 1-8,1 8-9,0 2-4,-8 6-11,2-2-3,-7 8-1,-1 3-4,-12 1-2,-7 3-3,0 1 1,-14-1-2,-5-3 3,-1 3-3,-12-4 0,-1 2 0,1-9 4,-7 0 7,-1-4 8,1-6 12,7 0 10,-1-5 17,7-3 19,6 1 33,1-10 35,6 5 15,6-7 4,1-3-4,0-1-8,12-6-15,0-2-19,7-5-31,7-2-42,6-7-23,0 1-12,7-1-9,6-8-5,0 2-2,0-5-2,6-3-1,-5-1 1,5-3-1,-6 1-1,1-1 2,-8 4 1,-5-4 1,-8 7 3,0-3 3,-19 7 3,0 0 2,-13 4 0,-6-1 0,-7 4 1,0 8 0,-13 0-1,-1 3-2,-5 4-4,-1 5 1,1 1 1,-1 10-8,0-2-17,8 0-25,-2 8-27,15 1-29,-9 5-24,15 2-32,-1 3-31,1 0-31,6 7-27,6-3-40,7 6-111,0 2-53</inkml:trace>
  <inkml:trace contextRef="#ctx0" brushRef="#br0" timeOffset="111468.99">12992 3824 316,'7'-3'302,"-1"-5"-124,14-3-67,0 4-37,6-4-19,7 3-12,5-2-3,7-1 0,14 3 1,0-2 2,13-2 0,-1 1-4,14 0 0,0 0-3,13 0-3,6 0-4,0 1-3,14-1-4,-2 0-4,2 3-5,5-4-3,-5 3-3,6 1 0,-1-4-1,-5 5-2,-1 0-6,1 0-19,-7-1-33,-7 1-45,-13 0-68,-6 3-160,-20-4-84,-7 2-60</inkml:trace>
  <inkml:trace contextRef="#ctx0" brushRef="#br0" timeOffset="111766.67">13846 3810 256,'0'-4'533,"6"0"-204,-6 1-133,7 3-77,-7 0-51,7 3-31,-1 1-18,0 3-8,-6 1 0,7 6 4,0 5 5,-1-1 2,1 7 2,-1 5 2,0-1-1,-6 8 1,7 3 0,-7 4-7,0-4-4,0 5-2,-7-2 1,7 5-3,-6-5-3,6 6-2,-6-6-1,6 1-3,-7 1 0,7-1-7,-6 0-21,6 0-23,0-4-30,0-1-39,0-2-49,6 1-62,-6-6-124,13-6-85</inkml:trace>
  <inkml:trace contextRef="#ctx0" brushRef="#br0" timeOffset="112068.73">14458 4166 574,'-6'0'592,"0"7"-204,-1 3-160,-6 5-97,6 3-63,-5 4-35,4 4-17,2 3-6,0 1-5,6 6-2,0 1-1,6 3-1,0 4 2,8 0 1,-1-1-1,7-1 2,-2 1 0,9-7-2,-1 1 2,6-7 2,-5-1-1,11-6 0,-4-6 4,-2-2 10,7-8 22,0-3 29,-6-4 34,6-7 38,-6-4 27,-1-4 22,1-3 13,-7-8 5,-1 1-5,2-5-20,-14 0-28,0 1-36,-7-3-27,-6-5-24,-6 4-17,-7-3-17,-7-5-16,-6 4-11,-7-3-14,-5 4-11,-8-6-14,0 6-18,0 0-28,1 7-45,-1 3-59,1 1-60,13 2-51,-7 10-54,13-7-54,6 9-64,0 0-109,7 4-46,7 0-3</inkml:trace>
  <inkml:trace contextRef="#ctx0" brushRef="#br0" timeOffset="112235.7">14987 3755 111,'12'-8'545,"-5"0"-146,0 6-152,-1-2-91,0 1-53,-6 6-29,7 1-13,-7 2-7,6 6 1,-6 3-2,7 6 1,-7 1 1,0 8-3,0 2-8,7 9-14,-7-1-23,6 4-34,-6 1-44,6 2-49,8-2-66,-8-7-113,7 3-139,7-7-86</inkml:trace>
  <inkml:trace contextRef="#ctx0" brushRef="#br0" timeOffset="112482.68">15338 3766 121,'13'-19'523,"0"9"-185,1-2-135,5 5-73,-6 3-47,0 4-30,7 8-18,-8 3-11,8 3-8,-7 5-2,0 3-4,-6 7-1,-1 0-2,8 0-1,-8 5-3,0-1-2,1-1-1,-1-2 1,1-4 5,-1-1 12,1 1 12,-1-7 19,8-2 25,-2 3 25,2-11 29,5 3 25,1-4 13,6-1-1,0-5-8,7-2-19,5-2-21,1-5-26,0 3-56,7-8-77,-7 5-74,13-4-72,-7-4-75,2 1-107,-2-4-174,1-1-87,-7 0-23</inkml:trace>
  <inkml:trace contextRef="#ctx0" brushRef="#br0" timeOffset="124070.47">22232 10664 41,'-7'4'151,"7"3"-57,0 0-34,-6 0-21,6 1-11,6-1-7,-6 4-9,0-3-4,7 2-4,0 6-7,-7-5-18,6-1-16,1 5-25,-1-4-33,-6 3-46</inkml:trace>
  <inkml:trace contextRef="#ctx0" brushRef="#br0" timeOffset="124170.84">22252 11136 45,'0'19'66,"6"-5"-36,0 5-27,2-5-28,-2 5-33</inkml:trace>
  <inkml:trace contextRef="#ctx0" brushRef="#br0" timeOffset="124430.62">22447 12023 61,'0'7'143,"-7"2"-60,7-3-35,0 2-26,0 3-22,7-4-20,0 4-26,-7 0-33,6 0-39</inkml:trace>
  <inkml:trace contextRef="#ctx0" brushRef="#br0" timeOffset="124532.64">22363 12323 105,'-8'12'161,"2"-5"-56,6-1-41,0 6-22,0-4-16,0 3-13,6 0-11,2 0-16,-2-4-20,7 4-25,-6 0-37,6 0-55</inkml:trace>
  <inkml:trace contextRef="#ctx0" brushRef="#br0" timeOffset="124646.66">22447 12675 83,'0'8'183,"-7"-1"-66,1 3-42,6-1-23,-6-3-19,-1 2-13,7-1-8,0 1-7,0-5-13,0 4-18,7 0-23,-7 1-30,6-4-39,0 4-38</inkml:trace>
  <inkml:trace contextRef="#ctx0" brushRef="#br0" timeOffset="124756.14">22454 12909 33,'-7'12'177,"0"-5"-37,1 1-33,0 2-27,-1-2-20,0-1-15,1 0-14,6 1-6,-6-1-12,6 0-13,0 0-13,0 5-17,6-5-17,-6 3-23,6-2-22,1 4-24,0-3-18,-1 3-5</inkml:trace>
  <inkml:trace contextRef="#ctx0" brushRef="#br0" timeOffset="124860.33">22440 13203 126,'-6'10'133,"0"2"-10,6-1-17,-7 0-20,0-4-16,7 5-10,-6-2-11,0 1-7,6 4-7,0-5-5,0 2-6,0-2-8,6 2-16,0-1-18,1 0-22,6 0-25,0-1-33,0 2-40,0-1-51,7 3-64</inkml:trace>
  <inkml:trace contextRef="#ctx0" brushRef="#br0" timeOffset="125548.79">22584 13675 266,'0'12'223,"-6"-2"-81,-1 1-48,7 0-31,0 0-21,-7 1-14,7 2-10,-6-3-5,6 3-12,0-2 2,0 6-2,0-4-5,0 1-4,0-1-4,6 5-3,-6-4-3,7-1 4,-7 5-3,7-4 0,-1-1 4,0 5 6,-6-1-2,7-4 4,0 6-2,-7-3 5,6 2 2,0-1 2,-6 0 0,7-3 0,-7 2 2,6 2 1,-6 0 2,7 2-3,-7-2-1,0 3-1,0-1-2,7 2 1,-7-1 1,-7 0-1,7 3 1,0 1-2,-7 0 0,7-1 0,-6 5 0,6-5 0,0 5 0,-7-1 0,7 0 0,0 0 1,0 0 0,0 0 0,0 2 3,0 1 3,0-3 2,0 5 2,7-5-2,-7 0 2,6-3 0,1 3 2,0-3-6,-1 0 0,0 0-4,-6-1-1,8 0 0,-8-3-1,0 4-1,0-3-1,0-2 1,-8 1-1,8 0 1,-6-4 0,0 4-1,-1-3-6,0-1 3,1 0 2,6 1-1,-7-2 2,1-1-1,6-2 2,-6 2 0,-1-7 5,7 7-3,-7-5-2,7 3 0,0-3 0,-6 1 0,6-5 0,0 4 0,0-4 0,0 0 1,-6 4 0,6 1 0,0-6 0,0 2 1,0 3-1,-7-5 0,7 6-1,0-4 0,-7 3 0,7 0-1,-6-4-1,6 4 0,-7 0 0,1 0 1,6 3 5,0-3-3,0 1-2,0 2 2,0-3 0,0 3 0,0-2 1,0-1-2,0 3-3,0-3 3,0 4 1,0 0-1,6-5 0,-6 5-3,7-4 2,-7 3 0,6-2 0,-6 3 0,7-1-1,0 1 2,-7 0 1,6-1 1,0 5-2,-6-5 1,7 1 0,0 0 0,-1-1-1,0 1 1,1-1-1,-1 1 1,1 4 0,0-5-1,-1 1 1,0-1-1,2 1 1,-2 0-1,-6-1 0,6 5 0,0-4-1,-6-1 1,7-3 0,-7 3 1,7-3 1,-7 0 0,6 3-1,-6-2 0,0-4-2,0 3-5,0 0-8,0 0-7,0-4-5,0 4-4,-6-4-3,6 0-3,0 4 2,-7-3 4,7-1 6,-7 1 9,7-1 7,-6 0 5,6 0 8,0 1 4,0 2 2,-6-1 3,6 1 1,0-3-1,0 5-3,0-2 1,0-3-6,6 5-1,-6-1-2,0 0 0,6 0 0,1 0-3,0 3-6,-1-2-8,-6-2-10,7 5-15,-7-3-26,6-2-38,-6 1-62,6-3-10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1:47:32.1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74 12179 0,'0'0'0,"-9"23"0,-15 28 0,15-18 15,-7 9-15,-1 14 16,-7 46-16,7-18 16,-8 32-1,9-9-15,-9 47 16,8-29-1,1 43-15,-9-33 16,0 51-16,9-28 16,-18 46-16,18-31 15,-17 50-15,8-42 16,-8 52-16,16-47 16,-16 51-16,17-60 15,-9 37-15,8-65 16,-7 18-16,24-167 15,0 0-15,0 0 16,0 0-16,-17-4 16,1-10-16,-26-19 15,-32-23-15,24 5 16,-16-9 0,8 4-16,-16-23 15,24 28-15,-8-19 16,58 65-16,0 5 15,0 0-15,-8-4 16,8 4 0,0 0-16,0 0 15,0 0-15,0 0 16,8 4-16,0 6 16,9-1-16,16-5 15,41-4-15,-16-13 16,42-29-16,-9 4 15,24-22-15,-24 9 16,17-24-16,-17 10 16,16-28-16,-107 93 15,0 0-15</inkml:trace>
  <inkml:trace contextRef="#ctx0" brushRef="#br0" timeOffset="619.83">14374 15956 0,'0'0'0,"0"0"0,0 0 0,8 5 0,-8-5 15,0 0-15,17-23 16,24-28-16,-8 4 16,25-23-16,-17 10 15,17-29 1,-17 20-16,9-24 15,-9 18-15,-8-27 16,-16 23 0,0-24-16,-17 24 15,0-23-15,-17 23 16,-33-28-16,9 42 16,-33-5-16,49 75 15,17-5-15,-9 0 16,9 0-16,-1 0 15,1 0-15,8 0 16,0 0-16,0 0 16,0-5-16,17 5 15,-1 0-15,9 0 16,16 9-16,9 10 16,49 13-1,-24 10-15,16 28 16,-9-9-16,26 36 15,-17-18-15,25 24 16,-25-33 0,24 13-16,-115-83 15,0 0-15</inkml:trace>
  <inkml:trace contextRef="#ctx0" brushRef="#br0" timeOffset="1019.91">16193 15305 0,'0'0'0,"0"14"0,0-14 0,-8 47 0,8-47 16,0 0 0,0 0-16,8 0 15,0-10 1,25-18-16,1 0 15,7-27-15,-8 8 16,17-32-16,-17 9 16,8-27-16,-16 17 15,8-17-15,-17 18 16,-7-14-16,-9 28 16,-9-10-16,-24 29 15,-24 4-15,15 46 16,-24 6-16,25 32 15,-1 55-15,34 20 16,8 87-16,33-27 16,58 79-16,25-47 15,91 75-15,-207-284 16,0 0 0</inkml:trace>
  <inkml:trace contextRef="#ctx0" brushRef="#br0" timeOffset="9570.02">12877 12565 0,'0'0'0,"49"-23"0,51-38 16,-100 61-16,0 0 15</inkml:trace>
  <inkml:trace contextRef="#ctx0" brushRef="#br0" timeOffset="11653.42">17252 14142 0,'0'0'0,"0"0"0,-9 0 0,9 0 16,0 0-16,0 0 16,0-5-16,-24-8 15,-34-25-15,8 10 16,-16-18-16,8 13 15,-33-18-15,33 19 16,-16-10-16,8 14 16,-17-9-16,8 13 15,-24 1 1,-8 14-16,-75-1 16,0 20-16,-116 32 15,67-1 1,-75 25-16,66 3 15,-66 34-15,91-20 16,-42 24-16,84-9 16,-18 42-16,67-29 15,0 38-15,50-14 16,24 47-16,42-43 16,0 29-16,33-24 15,41 28-15,0-28 16,50 28-16,-25-41 15,49 27-15,-16-51 16,58 18-16,-33-50 16,58-10-16,-25-56 15,66-4-15,-41-33 16,66-60 0,-67 13-16,67-37 15,-58 10 1,50-47-16,-58 28 15,41-42-15,-58 15 16,42-62-16,-84 52 16,1-37-16,-66 46 15,-33-33-15,-59 38 16,-82-23-16,91 167 16,0 0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1:49:35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94 2321 0,'0'0'0,"33"19"0,33 23 0,-32-28 16,-1 4-16,24 10 16,51 23-16,-17-18 15,25 4-15,16-4 16,58 23-16,-24-28 16,65 9-16,-24-5 15,82 20-15,-57-25 16,74 15-16,-50-9 15,84 23-15,-76-10 16,75 19 0,-74 0-16,57 19 15,-65-14-15,41 28 16,-59-19 0,34 23-16,-58-27 15,33 22-15,-66-27 16,25 9-16,-75-28 15,1-4-15,-150-57 16,9 10-16,0-9 16,-17 5-16,-16-15 15,-59-23-15,9 19 16,-49-14-16,40 9 16,-32 0-16,41 9 15,-25 5-15,108 19 16,8-1-16,0 6 15,0 8-15,8 20 16,25 36 0,17 5-16,49 42 15,-99-121-15,0 0 16</inkml:trace>
  <inkml:trace contextRef="#ctx0" brushRef="#br0" timeOffset="4650.31">13671 8485 0,'0'0'0,"-100"-32"0,-131-52 0,74 51 16,-33 5-16,-25-4 16,-116-33-16,74 42 15,-73 18-15,40 5 16,-90 14-16,82 23 15,-91 42-15,83 5 16,-74 51-16,66 0 16,-83 83-1,99-32-15,-41 80 16,58-43 0,-59 89-16,92-57 15,-25 90-15,75-71 16,-17 80-16,66-75 15,0 60-15,58-69 16,9 61-16,24-66 16,16 60-16,17-64 15,9 74-15,24-65 16,-8 74-16,17-70 16,16 71-16,8-76 15,25 62-15,-8-80 16,25 42-16,8-65 15,49 42-15,-24-66 16,41 34 0,-8-52-16,50 28 15,-26-61-15,59 15 16,-42-52 0,58 5-16,-41-42 15,49-18-15,-41-29 16,58-23-16,-58-23 15,58-37-15,-41-9 16,57-47-16,-57-5 16,57-55-16,-57 13 15,57-78-15,-65 36 16,40-78-16,-57 46 16,41-70-16,-58 52 15,25-66-15,-49 56 16,24-74-16,-41 64 15,8-68-15,-33 59 16,8-78-16,-24 69 16,0-74-1,-26 60-15,1-79 16,-17 47 0,0-112-16,-24 84 15,-1-98-15,-16 130 16,-17-51-16,-25 79 15,-24-55-15,41 353 16,0 0-16,-182-288 16,-240-387-16,216 387 15,7 92-15,-74 52 16,-165 42-16,438 102 16,0 0-16</inkml:trace>
  <inkml:trace contextRef="#ctx0" brushRef="#br0" timeOffset="42534.38">13208 2373 0,'0'0'0,"33"32"0,41 52 0,-33-33 16,17 5-16,17 18 16,57 43-16,-41-29 15,33 14-15,0-4 16,42 32-16,-34-37 15,33 24-15,-24-24 16,49 28-16,-33-28 16,33 18-1,-24-13-15,49 23 0,-41-28 32,32 23-32,-40-23 15,40 38-15,-57-43 16,33 24-16,-41-24 15,24 19-15,-49-33 16,25 10-16,-42-19 16,17 5-16,-25-23 15,8-1-15,-25-13 16,9-10-16,-83-28 16,0 1-16,0-1 15,0 0-15,0 1 16,8-1-16,-8-4 15,0 4-15,0 0 16,0-9 0,-8-4-16,-8-19 15,-34-24-15,-49-60 16,24 42 0,-24-23-16,16 18 15,-33-28-15,100 94 16,-9-1-16,17 10 15,0 0-15,-1 4 16,1 0-16,8 1 16,-8 4-16,8 0 15,0 0-15,8 4 16,9 6-16,7 8 16,18 15-16,7 13 15,26 43-15,-26-10 16,34 42-16,-33-19 15,16 56-15,-25-28 16,1 47-16,-42-28 16,8 42-1,-25-47 1,-32 23-16,-1-41 16,-49 14-16,99-140 15,0 0-15</inkml:trace>
  <inkml:trace contextRef="#ctx0" brushRef="#br0" timeOffset="43316">13414 3033 0,'0'0'0,"9"33"0,-9-33 0,8 83 15,0-31-15,9 13 16,-1 14 0,17 56-16,-8-52 15,8 10-15,-25-55 16,1-38-16,-1 9 15,0 0-15,-8-4 16,9 0-16,-9-1 16,0-4-16,0-9 15,0-10-15,-9-27 16,-16-57-16,9 20 16,-17-48-16,8 24 15,-16-55-15,8 50 16,0-28-16,8 33 15,-8-18-15,33 120 16,0 5-16,8-51 16,17-61-1,57 75-15,92 28 0,41-24 32,141-18-32,-42 65 15,149 51-15,-107 19 16,82 65-16,-438-149 15,0 0-15</inkml:trace>
  <inkml:trace contextRef="#ctx0" brushRef="#br0" timeOffset="102283.73">11330 13077 0,'0'0'0,"0"0"0,17-5 0,-9 1 15,9-1-15,-1-4 16,25-5-16,17 0 16,50-14-16,-17 9 15,41-9-15,-8 10 16,58-15-16,-33 14 15,50-4-15,-42 9 16,66-9-16,-49 14 31,49-10-31,-41 10 0,49 4 16,-40 0 0,49 1-16,-42 4 15,34 14-15,-42-10 16,33 10-16,-49 0 15,24 14-15,-41-9 16,9 9-16,-42-5 16,16 10-16,-49-10 15,9 5-15,-109-28 16,9 4-16,-8-4 16,8 0-16,0 0 15,-8 0-15,8 0 16,0 0-1,-8 0-15,-1-4 16,1-1 0,0-4-16,-34-14 15,-49-29-15,17 15 16,-50-33-16,33 24 16,-33-24-16,41 24 15,-16-10-15,91 51 16,8 5-16,0-5 15,-9 5-15,9 0 16,0-4-16,0 4 16,0-5-16,17-4 15,24-19-15,17 9 16,58-13-16,-25 13 16,41-9-16,-41 10 15,33-1-15,-107 19 16,-1 9-16,1-4 15,-1 9-15,1 0 16,-9 14-16,9 14 16,-9 41-1,-16 10-15,-42 61 16,9-5-16,-50 65 16,91-214-1,0 0-15</inkml:trace>
  <inkml:trace contextRef="#ctx0" brushRef="#br0" timeOffset="106069.06">9428 12802 0,'0'0'0,"-8"-4"0,0-24 0,8 28 16,0 0-16,0-5 15,8 0-15,0-8 16,17-11-1,0 1-15,16-14 16,0 9 0,26-9-16,7-5 15,67-28-15,-42 28 16,33-14-16,-8 10 16,50-10-16,-25 19 15,41-10-15,-25 15 16,67-15-16,-42 15 15,58-6-15,-33 6 16,66-10-16,-41 19 16,83-10-16,-67 10 15,67-5-15,-67 14 16,58-5-16,-65 10 16,40 0-16,-57 4 15,32 5-15,-49 0 16,33 5-1,-57-1-15,24 1 16,-58 0-16,16-1 16,-49 1-1,-8 0-15,-116-1 16,-8-4-16,8 0 16,0 0-16,0 0 15,-8 0-15,8 0 16,0 0-16,-9 0 15,9 0-15,-8-4 16,0-6-16,-17 1 16,-8-19-16,-17 0 15,-41-32-15,33 27 16,-16-4-16,49 23 16,25 9-16,-16 1 15,7-6-15,9 6 16,-8 4-1,8-5-15,-8 5 16,8 0 0,8-5-16,17 10 15,25 14-15,-1 4 16,17 28-16,-16 0 16,8 38-16,-58 18 15,-8 83-15,-25-41 16,-50 51-16,83-200 15,0 0-15</inkml:trace>
  <inkml:trace contextRef="#ctx0" brushRef="#br0" timeOffset="106469.63">15441 9839 0,'0'0'0,"0"19"0,0 27 0,0-18 16,8 14-16,0 28 16,9 60-16,-9-18 15,17 55-15,-9-27 16,1 55-1,-1-55-15,9 32 16,-25-172-16,0 0 16</inkml:trace>
  <inkml:trace contextRef="#ctx0" brushRef="#br0" timeOffset="106834.01">15226 9834 0,'0'0'0,"0"-14"0,0 14 0,16-23 0,25-9 16,50-38-16,-16 14 15,41-32-15,-17 22 16,41-31-16,-49 27 15,17-9-15,-100 65 16,9 9 0,-17-4-1,8 4-15,0 5 0,1-4 16,-9 4 0,0 0-16,8 14 15,0 14-15,0 37 16,1 65-16,7-14 15,1 66-15,-17-182 16,0 0-16</inkml:trace>
  <inkml:trace contextRef="#ctx0" brushRef="#br0" timeOffset="107263.9">16499 11272 0,'0'0'0,"17"-19"0,-17 19 0,24-56 0,1 15 0,8-11 0,0-3 31,9-20-31,-34 47 16,-8 24-16,8-15 16,-8-9-16,0 9 15,0-4-15,0 9 16,0 0-16,0 0 16,0 10-16,0-1 15,0 0-15,0 5 16,0 0-16,0 5 15,0 4-15,9 24 16,15 41-16,10 1 31,23 36-31,18-8 0,41 41 0,-116-144 32,0 0-32</inkml:trace>
  <inkml:trace contextRef="#ctx0" brushRef="#br0" timeOffset="108294.12">17037 11379 0,'0'0'0,"-9"0"0,1-5 0,8 5 0,0 0 0,0-4 32,8-10-32,1 4 0,-1-13 15,-8 0-15,17-19 0,-9 0 31,0-18-31,-8 4 16,8-28-16,-8-14 16,-8-60-16,0 51 15,-17-23-15,0 23 16,-8-28-16,8 47 16,-24-1-16,40 89 15,9 5-15,-8-5 16,0 9-1,-9 0-15,1 15 16,-1 4-16,9 27 16,0 15-16,-1 56 15,18-10 1,24 61-16,8-24 16,42 61-16,0-69 15,49 22-15,-132-167 16,0 0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1:52:02.8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75 12816 0,'0'0'0,"41"-14"0,-41 14 0,108-37 0,-58 28 15,-17 4 1,41-9-16,50-18 0,-33 22 15,8 1 1,1-5 0,40-5-16,-24 10 15,25 0-15,-17 4 16,41 1-16,-41 4 16,41 4-16,-32-4 15,49 5-15,-33-5 16,49 5-16,-41-1 15,58-4-15,-41 0 16,57 0-16,-49 0 16,58 0-16,-41 0 15,49 0-15,-41 0 16,49 9-16,-49-4 16,49 4-16,-49-4 15,57 9-15,-57 0 16,66 0-16,-66-5 15,66 10 1,-58-5-16,50 0 16,-50-5-1,57 10-15,-57-15 0,58 6 16,-58-6 0,58 1-16,-58-5 15,58 0-15,-58-5 16,50-4-16,-50 0 15,58-5-15,-58 0 16,50-5-16,-42 5 16,50-9-16,-58 9 15,58-14-15,-58 9 16,58-4-16,-58 0 16,49 0-16,-49 4 15,58-4-15,-58 9 16,67-5-1,-51 5-15,59 0 16,-59 10 0,59-10-16,-59 4 15,59 1-15,-51 4 16,43-4-16,-43 5 16,67-6-16,-66 1 15,58 4-15,-50-4 16,58 0-16,-66 4 15,66-4-15,-66-1 16,58-4-16,-67 5 16,67 0-16,-75-5 15,58 5-15,-57-1 16,49-4-16,-58 5 16,49-5-16,-57 5 15,49-1-15,-57 10 16,41 0-16,-50 0 15,41 0 1,-49 5-16,33 4 16,-41-4-1,33 4-15,-42 1 16,42-1-16,-42-4 16,34 4-16,-34 0 15,34 1-15,-34-1 16,34 0-16,-42 0 15,41 1-15,-41 4 16,42-5-16,-42 0 16,33 10-16,-41-14 15,41 9-15,-41-1 16,41 1-16,-41-4 16,25 8-16,-33-8 15,24 4-15,-33 0 16,25-5-16,-33 5 15,17 0 1,-25-5-16,24 5 16,-32 0-1,16 5-15,-25-5 16,25 9-16,-24-5 16,32 20-16,-33-10 15,25 13-15,-16-3 16,24 13-16,-33-9 15,25 9-15,-24-5 16,24 10-16,-25-9 16,8 4-16,-16-5 15,17 15-15,-25-15 16,16 10-16,-25-9 16,17 18-16,-25-19 15,17 20 1,-17-15-16,0 18 15,-8-13 1,0 19-16,-8-10 16,-1 19-16,-7-19 15,-9 23-15,-8-13 16,-1 22-16,-15-18 16,-1 24-16,-8-20 15,0 20-15,-8-24 16,-9 23-16,1-23 15,-9 19-15,0-28 16,-8 18-16,0-18 16,-8 14-16,7-19 15,-7 14-15,8-19 16,-8 15-16,8-19 16,-9 13-16,9-17 15,0 13 1,0-19-16,-8 15 15,8-15-15,-17 15 16,9-15 0,-1 19-16,1-23 15,-17 14-15,17-9 16,-34 4-16,26-9 16,-34 4-16,25-9 15,-25 14-15,9-9 16,-17 10-16,25-11 15,-34 11-15,26-11 16,-33 11-16,16-11 16,-25 15-16,17-5 15,-34 15-15,26-15 16,-42 23-16,33-23 16,-33 19-16,33-23 15,-32 18 1,23-19-16,-32 5 15,33-9-15,-33 10 16,33-15 0,-25 5-16,25-5 15,-33 5-15,33-14 16,-17 9-16,26-14 16,-26 5-16,34-9 15,-9-5-15,16 0 16,-15-1-16,32-3 15,-8-1-15,17-4 16,-26-1-16,26-4 16,-9 0-16,9 0 15,-34-4-15,34 4 16,-25 0-16,8 0 16,-25 4-16,25 1 15,-25-5-15,17 5 16,-33-1-1,24 1-15,-16 0 16,25-1 0,-42-4-16,34 0 15,-9 0-15,8 0 16,-24 0-16,33 0 16,-17 5-16,25-5 15,-41 0-15,41 0 16,-17 0-16,9 0 15,-25 0-15,25 0 16,-25 5-16,24-1 16,-40-4-16,32 5 15,-49 0-15,25-5 16,-42 0-16,34 4 16,-51-4-16,18 0 15,-75 0 1,24 0-16,-74-4 15,17 4-15,-107 4 16,49 10 0,-141 14-16,480-28 15,0 0-15</inkml:trace>
  <inkml:trace contextRef="#ctx0" brushRef="#br0" timeOffset="36750.81">26473 9806 0,'0'0'0,"-8"24"0,8-24 0,-25 46 0,25-32 16,0-14-16,0 5 15,8 4-15,-8-4 16,17 4-16,-9-9 16,9-5-16,16-13 15,33-24-15,-17-9 16,18-42-16,-18 9 15,26-42-15,-26 15 16,9-57-16,-25 33 16,9-51-16,-26 28 15,9-47-15,-17 47 16,9-51-16,-9 46 16,9-46-1,-9 41-15,8-36 16,-7 45-16,7-27 15,1 47 1,-1-19-16,-7 46 16,-1 5-16,-8 107 15,0 9-15,0-4 16,0 4-16,0 5 16,8 19-16,0 9 15,-8 32-15,17 19 16,-1 65-16,1-14 15,16 66-15,-8-19 16,16 78-16,1-50 16,15 65-16,1-61 15,17 52-15,-17-75 16,24 28-16,-24-66 16,25 10-1,-25-60-15,0-19 16,-58-111-16,0-1 15,0 0 1,0-9-16,0-13 16,-8-29-16,-9-28 15,-8-74-15,9 28 16,-26-52-16,1 10 16,-17-79-16,8 56 15,-16-61-15,25 37 16,-25-64-16,24 64 15,-16-65-15,25 42 16,-8-92-16,16 68 16,9-82-16,7 69 15,1-80-15,16 85 16,9-66-16,0 85 16,7-43-16,1 75 15,16-29 1,1 85-16,7-10 15,-15 80 1,7 22-16,0 43 16,9 32-16,-1 32 15,9 48-15,-16 3 16,16 57-16,-9 4 16,17 79-16,-16-27 15,8 78-15,-8-32 16,16 89-16,-25-57 15,9 89-15,-17-46 16,8 111-16,-16-75 16,8 117-16,-16-88 15,-1 111-15,1-112 16,-1 75-16,1-98 16,-1 66-1,9-117-15,0 28 16,0-93-1,8 4-15,-8-92 16,16-42-16,-33-136 16,0 6-16,-8 9 15,9-1-15,-9 6 16,8-10-16,0-33 16,9-60-16,-9 14 15,9-51-15,-9-5 16,0-97-16,-8 23 15,0-108-15,-8 48 16,-9-117-16,-7 97 16,-10-78-16,10 74 15,-26-88-15,17 97 16,-8-60-16,8 69 16,-1-74-1,18 84-15,-9-69 16,25 73-16,8-60 15,1 79-15,24-55 16,0 78 0,25-37-16,-9 70 15,34-18-15,-9 69 16,26 5-16,-34 56 16,25 27-16,-25 66 15,17-10-15,-17 56 16,17 56-16,-17 10 15,8 83-15,-24-9 16,8 97-16,-17-27 16,9 111-16,-26-60 15,18 102-15,-26-61 16,1 112-16,-1-92 16,-7 97-1,-1-89-15,-8 94 16,0-108-16,8 75 15,-8-88 1,8 69-16,-8-97 16,17 46-16,-9-83 15,17 46-15,-8-103 16,24 15-16,-16-75 16,24 0-16,-7-70 15,7-32-15,-24-56 16,-25-65-16,0 37 15,8 0-15,9-32 16,24-61-16,-16 19 16,17-52-16,-18 1 15,1-89-15,-8 14 16,-17-103-16,0 38 16,-17-116-1,9 102-15,-9-61 16,1 71-16,-9-57 15,17 84 1,-1-41-16,9 73 16,9-45-16,7 83 15,26-19-15,-1 70 16,25-4-16,-8 64 16,25 15-16,-17 32 15,17 33-15,-17 23 16,8 41-16,-16 1 15,8 51-15,-8-5 16,8 57-16,-24-6 16,7 66-16,-7-24 15,-1 75-15,-8-51 16,0 69-16,0-69 16,0 46-1,-8-65-15,0 28 16,0-65-1,8 4-15,-25-176 16,-8 0-16,8 4 16,1-9-16,-1-5 15,8-23-15,9-27 16,8-66-16,0 14 16,-8-61-16,0 29 15,0-70-15,-9 55 16,1-51-16,-1 52 15,1-38-15,-9 56 16,1-18-16,-9 167 16,0 0-16,0 0 15,0-5-15,8 5 16,17 5-16,16 14 16,42 27-1,-9 5-15,50 38 16,-16-1-16,32 52 15,-7-29 1,40 47-16,-16-32 16,50 37-16,-207-163 15,0 0-15</inkml:trace>
  <inkml:trace contextRef="#ctx0" brushRef="#br0" timeOffset="55517.77">31849 13509 0,'0'0'0,"-25"-27"0,-16-53 0,7 39 16,-15-6-16,-17-23 15,-50-37-15,17 33 16,-58-24-16,8 5 16,-75-46-16,42 46 15,-74-14-15,41 23 16,-74-19-16,32 34 15,-74-6-15,50 19 16,-108-9-16,75 28 16,-91-5-16,74 19 15,-91 0-15,83 9 16,-74 0-16,74 9 16,-75 0-1,92 1-15,-75 4 16,82-5-16,-73 5 15,82-4 1,-75-1-16,84-4 16,-67 4-16,66-4 15,-74-1-15,82 1 16,-57 4-16,58 5 16,-67 0-16,66 5 15,-73 18-15,81-9 16,-73 14-16,90 0 15,-57 9-15,73-9 16,-48 19-16,65-10 16,-49 14-16,58-4 15,-42 13-15,58-4 16,-49 14 0,66-10-16,-42 24 15,58-14-15,-41 27 16,50-13-1,-25 28-15,33-19 16,-25 28-16,41-19 16,-24 47-16,32-33 15,-24 38-15,50-24 16,-9 47-16,42-38 16,7 29-16,26-33 15,24 32-15,26-46 16,7 28-16,9-33 15,33 33-15,0-37 16,41 27-16,-16-22 16,24 27-16,-7-32 15,48 32-15,-40-28 16,41 28-16,-25-27 16,58 22-1,-33-27-15,41 27 16,-33-32-1,50 24-15,-34-29 16,59 19-16,-50-28 16,58 19-16,-33-33 15,65 18-15,-40-27 16,66 9-16,-34-28 16,92 1-16,-75-20 15,75 1-15,-50-15 16,83 1-16,-92-5 15,67 4-15,-58-8 16,83 8-16,-67-4 16,84 10-16,-76-10 15,84 9-15,-75-14 16,83 10-16,-83-10 16,99 0-1,-82-9-15,90 5 16,-82-5-1,91-9-15,-83 4 16,91 0-16,-90-4 16,98-5-16,-91 0 15,100-9-15,-108 4 16,75-4-16,-100-5 16,67-4-16,-92-6 15,59-22-15,-92-1 16,50-46-16,-91 14 15,25-42-15,-74 14 16,16-51-16,-58 37 16,17-51-16,-59 28 15,-7-56-15,-25 56 16,-9-37-16,-24 32 16,-9-37-1,-49 23-15,-25-60 16,-17 41-1,-49-64-15,8 51 16,-58-47-16,17 74 16,-75-8-16,17 41 15,-100-28-15,290 177 16,0 0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1:53:32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796 11365 0,'0'0'0,"-9"0"0,9 0 0,-16 0 0,8 0 16,8 0-16,0 0 15,-9 0-15,9 0 16,-16 0-16,-1 0 16,-8 5-16,-8-1 15,-8 5-15,0-4 16,-9 9-16,9-5 15,-17 10-15,8 0 16,-16 9-16,16-5 16,-16 19-16,25-10 15,-17 19-15,25-13 16,-9 17-16,18-17 16,7 17-1,9-17-15,8 8 16,8 24-1,9 46-15,16-46 16,33 14-16,8-24 16,50 19-16,-16-37 15,49-14-15,-41-14 16,24-9-16,-32-5 16,16-24-16,-124 11 15,8-11-15,-8 10 16,9 0-16,-9 5 15,0-5-15,0 5 16,0 4-16,0 0 16,0-8-16,-34-29 15,-40-51-15,74 93 16,0 0-16</inkml:trace>
  <inkml:trace contextRef="#ctx0" brushRef="#br0" timeOffset="283.83">26953 11179 0,'0'0'0,"0"9"0,0-9 0,8 23 0,-8-13 16,-8 4-16,-9 37 16,-24 51-16,-9 10 15,-32 65-15,-18 4 16,-65 112 0,8-28-16,-67 126 15,224-391 1,0 0-16</inkml:trace>
  <inkml:trace contextRef="#ctx0" brushRef="#br0" timeOffset="2132.82">26853 11695 0,'0'0'0,"34"28"0,-34-28 0,74 70 0,-41-38 15,0 6-15,17 41 16,32 79-16,-82-158 16,0 0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1:57:32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45 12305 0,'0'0'0,"16"-10"0,17-18 0,-16 19 16,8-10-16,16-8 15,17-20-15,0 10 16,25-24-16,8-4 16,41-32-16,-16 8 15,57-36-15,-32 27 16,49-28-1,-49 29-15,33-29 16,-42 33 0,25-19-16,-50 33 15,1-14-15,-108 93 16,0 0-16,-8 0 16,8 0-16,-9 5 15,-15-1-15,-26 15 16,-49 18-16,33-14 15,-9 15-15,42-29 16,17 0-16,7 1 16,-7-1-16,7-4 15,1-1-15,8 1 16,0-5-16,0 5 16,0-5-16,8 9 15,1 0-15,-1 5 16,0 9-1,1 5-15,-1 14 16,-8-9-16,0 13 16,0-46-1,0 0-15</inkml:trace>
  <inkml:trace contextRef="#ctx0" brushRef="#br0" timeOffset="582.89">21660 11886 0,'0'0'0,"0"0"0,0 0 16,0 0-16,0 0 16,0 0-1,0-9-15,8-1 16,17-13-16,8-14 16,17-38-16,-9 6 15,17-43-15,-25 19 16,25-42-16,-25 28 15,0-23-15,-8 27 16,-9-18-16,-24 112 16,8 0-16,-8 4 15,-1-4-15,1 4 16,-17 1-16,17-1 16,-17 5-16,17 0 15,-8 0-15,7 0 16,9 0-16,0 0 15,0 0-15,0 0 16,17 9 0,16 1-16,33 17 0,-16 6 31,32 23-31,-24-10 0,33 33 16,-25-13-16,9 22 0,-9-23 31,25 19-31,-91-84 0,0 0 15</inkml:trace>
  <inkml:trace contextRef="#ctx0" brushRef="#br0" timeOffset="915.73">23041 10942 0,'0'0'0,"0"4"0,0 10 0,0-5 15,-8 1-15,8 8 16,0 15 0,8-1-16,8 29 0,1-24 31,16 10-31,-8-24 0,25-9 16,7-5-16,43-4 0,-42-10 31,-1-27-31,-32 18 0,-25-5 15,9 5 1,-1 0-16,-8 10 16,0-1-16,0 0 15,0 5-15,-33 0 16,-42 14-16,75-14 16,0 0-16</inkml:trace>
  <inkml:trace contextRef="#ctx0" brushRef="#br0" timeOffset="2499.75">23248 11011 0,'0'0'0,"16"10"0,26 18 0,-26-24 16,17 10-1,17 19-15,49 36 16,-33-17-16,9 13 16,-75-65-1,0 0-15</inkml:trace>
  <inkml:trace contextRef="#ctx0" brushRef="#br0" timeOffset="28415.27">10230 14496 0,'0'0'0,"-8"-5"0,-9-14 0,17 19 16,0 0-16,0 0 15,-8 5-15,8 9 16,-8 14-16,0 9 15,-9 33-15,1 23 16,-9 74-16,8-50 16,-8 27-16,17-18 15,-8 41-15,16-148 16,0-1-16,0-18 16,0 0-16</inkml:trace>
  <inkml:trace contextRef="#ctx0" brushRef="#br0" timeOffset="28642.8">10636 14756 0,'0'0'0,"0"9"0,0-9 0,0 24 0,0-15 0,0 0 15,0 47 1,8 65-16,0-23 16,0 51-16,-8-14 15,9 74-15,-9-209 16,0 0-16</inkml:trace>
  <inkml:trace contextRef="#ctx0" brushRef="#br0" timeOffset="29233.04">8535 15435 0,'0'0'0,"0"33"0,0-33 0,8 79 15,0-32-15,9 8 16,8 29 0,24 65-16,-7-51 15,24 27-15,-16-32 16,16 28-16,0-46 16,25-1-16,-25-37 15,17-9-15,-17-32 16,0-24-16,-25-28 15,9-60-15,-33 18 16,-1-46-16,-24 18 16,8-51-16,-17 52 15,-16-29-15,0 38 16,-17-19-16,9 47 16,-17 4-16,0 33 15,-8 13-15,0 48 16,-33 46-16,24 13 15,-24 71-15,99-140 16,0 0 0</inkml:trace>
  <inkml:trace contextRef="#ctx0" brushRef="#br0" timeOffset="31712.85">24389 8857 0,'0'0'0,"0"42"0,0-42 0,0 103 0,0-57 15,8 1-15,1 46 16,-1 79 0,0-70-16,17 14 0,-9-9 31,17 33-31,1-61 0,23-4 16,1-29-16,25-18 0,-25-33 31,16-27-31,-16 4 0,0-37 15,-16-5 1,7-46-16,-16 23 16,-8-38-16,-8 20 15,-1-43-15,-8 47 16,1-23-16,-9 121 16,-9 4-16,1-4 15,8 4-15,0 5 16,0 0-16</inkml:trace>
  <inkml:trace contextRef="#ctx0" brushRef="#br0" timeOffset="32382.7">25638 9378 0,'0'0'0,"-8"14"0,8-14 0,-17 42 0,9-14 15,-9 9-15,1 19 16,-1 47-1,17-29-15,0 19 16,8-9 0,17 13-16,-8-27 15,24-9-15,-16-24 16,16-4-16,-8-33 16,9-33-16,-18-9 15,10-46-15,-18 13 16,1-41-16,-9 28 15,-8-15-15,0 66 16,-17 28-16,9-5 16,8 4-16,0 1 15,-8 4-15,8 1 16,0 4-16,0 4 16,8 6-16,9 27 15,16 37-15,-8 1 16,8 46-16,0-14 15,-9 46-15,-7-22 16,0 50 0,-17-51-16,0 24 0,-9-136 31,-7 6-31,7-10 0,1 0 16,8-5-16,-8 0 15,8-4 1,-8-5-16,8 0 15,0-14-15,0-47 16,8-69-16,0 37 16,17-19-16,-25 112 15,0 0-15</inkml:trace>
  <inkml:trace contextRef="#ctx0" brushRef="#br0" timeOffset="32712.75">26514 8713 0,'0'0'0,"9"14"0,-9-14 0,8 33 0,0-1 0,9 19 15,-1 15 1,17 50-16,-8-18 16,8 41-16,-8-23 15,16 47-15,-7-51 16,15 27-16,-8-36 16,9 8-16,0-45 15,24-20-15,-16-60 16,33 5-16,-91 9 15,0 0-15</inkml:trace>
  <inkml:trace contextRef="#ctx0" brushRef="#br0" timeOffset="32915.11">26175 9392 0,'0'0'0,"33"-9"0,-33 9 0,75-18 0,-1-1 16,50-28-16,-124 47 16,0 0-16</inkml:trace>
  <inkml:trace contextRef="#ctx0" brushRef="#br0" timeOffset="33462.71">27854 9011 0,'0'0'0,"17"-5"0,-17 5 0,49-9 0,-16 0 16,1-1-16,32-8 16,49-10-16,-32 5 15,16-1-15,-8 6 16,25-15-16,-33 15 16,8-10-16,-91 23 15,8 5-15,-8 0 16,-8-5-16,8 5 15,0 0-15</inkml:trace>
  <inkml:trace contextRef="#ctx0" brushRef="#br0" timeOffset="33664.94">27805 9537 0,'0'0'0,"8"18"0,-8-18 0,16 42 15,-7-42 1,-1 5-16,42 4 16,49 0-16,0-32 15,75-47-15,-9 10 16,83-38-16,-248 98 16,0 0-16</inkml:trace>
  <inkml:trace contextRef="#ctx0" brushRef="#br0" timeOffset="34366.17">29971 7685 0,'0'0'0,"9"19"0,7 32 0,-8-28 16,1 10-16,7 4 15,9 23-15,-25-55 16,0 4-16,8-4 15,-8 4-15,0-4 16,0 4 0,-16 10-16,-1 18 0,-24 10 31,-34 50-31,26-18 0,-26 38 16,26-20-16,-26 48 0,26-38 31,-1 23-31,25-32 0,-8 9 15,42-107 1,-1 4-16,8-13 16,9-14-16,8-24 15,33-41-15,-24 4 16,7-42-16,-24 75 16,-25 28-16,8 0 15,1-1-15,-9 10 16,8 1-16,0 3 15,-8 6-15,0-1 16,9-4 0,-9 9-16,8 0 0,0 0 31,0 14-31,9 0 0,16 13 16,-8-3-16,24 27 0,18-9 31,48 32-31,-32-27 0,33-5 15,-9-24 1,42-18-16,-149 0 16,0 0-1</inkml:trace>
  <inkml:trace contextRef="#ctx0" brushRef="#br0" timeOffset="35062.94">31080 7169 0,'0'0'0,"-17"4"0,17-4 0,-41 14 0,24-9 15,17 0-15,-16-1 16,-1 10-16,1-4 15,-9 13-15,8-5 16,-8 15 0,9-10-16,8 14 0,8-9 31,0 19-31,8 18 0,25 61 16,8-33-16,42 18 0,-25-13 31,25 42-31,-26-43 0,26 24 15,-25-23 1,0 32-16,-25-46 16,-8 18-16,-25-37 15,-33 5-15,-9-37 16,-49-10-16,34-28 16,-18 5-16,42-9 15,25-19-15,-1 14 16,1-9-16,16-65 15,26-94-15,23 38 16,51-56 0,-42 56-16,25-19 0,-50 140 31,-24 4-31,16 5 0,8-9 16,-16 13-16,-8 10 0,-17 0 31,0 0-31</inkml:trace>
  <inkml:trace contextRef="#ctx0" brushRef="#br0" timeOffset="35342.74">29732 10174 0,'0'0'0,"-9"19"0,-24 22 0,33-41 15,0 5-15,0 0 16,8-5 0,34-14-1,41-9-15,16-10 16,66-37-16,-16 14 16,74-27-16,-49 17 15,49-17-15,-49 22 16,24-13-16,-40 27 15,7-9-15,-165 56 16,0 0-16</inkml:trace>
  <inkml:trace contextRef="#ctx0" brushRef="#br0" timeOffset="36012.71">30468 10462 0,'0'0'0,"8"28"0,-8-28 0,8 70 16,0-33-16,-8 5 15,9 14 1,7 37-16,-16-33 15,8 15-15,-8-10 16,-8 33-16,0-33 16,-17 19-16,9-15 15,-26 29-15,9-28 16,-16 18-16,15-13 16,-7 13-16,25-18 15,-1 14-15,17-24 16,8 10-16,17-28 15,33 0-15,-8-42 16,32 0 0,-7-24-16,16-45 0,-25 13 31,17-33-31,-26 24 0,1-32 16,-58 59-16,-8 34 0,8-15 31,0-9-31,0 14 0,0 0 15,-8 5 1,8 0-16,0 4 16,0-4-16,0 4 15,0 0-15,0 5 16,0-4-16,0 4 16,0 0-16,0 4 15,8 1-15,9 23 16,32 23-16,9-4 15,33 13-15,-8-18 16,24 9 0,-7-23-16,40-14 0,-140-14 31,0 0-31</inkml:trace>
  <inkml:trace contextRef="#ctx0" brushRef="#br0" timeOffset="36293">31518 10695 0,'0'0'0,"0"14"0,0-14 0,8 33 16,-8-6-16,17 29 15,-9 5-15,17 46 16,-9-24-16,17 29 16,-16-24-1,8 29-15,-17-99 16,-8 1-16,0-14 16,8-5-16,-8 0 15,0 0-15</inkml:trace>
  <inkml:trace contextRef="#ctx0" brushRef="#br0" timeOffset="36562.61">31890 10867 0,'0'0'0,"-8"28"0,-25 32 0,24-32 15,9 5-15,-8 23 16,-8 41 0,16-41-16,24 19 0,10-15 31,32 29-31,16-43 0,76-13 16,-26-33-16,83 0 15,-215 0 1,0 0-16</inkml:trace>
  <inkml:trace contextRef="#ctx0" brushRef="#br0" timeOffset="47599.22">11405 9834 0,'0'0'0,"0"0"0,0 0 0,-9 10 0,9-10 16,0 0-16,0 0 16,0 0-16,-8 0 15,0 0-15,-33 0 16,-59 0-16,18 0 15,-34 9-15,17-4 16,-34 9 0,26-5-1,-17 14-15,24-4 16,-15 18-16,106-23 16,1-5-16,0 1 15,0 3-15,8 1 16,0 5-16,8 0 15,17 23-15,8-15 16,16 15-16,9 0 16,58 28-16,-33-28 15,24 0-15,-16-5 16,33 9-16,-41-8 16,8-1-16,-33-5 15,8 15 1,-58-10-16,1 19 15,-34-9-15,-41 18 16,-17-14-16,-66 23 16,8-13-16,-74 13 15,58-18 1,-50 14-16,59-28 16,-18-1-16,158-45 15,8 4-15,-8 0 16,8-5-16,0 5 15,0 0-15,0 0 16,0 0-16</inkml:trace>
  <inkml:trace contextRef="#ctx0" brushRef="#br0" timeOffset="48017.06">12207 10258 0,'0'0'0,"0"0"0,0 0 0,0 0 16,0 0-16,0 0 15,0 0 1,16 4-16,9 1 0,0-5 16,33 0-16,-17 0 15,17 0 1,-25 0-16,17-5 15,-17 1-15,8-1 16,-16 5 0,8 0-16,-16 0 15,-1-5-15,-16 5 16,0 0-16</inkml:trace>
  <inkml:trace contextRef="#ctx0" brushRef="#br0" timeOffset="48268.08">12306 10835 0,'0'0'0,"0"0"0,0 0 0,8 0 0,1 0 16,7-5-16,26-9 15,49-14 1,0 5-16,49-19 15,-16 0-15,50-18 16,-42 8 0,42-13-16,-58 19 15,32-10-15,-148 56 16,0 0-16</inkml:trace>
  <inkml:trace contextRef="#ctx0" brushRef="#br0" timeOffset="48917.84">14101 9662 0,'0'0'0,"0"0"0,0 0 0,-8 0 0,8 0 15,0 0-15,0 0 16,0 0-16,0 0 16,0 5-16,0-5 15,0 5-15,0-1 16,-9 10-16,9 0 15,-8 9-15,8-4 16,-8 18-16,8-9 16,-9 19-16,1-10 15,8 19-15,-8-14 16,8 9-16,0-5 16,8 10-16,0-14 15,1 14 1,-1-19-16,9 0 15,-1-9-15,-8 5 16,1-19 0,7 4-16,-16-8 15,8 3-15,1-8 16,-1 0-16,-8-5 16,8 0-16,17-19 15,16-27-15,1-19 16,24-52-16,-16 24 15,16-42-15,0 10 16,25-52-16,-25 56 16,0-19-16,0 38 15,0-14-15,-8 41 16,9 1-16,-67 74 16,0 0-16</inkml:trace>
  <inkml:trace contextRef="#ctx0" brushRef="#br0" timeOffset="49500.78">15589 9369 0,'0'0'0,"0"5"0,0 9 0,0-14 16,0 4-1,0-4-15,0 0 16,0 0 0,0 0-16,0 0 15,0 5-15,0 0 16,0-1-16,0 6 16,-8 8-16,0 1 15,-17 23-15,9-5 16,-9 28-16,8-18 15,-8 22-15,1-8 16,7 23-16,0-29 16,9 29-16,8-33 15,-8 19-15,16-19 16,9 14-16,-1-18 16,9 4-16,0-23 15,8 0 1,17 0-16,49 9 15,-16-37-15,41-28 16,-33 10 0,24-15-16,-115 33 15,0 0-15</inkml:trace>
  <inkml:trace contextRef="#ctx0" brushRef="#br0" timeOffset="49750.82">15234 10132 0,'0'0'0,"25"-14"0,57-23 15,-16 9-15,34-19 16,7 10 0,50-28-16,-157 65 15,0 0-15</inkml:trace>
  <inkml:trace contextRef="#ctx0" brushRef="#br0" timeOffset="81845.31">10644 11984 0,'0'0'0,"0"4"0,-17 6 0,9-6 15,8 1-15,-17 4 16,-16 10-16,0 4 16,-25 10-16,1 8 15,-51 29-15,25-5 16,-41 28-16,25-9 16,-33 32-16,32-18 15,-40 42-15,41-19 16,-42 37-16,42-28 15,-25 51 1,24-46 0,-7 42-16,33-33 15,-9 38-15,25-43 16,0 29-16,17-33 16,-1 28-16,18-38 15,-1 29-15,16-33 16,1 37-16,8-42 15,0 19-15,17-23 16,-1 18-16,9-32 16,8 9-16,-8-19 15,25 10-15,-17-24 16,16 10-16,-7-24 16,16 5-1,-9-23-15,17-4 16,-8-11-16,8-8 15,-16-10-15,24-4 16,-24-5 0,16-5-16,-24-4 15,24-5-15,-17 0 16,9 0-16,-16 0 16,7-9-16,-16 9 15,9-14-15,-1 5 16,0-10-16,1-4 15,24-28-15,-17 0 16,18-33-16,-9 14 16,16-46-16,-8 23 15,17-37-15,-17 23 16,8-37-16,-7 32 16,-1-41-16,-8 36 15,0-45 1,-9 41-16,9-37 15,-17 32 1,1-37-16,-9 33 16,0-37-16,-8 36 15,-9-31-15,-16 32 16,0-38-16,0 47 16,-16-28-16,-1 38 15,-24-24-15,8 47 16,-17-5-16,9 41 15,-25-3-15,66 69 16,0 0-16</inkml:trace>
  <inkml:trace contextRef="#ctx0" brushRef="#br0" timeOffset="167253.84">14986 11960 0,'0'0'0,"0"0"0,0 0 0,0 10 0,0-10 15,0 0-15</inkml:trace>
  <inkml:trace contextRef="#ctx0" brushRef="#br0" timeOffset="168053.64">15002 12277 0,'0'0'0,"0"-10"0,0 10 0,-8-14 0,8 14 15,0 0-15,0 0 16,0 0 0,0 0-16,0-4 15,-8 4 1,-1-10-16,-7 6 15,-17-6-15,8 1 16,-8 0-16,-8 0 16,-17-5-16,8 4 15,-16 1-15,16 9 16,-8-5-16,0 5 16,-24 0-16,-9 5 15,-58 4-15,50 1 16,-25 13-16,16 0 15,-32 10-15,40-1 16,-15 10-16,24-5 16,-25 19-16,41-9 15,-7 9-15,15-10 16,-7 19 0,24-18-16,1 13 15,7-13 1,1 9-16,8-15 15,8 11-15,25-52 16,0 4-16,0-4 16,8 5-16,-8-5 15,0 0-15,0 0 16,0 5-16,0-5 16,9 4-16,-9-4 15,0 0-15</inkml:trace>
  <inkml:trace contextRef="#ctx0" brushRef="#br0" timeOffset="171802.91">1241 13430 0,'0'0'0,"0"-4"0,0 4 0,0-14 0,0 14 0,0 0 15,0 0 1,0 0-16,0 0 15,0 0-15,0 0 16,0-5-16,0 5 16,-17 0-16,17 0 15,0-5-15,17-4 16,-17 0-16,8-10 16,8-9-1,17 0-15,1-18 16,23-5-16,18-42 15,-1 28-15,1-24 16,-1 10 0,34-28-16,-34 23 15,17-18-15,-17 18 16,17-32-16,-24 32 16,7-23-16,-24 19 15,-1-19-15,-16 18 16,0-27-16,-16 23 15,0-28-15,-17 23 16,8-27-16,-16 36 16,-9-27-16,0 32 15,-7-18-15,-1 32 16,-25-9-16,9 33 16,-9-5-16,-8 27 15,-16 20-15,-9 22 16,-49 43-1,33 4-15,-50 37 0,58-9 32,-50 33-32,50-28 15,9 22-15,32-36 16,25 19-16,50-52 16,82-19-16,-32-41 15,65 4-15,-15-27 16,65-47-16,-50 18 15,34-18-15,-42 19 16,17-15-16,-41 24 16,-1-5-16,-32 33 15,-17 18-15,-17 19 16,-16 42-16,-9 0 16,-7 46-16,-9 1 15,0 50-15,0-32 16,-9 42-1,9-33-15,0 38 0,0-43 32,9 29-32,-1-38 0,0 28 15,9-41 1,16 4-16,8-38 16,25 1-16,-66-70 15,0 0-15</inkml:trace>
  <inkml:trace contextRef="#ctx0" brushRef="#br0" timeOffset="172253.64">3689 11309 0,'0'0'0,"16"0"0,-16 0 0,41-14 0,-16 9 15,8 5-15,25-14 16,50-4-1,-26-5-15,42-5 0,-33 0 32,34-19-32,-125 47 15,0 0-15</inkml:trace>
  <inkml:trace contextRef="#ctx0" brushRef="#br0" timeOffset="172503.82">4011 11858 0,'0'0'0,"8"0"0,-8 0 0,25 0 15,-17 0 1,1 0-16,32-9 15,50-5-15,-17-5 16,51-9-16,-26 0 16,33-9-16,-132 37 15,0 0-15</inkml:trace>
  <inkml:trace contextRef="#ctx0" brushRef="#br0" timeOffset="173670.55">5210 11956 0,'0'0'0,"0"4"0,-8 10 0,8-14 16,0 0-16,0 0 16,0-4-16,8-1 15,1-4-15,-1-1 16,8-4 0,1-4-16,8-10 15,-9-5 1,26-22-16,-18 17 15,9-18-15,-16 19 16,8-14-16,0 5 16,-1-10-16,18-19 15,24-55-15,-25 46 16,9-13-16,-9 8 16,9-27-16,-17 32 15,0-9-15,-33 84 16,0 4-16,0-4 15,-8-10-15,8 1 16,-8-10-16,8 5 16,-9-5-16,1 4 15,0-4 1,-9 5-16,1-5 16,7 5-16,-15-5 15,7 9 1,-8-4-16,9 5 15,-1-6-15,1 15 16,-9-10-16,16 10 16,-15-5-16,7 5 15,1 4-15,-1 1 16,-8-1-16,9 0 16,-1 5-16,9 0 15,0-4-15,-1 4 16,1 0-16,8 0 15,-8 0-15,8 0 16,-8-5-16,8 5 16,0-5-16,0 5 15,8-9 1,-8 4-16,16-9 16,-16 14-1,0 0-15</inkml:trace>
  <inkml:trace contextRef="#ctx0" brushRef="#br0" timeOffset="174153.53">5615 10100 0,'0'0'0,"0"4"0,-8 15 0,8-5 15,0 0 1,0 32-16,8 57 16,1-15-16,7 52 15,1-10 1,8 60-16,-1-45 15,18 45-15,-9-50 16,8 32-16,-8-56 16,9 19-16,-34-135 15,-8 0-15,8 0 16,0-4-16,1-6 16,7-13-16,17-23 15,17-38-15,-25 19 16,8-33-16,-8 5 15,8-47-15,-8 19 16,-1-60-16,-7 37 16,16-42-16,-8 42 15,0-33 1,-25 177-16,0 0 16</inkml:trace>
  <inkml:trace contextRef="#ctx0" brushRef="#br0" timeOffset="174836.84">7104 10569 0,'0'0'0,"0"5"0,0-5 0,-8 14 0,-9 0 16,-16 9-16,0 24 15,-25 46-15,17-23 16,-17 32 0,17-9-16,-9 42 15,17-33 1,8 28-16,25-37 15,-8 19-15,33-47 16,41-9-16,0-79 16,42 4-16,-34-32 15,25-61-15,-24 19 16,7-42-16,-32 19 16,0-47-16,-9 47 15,-8-28-15,-41 125 16,-1 5-16,1 5 15,0 0-15,8 4 16,0 5-16,0 0 16,0 0-16,8 9 15,17 19-15,-8 14 16,16 46 0,-17 1-16,17 60 15,-16-14 1,-1 65-16,-16-28 15,0 70-15,-8-61 16,-25 47-16,0-60 16,-25 32-16,8-70 15,-24 9-15,41-148 16,33 4-16,-17 1 16,9-6-16,-8 6 15,7-5-15,1-1 16,0-8-16,8 18 15,0 0-15</inkml:trace>
  <inkml:trace contextRef="#ctx0" brushRef="#br0" timeOffset="175154.62">8055 9955 0,'0'0'0,"0"0"0,0 0 0,0 14 0,0-9 15,-8 9-15,8 28 16,-17 46-16,17-4 16,-8 46-16,0 0 15,8 75-15,0-51 16,8 36-16,9-36 15,7 41-15,1-60 16,25 5-16,0-52 16,32-13-16,-16-80 15,42-4 1,-108 9-16,0 0 16</inkml:trace>
  <inkml:trace contextRef="#ctx0" brushRef="#br0" timeOffset="175370.41">7923 10621 0,'0'0'0,"16"-5"0,34-9 0,24-5 15,51-13-15,-1-10 16,74-28-16,-198 70 16,0 0-16</inkml:trace>
  <inkml:trace contextRef="#ctx0" brushRef="#br0" timeOffset="175620.54">9139 10458 0,'0'0'0,"8"0"0,-8 0 0,16 4 0,9-4 16,25-9-16,24-5 15,67-18-15,-25-1 16,74-23-16,-190 56 16,0 0-16</inkml:trace>
  <inkml:trace contextRef="#ctx0" brushRef="#br0" timeOffset="177587.49">10470 11123 0,'0'0'0,"0"0"0,8 0 0,-8 0 16,0 0-16,0 0 15,0 0-15,0 0 16,0 0-16,0 0 16,0 0-16,0-5 15,9-9 1,-1-4-16,8-10 16,-7 0-16,16-28 15,-1-18 1,26-61-16,-17 32 15,8-41-15,-7 19 16,23-57-16,-24 43 16,1-38-16,-1 42 15,-9-37-15,-24 51 16,0-19-16,-16 52 16,-34-5-16,1 56 15,-42 32-15,8 24 16,-41 46-16,41-5 15,-16 43-15,25-15 16,-1 33-16,50-28 16,17 37-16,33-46 15,49 14 1,9-43-16,74-13 16,-33-18-16,50-20 15,-42-4 1,34 5-16,-51-10 15,26-4-15,-50 9 16,8 9-16,-33 14 16,-16 29-16,-17-1 15,-16 47-15,-9-19 16,0 37-16,0-23 16,1 23-16,7-27 15,17 18-15,0-42 16,42-9-16,-75-56 15,0 0-15</inkml:trace>
  <inkml:trace contextRef="#ctx0" brushRef="#br0" timeOffset="177986.84">12273 9792 0,'0'0'0,"0"42"0,-8 56 0,8-47 16,8 14-16,9 28 16,7 66-16,18-62 15,24-4-15,-8-14 16,33 5-16,-17-70 15,42 0-15,-50-19 16,17-27-16,-25-19 16,8-52-16,-33 24 15,-8-42 1,-17 28-16,0-23 16,-24 28-16,-17-19 15,-17 27 1,-49-8-16,8 32 15,-50 10-15,34 8 16,-34 15-16,141 23 16,0 0-16</inkml:trace>
  <inkml:trace contextRef="#ctx0" brushRef="#br0" timeOffset="178853.63">12124 7857 0,'0'0'0,"-33"-9"0,33 9 0,-83-19 0,17 19 16,-25 5-16,-41 9 16,-100 14-16,42 18 15,-66 43-15,49-10 16,-74 46-16,82-13 16,-40 51-16,57-24 15,-17 52-15,67-14 16,8 70-16,49-43 15,9 61-15,50-41 16,7 69-16,26-61 16,57 71-16,-8-75 15,50 55-15,0-73 16,74 27 0,-16-74-16,74-5 15,-41-70 1,66-41-16,-42-47 15,59-65-15,-67-10 16,58-73-16,-66 8 16,42-83-16,-67 23 15,41-79-15,-57 37 16,41-107-16,-66 65 16,8-88-16,-49 83 15,-9-60-15,-41 103 16,-42-19-16,-32 116 15,-75 37-15,91 112 16,0 0-16</inkml:trace>
  <inkml:trace contextRef="#ctx0" brushRef="#br0" timeOffset="179653.81">12703 10774 0,'0'0'0,"25"-5"0,41-4 0,-25 14 16,9-1-16,41 1 15,74 4-15,-32 10 16,49 14-16,-9-1 16,59 24-16,-50-5 15,49 19-15,-49-10 16,58 29-16,-58-15 15,41 29-15,-41-15 16,33 33-16,-49-28 16,24 37-16,-41-37 15,25 28-15,-50-32 16,16 4 0,-57-33-16,0-4 15,-92-65 1,-7-1-16,16 10 15,-8-9-15,-1 4 16,1 1-16,-9-6 16,-7-4-16,-51-9 15,-82-23-15,50 22 16,-26-4-16,75 24 16,42 4-16,-9-5 15,8 5-15,1 0 16,8-5-16,8 5 15,0 0-15,16 0 16,9 5-16,41-10 16,58-4-16,-41-5 15,24-9-15,-107 23 16,0 0 0</inkml:trace>
  <inkml:trace contextRef="#ctx0" brushRef="#br0" timeOffset="192903.78">23190 4913 0,'0'0'0,"16"-5"0,9-14 0,-8 5 16,16 0-16,8-14 16,42-27-16,-17 3 15,8-22-15,1 0 16,24-38-16,-24 19 15,24-37-15,-25 13 16,17-36-16,-16 27 16,7-27-16,-24 27 15,8-41 1,-24 50-16,-9-18 16,-50 42-16,9-4 15,-42 46 1,-65 32-16,7 24 15,-66 27-15,59-4 16,-34 23-16,41-14 16,-8 24-16,50-5 15,25 27-15,41-17 16,58 31-16,8-8 16,75 27-16,-17-9 15,49 46-15,-40-22 16,40 46-16,-57-38 15,33 47-15,-50-42 16,17 42-16,-25-51 16,8 10-16,-16-38 15,24 0 1,-107-107-16,0 0 16</inkml:trace>
  <inkml:trace contextRef="#ctx0" brushRef="#br0" timeOffset="193170.63">25539 4043 0,'0'0'0,"0"4"0,0-4 0,-9 19 0,9-19 15,0 0-15,0 0 16,0 0-16,0 0 15,17 5-15,16-15 16,50-8-16,8-6 16,74-22-1,-33 4-15,67-19 16,-42 10-16,41-18 16,-198 69-16,0 0 15</inkml:trace>
  <inkml:trace contextRef="#ctx0" brushRef="#br0" timeOffset="193753.94">27077 5052 0,'0'0'0,"16"-9"0,26-14 0,-1-1 15,33-18 1,-16-9-16,42-46 16,-9 8-16,24-55 15,-15 14 1,15-61-16,-32 33 15,25-47-15,-26 33 16,1-51-16,-25 51 16,-8-28-16,-34 55 15,-8-27-15,-32 65 16,-59 23-16,0 33 16,-57 33-16,15 18 15,-48 42-15,57-15 16,-16 20-16,123-19 15,-7 0-15,16-10 16,0 6-16,25 18 16,33 37-16,-1-24 15,51 15 1,-17-5-16,33 38 16,-25-20-16,34 43 15,-34-19 1,17 42-16,-25-28 15,16 42-15,-32-28 16,24 46-16,-33-51 16,25 24-16,-91-154 15,0 0-15</inkml:trace>
  <inkml:trace contextRef="#ctx0" brushRef="#br0" timeOffset="194137.68">29426 3759 0,'0'0'0,"-25"18"0,25-18 0,-50 56 0,17-9 15,-17 37 1,-7 4-16,-26 70 16,33-42-16,-8 33 15,25-28 1,-16 47-16,32-61 15,17 4-15,0-111 16,25 0-16,-9-4 16,26-10-16,-1-19 15,34-27-15,-34 8 16,25-17-16,-25 4 16,17-28-16,-33 9 15,0-32-15,-25 32 16,-8-23-16,-9 23 15,-24-9-15,-9 28 16,-16 0-16,16 23 16,-16 0-16,66 42 15,0 0 1</inkml:trace>
  <inkml:trace contextRef="#ctx0" brushRef="#br0" timeOffset="194370.64">29955 3373 0,'0'0'0,"25"-10"0,-25 10 0,74-23 0,-24 9 15,8 0-15,33-9 16,74-24-16,-49 20 15,24-25-15,-16 11 16,34-29-16,-158 70 16,0 0-16</inkml:trace>
  <inkml:trace contextRef="#ctx0" brushRef="#br0" timeOffset="194570.93">30385 3661 0,'0'0'0,"50"-5"0,49-13 0,-17-1 15,43-9-15,-125 28 16,0 0-16</inkml:trace>
  <inkml:trace contextRef="#ctx0" brushRef="#br0" timeOffset="195171.37">31146 2400 0,'0'0'0,"0"5"0,25 4 0,-25 1 16,8-1 0,8 10-1,1 22-15,8 11 16,24 55-16,-16-33 15,17 52-15,-9-24 16,17 42-16,-16-46 16,16 23-16,-9-33 15,9 15-15,-17-43 16,17-4-16,-8-56 16,16 5-16,-8-33 15,8-61-15,-25 15 16,17-52-16,-25 10 15,-8-70-15,-8 42 16,-17-52-16,0 38 16,-8-28-16,-1 51 15,-7-23 1,-1 51-16,1-9 16,16 116-16,0 0 15</inkml:trace>
  <inkml:trace contextRef="#ctx0" brushRef="#br0" timeOffset="195870.72">32742 2945 0,'0'0'0,"-8"9"0,8-9 0,-17 14 15,1 5 1,-9 4-16,-8 19 15,-25 41-15,16-17 16,-15 36-16,15-23 16,1 19-16,16-29 15,8 25-15,17-43 16,9 0-16,16-56 16,32 5-16,-23-32 15,23-38-15,-15 14 16,7-32-16,-24 18 15,8-23-15,-16 23 16,-9-18-16,-8 78 16,-8 6-16,8 4 15,-8-5 1,8 0-16,0 5 16,-9 0-1,9 5-15,0 18 16,9 33-16,-9 14 15,16 42-15,-8 4 16,9 65-16,-9-41 16,0 51-16,1-47 15,-9 33-15,-9-52 16,1 15-16,8-140 16,-8 4-16,8-4 15,-8 5-15,8-5 16,-9 0-16,1-5 15,0-9-15,0-27 16,-1-57-16,9 98 16,0 0-16</inkml:trace>
  <inkml:trace contextRef="#ctx0" brushRef="#br0" timeOffset="196171.2">32990 2256 0,'0'0'0,"0"0"0,0-9 0,0 9 16,0 0-16,0 9 15,0 14-15,0 1 16,0 22-16,8 1 15,1 27-15,15 5 16,9 52-16,1-43 16,23 14-16,-7-23 15,24 14 1,1-41-16,16-11 16,-91-41-16,0 0 15</inkml:trace>
  <inkml:trace contextRef="#ctx0" brushRef="#br0" timeOffset="196704.34">32792 2866 0,'0'0'0,"33"-10"0,49-18 16,-7 10-16,49-5 15,8-15 1,91-31-16,-223 69 15,0 0-15</inkml:trace>
  <inkml:trace contextRef="#ctx0" brushRef="#br0" timeOffset="202138.03">28805 1577 0,'0'0'0,"0"0"0,-8 9 0,8-9 16,0 0-16,0 0 15,0 0 1,0 0-16,0 0 16,0 0-16,-8 0 15,-1 0 1,1 0-16,-8 0 15,-17 5-15,8 0 16,-17-5-16,1 0 16,0 9-16,-1-9 0,-24 5 15,17-1 1,-26 10-16,17 0 16,-24 9-16,-1 1 15,-58 22-15,50-9 16,-16 24-16,16-10 15,-25 23-15,42-18 16,-17 33-16,16-6 16,-8 38-16,17-18 15,0 36 1,17-13-16,-1 46 16,17-28-16,0 38 15,16-33 1,17 51-16,0-42 15,8 46-15,9-45 16,8 41-16,0-38 16,8 43-16,0-47 15,16 42-15,-16-46 16,25 41-16,-16-51 16,24 33-16,-8-47 15,8 19-15,0-37 16,33 9-16,-24-42 15,32-5-15,-16-27 16,33-19-16,-24-28 16,32 0-16,-16-28 15,33-23 1,-42 0-16,17-33 16,-16 9-1,32-41-15,-49 23 16,8-37-16,-24 18 15,-1-41-15,-24 27 16,0-37-16,-26 33 16,1-37-16,-25 27 15,0-32-15,-8 28 16,-9-33-16,-7 23 16,-10-36-16,1 36 15,-16-37-15,7 33 16,-32-37-16,16 46 15,-41-28-15,33 42 16,-34-14-16,26 33 16,-42-9-16,116 125 15,0 0 1</inkml:trace>
  <inkml:trace contextRef="#ctx0" brushRef="#br0" timeOffset="203302.78">24761 2266 0,'0'0'0,"-8"-14"0,-25-14 0,25 18 16,-1 10-16,-7-4 15,-17 4-15,-17 0 16,-58 4-16,26 10 16,-51 10-16,18 8 15,-67 19-15,49 0 16,-40 29-16,32-6 16,-33 42-16,34-13 15,-26 55-15,42-23 16,-24 51-16,40-19 15,-16 66-15,41-42 16,-8 64-16,42-54 16,-9 59-16,33-55 15,17 55-15,8-55 16,8 46-16,17-51 16,16 51-1,9-55 1,24 50-16,-8-60 15,34 47-15,-9-56 16,24 37-16,-7-56 16,41 9-16,-25-46 15,33 0-15,-25-46 16,50-19-16,-41-66 16,57 6-16,-49-34 15,41-41-15,-41 0 16,33-46-16,-41 18 15,16-56-15,-33 23 16,25-46-16,-50 19 16,9-57-16,-42 38 15,0-56-15,-33 42 16,-16-60-16,-17 51 16,-25-61-1,0 56-15,-33-61 16,0 57-16,-33-62 15,8 62 1,-41-43-16,9 52 16,-59-42-16,25 69 15,-74-18-15,41 51 16,-50-9-16,59 42 16,-42 4-16,215 112 15,0 0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2:01:23.8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58 5573 0,'0'0'0,"0"9"0,0-9 0,-8 33 0,0-24 16,8-4-16,0 4 15,-8 19-15,-1 0 16,-7 19-16,-1-6 16,-16 34-16,0-1 15,-25 57-15,17-29 16,-17 37-16,8-13 16,-16 42-16,8-34 15,0 39-15,1-39 16,-1 43-16,8-46 15,-8 36-15,25-46 16,-8 14-16,49-135 16,-8 0-16,0 0 15,0 0 1</inkml:trace>
  <inkml:trace contextRef="#ctx0" brushRef="#br0" timeOffset="320.18">17103 7774 0,'0'0'0,"0"9"0,0-9 0,-8 28 0,8-19 15,0 0-15,0 10 16,0 14-16,8-10 16,17 23-1,-1-18-15,18 9 16,16 1-16,58 8 0,8-50 31,99-38-31,-8-23 16,107-70-16,-322 135 15,0 0-15</inkml:trace>
  <inkml:trace contextRef="#ctx0" brushRef="#br0" timeOffset="4603.83">23488 5708 0,'0'0'0,"8"33"0,-8 50 0,8-41 16,0 0-16,9 23 16,8 47-16,-1-38 15,18 19-15,-1-9 16,17 28-16,-8-38 15,24 5-15,-8-28 16,25 10-16,-25-38 16,34-23-1,-34-9-15,25-38 16,-33-4-16,16-51 16,-24-1-1,-1-64-15,-32 18 16,-9-70-16,-8 57 15,-16-43-15,-9 47 16,-8-42-16,0 51 16,-17-33-16,9 48 15,-9-25-15,9 43 16,-9-19-16,17 33 16,-8-5-16,8 23 15,0-4-15,8 23 16,8-10-16,1 24 15,7-5-15,9 14 16,17 0-16,24 10 16,58-5-1,26-1-15,90-17 16,0 3-16,107-13 16,-32 19-1,115-15-15,-83 15 16,92-5-16,-100 13 15,50 1-15,-91 9 16,33-4-16,-306 32 16,0 0-16</inkml:trace>
  <inkml:trace contextRef="#ctx0" brushRef="#br0" timeOffset="5286.91">25166 4475 0,'0'0'0,"33"0"0,-33 0 0,83 0 0,-50 5 15,9 13-15,15 1 16,51 9-16,-50 5 16,0 18-16,-17 5 15,9 32 1,-67-14-16,1 38 16,-17-33-1,-17 14-15,-8-32 16,-41-10-16,24-56 15,-40 1-15,32-29 16,-25-37-16,42 5 16,-8-37-16,32 18 15,18-28-15,32 33 16,25-14-16,33 37 16,66 14-16,-16 42 15,74 5-15,-41 18 16,33 33-16,-41 0 15,24 28-15,-49-14 16,8 27-16,-33-27 16,-8 23-1,-25-32-15,0 4 16,-25-37-16,-17-24 16,-16-4-1,0 0-15</inkml:trace>
  <inkml:trace contextRef="#ctx0" brushRef="#br0" timeOffset="5819.92">26506 4057 0,'0'0'0,"0"0"0,0 0 0,8-5 15,-8 5-15,0 5 16,0-5-16,9 4 16,-9-4-1,0 5-15,0 0 16,8-5-16,-8 4 15,0-4-15,0 0 16,0 0-16,0 0 16,-8 0-16,8 0 15,-9 0-15,1 0 16,0-4-16,-9 4 16,1 0-16,8 0 15,-9 0-15,0 0 16,1 0-16,8 0 15,-1 4-15,1-4 16,0 0-16,0 0 16,-1 0-1,1 0-15,0 0 16,-1-4-16,-15-6 16,-1 1-1,-17-14-15,1-1 16,-17-13-16,58 37 15,0 0-15</inkml:trace>
  <inkml:trace contextRef="#ctx0" brushRef="#br0" timeOffset="6086.4">24869 4145 0,'0'0'0,"8"0"0,-8 0 0,33 5 15,0-1-15,8 6 16,17 4-16,33 9 16,-33 0-1,25 19-15,-25 0 16,33 28-16,-33-10 15,0 24-15,-58-84 16,0 0-16</inkml:trace>
  <inkml:trace contextRef="#ctx0" brushRef="#br0" timeOffset="12186.02">25696 7578 0,'0'0'0,"0"5"0,0-5 0,0 18 0,0-13 15,0-5-15,0 14 16,0 5-16,0 4 15,-9 5-15,9 0 16,9 14-16,-1-5 16,0 23-1,9-13-15,-1 9 16,9-15-16,16 11 16,-7-20-1,15 5-15,-7-23 16,7-4-16,17-10 15,42-10-15,-34-27 16,9-42-16,-17 14 16,17-37-16,-25 9 15,-17-52-15,-8 43 16,0-24-16,-16 33 16,-9-23-16,-8 111 15,-17 1-15,17 4 16,0 0-16</inkml:trace>
  <inkml:trace contextRef="#ctx0" brushRef="#br0" timeOffset="13136.86">27647 7653 0,'0'0'0,"0"0"0,-8 4 0,8-4 15,0 0-15,-8 0 16,0 5-16,-1 0 16,-15 8-16,-1 6 15,-17 9-15,9 0 16,-25 18-16,25-13 16,-8 14-16,16-20 15,0 11-15,9-10 16,8-5-16,-1-5 15,9 1-15,0-5 16,9 0 0,7-5-16,1-4 15,-1-10-15,17-4 16,-8-14 0,16-19-16,-16 14 15,0-14-15,-17 14 16,9-14-16,-9 19 15,0 0-15,1 9 16,-9-5-16,8 10 16,-8 0-16,8-1 15,-8 6-15,0-1 16,0 0-16,0 5 16,8 0-16,-8 5 15,9 9-15,7 0 16,9 18-16,8 15 15,25 46-15,-17-23 16,9 37-16,-9-14 16,1 42-16,-9-28 15,-8 32 1,-25-27-16,8 27 16,-25-41-1,-16 9-15,-8-37 16,-25-5-16,33-79 15,16 0-15,1 10 16,7-10-16,-7 4 16,8-13-16,8-51 15,8-80-15,-8 154 16,0 0-16</inkml:trace>
  <inkml:trace contextRef="#ctx0" brushRef="#br0" timeOffset="13467.74">28301 7550 0,'0'0'0,"0"-4"0,0 4 0,8-10 0,-8 10 15,17 5-15,24-5 16,42 5-16,-9-10 15,25-9-15,-99 14 16,0 0-16</inkml:trace>
  <inkml:trace contextRef="#ctx0" brushRef="#br0" timeOffset="13635.98">28491 7648 0,'0'0'0,"-8"0"0,8 0 0,-9 9 0,9-9 0,0 0 16,0 0 0,17 5-16,16 0 15,42-1-15,-75-4 16,0 0-16</inkml:trace>
  <inkml:trace contextRef="#ctx0" brushRef="#br0" timeOffset="14267.58">29624 6936 0,'0'0'0,"-8"5"0,-1 9 0,9-5 15,-8-9-15,8 9 16,-16 10-16,7 4 16,-24 24-16,0 4 15,-25 37-15,17-18 16,-9 28-16,9-19 15,-9 28-15,17-28 16,0 19-16,33-89 16,0 5-1,9-5-15,-1 5 16,0-5-16,9-4 16,-1-5-1,9-5-15,0-8 16,16-20-16,-16 5 15,8-18-15,-16 13 16,-9-9-16,0 19 16,0 0-16,1 9 15,-1-5-15,-8 10 16,0-1-16,8 1 16,-8 0-16,0 9 15,0-10-15,8 6 16,-8 4-16,0 0 15,9 0-15,-1 4 16,9 6-16,7-1 16,18 10-16,24-10 15,33 10-15,-99-19 16,0 0-16</inkml:trace>
  <inkml:trace contextRef="#ctx0" brushRef="#br0" timeOffset="14869.84">30145 6801 0,'0'0'0,"0"19"0,0-19 0,-8 37 0,0-23 15,8-5 1,0 10-16,0 18 16,8-4-16,0 13 15,9-13 1,7 4-16,9-4 15,17 4-15,0-33 16,24-4-16,-24-9 16,8-28-16,-50 18 15,0 1-15,-8 4 16,8 0-16,-8 9 16,0 0-16,9 5 15,-9 10-15,0 4 16,8 14-16,9 18 15,24 38-15,-8-33 16,25 10-16,-8-24 16,16 0-16,-8-42 15,8-4-15,-17-10 16,9-27-16,-16-1 16,-1-36-1,-16 22 1,-9-27-16,-16 23 15,-8-19-15,-9 19 16,-24-14-16,-8 28 16,-34-10-16,83 61 15,0 0-15</inkml:trace>
  <inkml:trace contextRef="#ctx0" brushRef="#br0" timeOffset="15186.78">29235 8276 0,'0'0'0,"9"0"0,-9 0 0,8 0 0,25-9 16,41-10-16,-7-4 16,57-10-16,-9 5 15,51-28-15,-34 19 16,58-9-16,-57 9 16,40-10-16,-40 14 15,32 1-15,-165 32 16,0 0-16</inkml:trace>
  <inkml:trace contextRef="#ctx0" brushRef="#br0" timeOffset="15436.84">30401 8467 0,'0'0'0,"0"14"0,-16 18 0,16-23 16,-8-4-16,8 0 15,-9 9-15,9-14 16,0 0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4-04-14T12:02:54.4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72 9704 0,'0'0'0,"0"9"0,0-9 0,17 33 0,-17-14 15,8 4-15,-8-14 16,0-9-16,0 5 16,8 9-16,-8 0 15,0 14-15,8-10 16,-8 24-16,9-5 16,-1 24-16,0-10 15,9 23-15,-9-13 16,9 18-16,-9-14 15,8 28 1,9 14-16,8 56 16,-8-51-16,16 13 15,-7-9 1,15 43-16,-16-48 16,25 15-16,-17-14 15,9 22-15,-9-31 16,17 13-16,-16-23 15,7 19-15,-7-28 16,7 13-16,-16-27 16,9 14-16,-9-28 15,0 13-15,-33-69 16,0 0-16,0 0 16,0 0-16,0 0 15,0 5-15,0-5 16,0 0-16,0 0 15,-8 0 1,8 0-16,0 5 16,0-5-16,0 0 15,0 0 1,-9-5-16,1 5 16,8-5-16,-8 1 15,0-1-15,-1-4 16,-7-1-16,-1 1 15,-8-9-15,9 4 16,-9-5-16,8 5 16,-7 5-16,15-1 15,-7 1-15,8 0 16,-1 4-16,1 0 16,0 1-16,-1-1 15,9 1-15,-8 4 16,8 0-16,-8 0 15,8-5 1,0 5-16,-8 0 16,8 0-16,0 0 15,0 0 1,0 0-16,-9 0 16,9 5-16,-8-5 15,0 0-15,-25 13 16,-50 11-16,17-6 15,-33 15-15,16-10 16,-25 10-16,67-24 16,33-9-16,-9 0 15,1 0-15,7 0 16,1 0-16,0 0 16,0 0-16,8 0 15,-9 0-15,1 0 16,8 0-16,-8 0 15,8 0-15,0 0 16,0 0 0,0 0-1,0 5-15,8-1 16,17 6-16,25-1 16,49 5-16,0-14 15,58-19-15,17-32 16,107-61-16,-281 112 15,0 0-15</inkml:trace>
  <inkml:trace contextRef="#ctx0" brushRef="#br0" timeOffset="19717.66">24116 6429 0,'0'0'0,"-8"-19"0,8 19 0,-8-41 0,8 31 16,-9 10-16,1-9 15,-9-5-15,-7 0 16,-34-9-16,16 9 16,-32-5-16,-9-4 15,-57-14-15,40 23 16,-7-5-16,-9 5 16,-41-9-16,33 18 15,-33 5-15,24 5 16,-65 14-16,49-1 15,-41 10-15,33 0 16,-50 19-16,42-6 16,-34 25-1,42-6-15,-42 28 16,42-8-16,-41 36 16,32-18-1,-32 50-15,49-27 16,-25 37-16,42-18 15,-17 60-15,42-37 16,-17 46-16,41-32 16,0 56-16,17-38 15,8 52-15,17-52 16,8 56-16,16-46 16,9 55-16,8-50 15,17 50-15,7-41 16,26 60-16,0-51 15,24 56 1,0-56-16,50 65 16,-24-70-16,40 51 15,-24-69-15,50 42 16,-34-66 0,50 29-16,-33-66 15,41 14-15,-41-51 16,49 0-16,-32-37 15,40-15-15,-24-22 16,42-24-16,-34-9 16,58-23-16,-50-9 15,59-24-15,-50 0 16,49-28-16,-49 10 16,41-43-16,-50 10 15,50-51-15,-57 19 16,40-57-16,-57 33 15,24-51 1,-41 28-16,25-69 16,-66 59-16,17-60 15,-42 56-15,8-60 16,-33 60 0,-8-42-16,-17 51 15,-8-51-15,-16 51 16,-9-50-16,-16 54 15,-9-45-15,1 46 16,-26-38-16,9 48 16,-33-34-16,8 48 15,-24-38-15,7 41 16,-41-31-16,17 41 16,-42-37-16,26 46 15,-42-27-15,16 36 16,-41-27-16,17 37 15,-59-18 1,42 36-16,-57-13 16,32 42-16,-66-1 15,58 43-15,-75 18 16,67 23 0,-50 28-16,273-37 15,0 0-15</inkml:trace>
  <inkml:trace contextRef="#ctx0" brushRef="#br0" timeOffset="32500.89">27085 2168 0,'0'0'0,"0"0"0,0 9 0,0-9 15,0 0-15,0 0 16,0 5-16,0-5 16,0 9-16,0 5 15,-8 23-15,8 0 16,-17 29-1,9 17-15,-17 71 16,9-19-16,-1 56 16,1-10-16,-1 89 15,17-33 1,0 107-16,0-51 16,25 121-16,-9-83 15,17 92-15,-8-79 16,17 94-16,-18-94 15,18 79-15,-9-93 16,0 61-16,-8-84 16,0 65-16,-9-93 15,1 56-15,-9-83 16,0 36-16,-8-69 16,0 27-16,-8-64 15,8 18-15,0-51 16,8 27-16,0-50 15,17 18 1,0-37-16,16 14 16,9-37-16,16 14 15,0-33 1,34 4-16,-9-22 16,33 0-16,-9-24 15,43-5-15,-34-18 16,41 5-16,-33-10 15,34-23-15,-26 5 16,42-23-16,-25 4 16,58-33-16,-33 15 15,42-38-15,-51 14 16,51-32-16,-51 9 16,34-46-16,-58 27 15,25-46-15,-42 9 16,17-69-16,-50 36 15,-8-64 1,-25 36-16,-8-69 16,-25 61-1,-16-57-15,-17 66 16,0-61-16,-9 70 16,-15-51-16,7 51 15,-16-37-15,0 46 16,-8-51-16,7 52 15,-7-34-15,8 48 16,-8-43-16,8 52 16,0-33-16,-1 41 15,-7-27-15,8 38 16,-17-43-16,17 37 16,-16-46-16,16 47 15,-9-42-15,17 36 16,-16-45-16,25 36 15,-1-41 1,9 56-16,8-38 16,8 51-1,25-46-15,33 33 16,75-42-16,8 46 16,91-33-16,-1 38 15,117-23-15,-50 51 16,141-10-16,-447 140 15,0 0-15</inkml:trace>
  <inkml:trace contextRef="#ctx0" brushRef="#br0" timeOffset="33133.96">26647 7825 0,'0'0'0,"0"0"0,0 0 0,0 4 0,0-4 15,0 0-15,41-18 16,50-19-16,33-5 15,91-37-15,25 4 16,140-41-16,-57 23 16,132-37-16,-83 32 15,108-37-15,-108 28 16,74-19-16,-90 29 16,66-24-16,-91 32 15,49-18-15,-115 42 16,8 9-1,-273 56-15,0 0 16</inkml:trace>
  <inkml:trace contextRef="#ctx0" brushRef="#br0" timeOffset="33467.08">27284 9783 0,'0'0'0,"49"-14"0,-49 14 0,108-42 0,24 10 16,100-24-16,40-5 15,192-32 1,-59 10-16,174-34 16,-91 20-16,149-34 15,-158 29 1,67-28-16,-116 23 16,75-33-16,-505 140 15,0 0-15</inkml:trace>
  <inkml:trace contextRef="#ctx0" brushRef="#br0" timeOffset="34016.9">29657 9197 0,'0'0'0,"-50"23"0,50-23 0,-115 61 0,-1 4 16,-66 56-16,-8 9 15,-116 84 1,58-23-16,-100 88 16,51-42-1,-109 89-15,109-70 16,-76 65-16,92-75 16,-33 47-16,82-74 15,1 28-15,90-80 16,42 0-16,33-41 15,33 4-15,33-130 16,0 0-16</inkml:trace>
  <inkml:trace contextRef="#ctx0" brushRef="#br0" timeOffset="34417.97">28731 9551 0,'0'0'0,"8"-5"0,17 0 0,16-9 16,50-4-16,-8-6 15,49-13-15,-16 9 16,25-9-16,-26 9 16,18-4-16,-34 18 15,9-5-15,-26 28 16,-16 38-1,-82 74-15,-9 135 16,-74 69-16,-125 266 16,224-591-1,0 0-15</inkml:trace>
  <inkml:trace contextRef="#ctx0" brushRef="#br0" timeOffset="45467.83">19956 4224 0,'0'0'0,"0"9"0,-25 15 0,17-20 16,8 1-16,-8 4 15,-1 5-15,-7 9 16,-9 15-16,-24 13 15,-42 42 1,16-19-16,-32 43 16,-17 4-1,-67 65-15,18-24 16,-84 76-16,26-34 16,-108 75-16,339-279 15,0 0-15</inkml:trace>
  <inkml:trace contextRef="#ctx0" brushRef="#br0" timeOffset="46050.7">25257 6080 0,'0'0'0,"-8"9"0,-8 10 0,-9-5 16,-17 19-16,-24 13 15,-50 47-15,-8 0 16,-74 65-16,24-13 15,-82 64-15,49-42 16,-66 71-16,50-52 16,-50 56-16,273-242 15,0 0-15</inkml:trace>
  <inkml:trace contextRef="#ctx0" brushRef="#br0" timeOffset="64184.54">10553 3303 0,'0'0'0,"-58"-61"0,-74-78 0,65 83 16,18 19-16,-34-33 15,-57-51-15,49 65 16,-9 19-1,-24 0-15,-58-10 16,25 57-16,-41 32 16,16-1-1,-83 48-15,58-5 16,-57 41-16,40 1 16,-73 78-16,73-41 15,-57 56-15,58-14 16,-50 74-16,66-47 15,-41 80-15,66-42 16,-25 97-16,50-74 16,-8 80-16,57-57 15,-7 93-15,40-88 16,9 75-16,25-85 16,16 62-16,25-76 15,0 52-15,16-84 16,26 47-1,7-70-15,34 37 16,8-70 0,50 24-16,-17-70 15,66 14-15,-25-61 16,67-5-16,-25-55 16,66-23-16,-42-52 15,59 1-15,-59-29 16,50-41-16,-57 4 15,40-46-15,-65 9 16,49-65-16,-66 18 16,41-78-16,-66 22 15,33-106-15,-57 51 16,16-102-16,-50 64 16,0-111-16,-49 121 15,-17-56-15,-8 19 16,-9-126-1,-24 117-15,-42-80 16,9 107-16,-34-55 16,-7 60-1,-51-84-15,133 405 16,0 0-16</inkml:trace>
  <inkml:trace contextRef="#ctx0" brushRef="#br0" timeOffset="72118.5">20428 15575 0,'0'0'0,"33"-19"0,24-27 0,-32 32 16,0 0-16,16-14 15,42-23-15,-41 23 16,15 0-16,1 5 16,25-14-16,-25 23 15,8 0-15,-16 9 16,16 5-16,-17 14 16,-7 18-16,-1 1 15,1 23-15,-18 0 16,1 37-1,0-19-15,0 38 16,-9-14-16,9 46 16,-17-37-1,17 32-15,-8-18 16,-1 33-16,1-33 16,-1 23-16,1-32 15,8 27-15,-9-37 16,9 24-16,-8-33 15,16 14-15,-17-32 16,17 13-16,-16-28 16,16 10-16,-17-19 15,9 1-15,0-15 16,0 9-16,-25-50 16,8 4-16,-8 0 15,0 0-15,0 0 16,8 0-1,-8 0-15,0 0 16,0 0 0,0-5-16,0 5 15,9-5-15,-9 1 16,0-1-16,0 0 16,-9-4-16,9 0 15,0-10-15,-8-41 16,-8-71-16,-1 38 15,-8-28-15,0 28 16,1-28-16,7 24 16,1-34-16,-1 6 15,17-61-15,-8 65 16,-9-14-16,17 28 16,-8-23-16,8 23 15,16-38-15,-7 25 16,24-43-1,-17 42-15,26-23 16,-34 125 0,0 0-16,1 5 15,-1-9-15,8 0 16,1-19-16,-1 19 16,1-10-16,0 19 15,-1-4-15,9-1 16,16-14-16,1 10 15,15-14-15,1 18 16,17-13-16,24 4 16,66-28-16,-41 19 15,42-5-15,-9-5 16,66-13-16,-24 9 16,65-24-16,-32 15 15,82-29-15,-314 89 31,0 0-31</inkml:trace>
  <inkml:trace contextRef="#ctx0" brushRef="#br0" timeOffset="76552.2">23074 15310 0,'0'0'0,"0"0"0,-8 9 16,8-9-16,0 0 16,0 0-1,8 0-15,-8 0 0,0 0 16,8 0-16,17-9 16,0 4-1,8-9-15,8 5 16,25-10-16,-16 10 15,25-5-15,-18 9 16,26 5-16,16 0 16,67 10-16,-50 8 15,16 15-15,-8 13 16,58 33-16,-66-4 16,33 32-16,-25-9 15,24 46-15,-40-28 16,16 33-1,-25-23-15,25 27 16,-24-37-16,7 29 16,-16-48-1,25 15-15,-25-38 16,33 5-16,-25-41 16,25-20-16,-25-18 15,42-28-15,-25-9 16,24-42-16,-7-23 15,49-70-15,0-56 16,99-172-16,-25 27 16,125-194-16,-381 567 15,0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0:38:56.8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467 1721 3,'0'0'13,"0"0"-1,0 0 2,0-2 1,0 2 5,0 0 0,0 0 5,0 0 7,0 0 5,0 0 9,0 0 4,0 0 3,0 0 1,-6 0 1,6 0-2,0-5-1,0 5 1,-7-4-1,7 4 4,0-3 4,0-1 3,0 4 6,0-3 5,0-1 3,-7 0 6,7 0 1,0 1 1,0-1-2,0 1-3,0-2-8,0 5-8,0-2-9,-6 2-13,6 0-13,-6 2-12,6 3-7,-6-2-7,-2 8-3,-4 4 0,-8 3 0,7 5 0,-7-2 0,1 4 1,-7 5 0,0-1 2,-7 4-1,1 4 0,-1-1-1,1 5 0,-8-1 1,1 4 0,-7 0 3,7 0 0,-6 0 2,-1 4 2,1 0 2,5-5 2,-5 1-2,6-4 1,7 2-3,-8-3 0,14-3-2,1-7 0,-2 2-2,7-6-1,8-3 0,-2-4-1,8-3 0,0-5 1,6 2-1,0-9-13,6 5-26,7-8-32,0-4-43,6-3-46,1-5-60,6 2-124,0-5-121</inkml:trace>
  <inkml:trace contextRef="#ctx0" brushRef="#br0" timeOffset="390.34">9259 1765 39,'-13'-3'217,"6"-1"-74,-6 4-35,7-3-12,0 3-7,6-4-4,-8 4-2,8 0-11,-6 0-9,6 0-11,0 0-15,0 0-15,0 4-8,0-1-7,0 1-2,0 3 4,0 1 12,0 3 11,0 3 13,6 1 8,-6 3 8,8 0 7,-8 0 6,6 5 3,0 2-4,1 1-3,6 3-8,-7 0-2,7 2-6,1 0-6,-2 3-5,2 2-8,-2-2-5,1 2-5,1 1-6,5-1-5,-6 5-4,0-5-2,-6 1-1,6-1-1,-1-2 0,2 2-4,-2-7-1,-5 0 2,6 0-1,-6-2 0,-1-2-1,8-2 0,-8-6-2,-6-2-6,6-1-9,0-2-17,-6-1-17,8-3-17,-8-2-19,0-1-30,0-3-43,0-4-48,6-3-76,-6-1-131,6-2-70</inkml:trace>
  <inkml:trace contextRef="#ctx0" brushRef="#br0" timeOffset="672.35">8888 2268 201,'-7'0'185,"7"-4"-56,0 4-35,0 0-21,7 0-9,-1 0-7,0 0-6,8 4-4,-2-4-1,8 0-4,-1 0-2,1 0-2,6-4-3,0 4-4,1 0-5,-2 0-5,1 0-6,7-5-4,-7 5-2,0 0-13,7-3-27,-7 3-36,0 0-58,6-3-143,1 3-109</inkml:trace>
  <inkml:trace contextRef="#ctx0" brushRef="#br0" timeOffset="1670.01">9565 2721 35,'0'0'207,"0"0"-71,0-3-45,6 3-25,1-4-14,0 0-9,-1 0-6,7 2-4,-6-2 1,6-4-2,-1 1 3,2-1 4,6 1 8,-8-3 1,8 2 8,-1-7 6,1 5 10,0-5 12,-1 0 12,1 1 20,-1-5 15,7 1 24,-6-1 21,6-2 15,-7 2 11,-6-4 6,7 6-10,-7-4-18,0 1-22,-6-1-27,-7 2-28,6 1-25,-12 4-23,-1-1-23,0 1-12,1 2-8,-7 1-7,-7 5-5,7-2-2,-6 4-2,5-1-2,2 2 2,-1 3 1,0 0-2,0 0-1,6 0 1,7 0-2,-7 3-1,7 2 1,0-5 0,0 4 0,7 4 3,0-6 1,-1 5 0,14 1 3,-7 0 2,13 3-1,-7-4 0,7 4 0,0 0-3,7-1-2,-7 2 1,6 2-1,1 1-2,-7-1-1,0 1-6,1-1-8,-1 2-12,-7-3-18,1 4-14,-8-3-13,-4-3-6,-2 3-2,-6 1 2,0-4 7,-14 3 13,8 2 17,-13-2 14,-1 1 10,-6-4 9,0 3 4,-1-3 3,-5 0 4,6-3 2,1 2 1,-2-6 2,7 3 3,1-3 8,0 0 13,5-4 14,8 3 8,-1-3 7,1-3 3,6 3-2,0-8 0,6 4-7,7-3-13,1 0-12,5 0-11,7-1-8,-6-3-3,12 1-2,-6-1 1,7 0-1,6-1 5,-7 2 5,8-5 3,-1 1 8,0-5 10,7 4 6,-7 1 3,-1-5 7,1 1 2,1-4 2,-1 3 7,0-3 0,-7 5 0,-6-6 0,1 5 6,-8 0 0,-6 2-7,-7 3-5,2-3-10,-8 7-7,-8-8-8,-4 11-9,-8-5-10,-5 8-8,-2-2-3,1 1-4,-6 4-2,5 0-6,-5 4-3,12 1 0,0-2-5,1 0-5,6 5-2,0-5-5,7 5 0,6-1 2,0 0 5,6 4 2,0 1 5,8-6 5,5 6 7,1 3 4,6-5 3,0 6-1,-1-6-1,9 5 2,-9-4 0,9 3-1,-2-3-4,-7 3 2,9-2-1,-9 3 2,1-5-3,-6 5-4,0-4-2,-7 4-2,-7-4-1,0 0 1,2 0 0,-8 3 1,-8-3 2,-4 1 5,-1-5 6,-7 4 2,0-4 2,-6 1 1,1-2 3,-9 2 0,9-4-1,-7-1-3,-2 1 1,2 0-3,5-1 4,2-3-3,5 0-14,0 0-30,8 0-54,5-3-70,0 3-87,1-8-102,12 1-178,1-1-119,6-2-60</inkml:trace>
  <inkml:trace contextRef="#ctx0" brushRef="#br0" timeOffset="2349.13">10939 2307 119,'-6'-2'283,"-6"-2"-97,5-4-56,0 8-35,7-4-23,-6 4-13,-1 0-11,7 0-8,0 0-7,-6 4-7,6 4-6,0-4-4,0 3 1,-7 0-1,7 0 1,7 1 3,-7 2 3,0 1 2,6 0-2,1 0 1,-7 1-3,6-5 3,1 3 2,-7 2 2,7-2 1,-1 1 3,0 1 0,0-1 5,8-4 3,-8 0 8,7-2 4,1 1 3,-2-6 7,2 0 5,-2 0 18,8 0 24,-7-3 25,7-5 14,0 1 9,-8 0 8,1-4 2,1-1-2,-2-1-8,2-3-23,-2 2-24,-5-5-13,0 5-17,-1-5-14,1 1-11,-1 4-9,-6-5-8,0 4-5,0 1-3,0 3-7,0-3-1,-6 5 2,6-1 3,0 3 2,-7-1-2,7 4-3,0 1-3,0-1-4,0 4-2,0 0-9,-6 0-6,6 0-3,0 4-4,0-1 0,0 9 0,0-5 4,0 7 0,0 1 2,6 4 1,1-2 1,-1 5 1,7 5 2,0-1 1,0 3-3,7 0 3,-7 0 0,6 5 0,1-2-1,-7 1-2,6 0-7,-6 4-4,1-1-3,-2 4-8,-5-3-5,6 3-2,-7 1 0,1-5 0,-1 1 4,1-1 3,-7-3 6,0-3 4,-7 0 3,7-9 2,-6 1 3,-1-4 0,-5 1 2,5-8 3,-6-1-1,0-2 4,6-4 4,-6-4 1,-6-4 0,6 0 2,-7-3 2,1-5 2,6 2 1,-7-5 4,1-3 0,5 0-1,2 0 0,5-5-1,-6 2-4,6-2-2,7 2-4,0-5-13,7 0-12,6 4-20,0-4-30,0 1-50,6-1-68,1 1-78,6 3-77,7-5-85,-1 6-158,1-1-104,-1 0-45</inkml:trace>
  <inkml:trace contextRef="#ctx0" brushRef="#br0" timeOffset="3356.08">11539 2289 180,'0'0'194,"0"0"-48,0 0-28,0-4-19,0 4-10,0 0-11,0-3-9,0 3-15,0 0-12,0 0-10,0 0-9,6 0-6,-6 3-8,0-3-4,0 4 2,8 0 5,-8 0 6,6 4 6,0-1 7,1 0 10,6 0 10,-6 1 7,-1 2 1,6 1-6,-4 4-5,-2-5-3,0 6-7,1-2-9,-7 2-8,7-3-4,-7 6-4,0-1-3,6 1 0,-6-4-3,0 2-1,0-2 0,0 3-3,0-2-1,0-7-2,0 7 1,0-5 0,0-4 2,0 4-1,0-7 0,0 3 4,0-3 8,7-1 20,-7-3 32,0 4 38,0-4 27,0-4 16,6 1 12,-6-1 9,6-3-5,2-5-15,-8 6-26,6-5-34,0-1-22,0-2-14,-6-1-10,8-3-12,-2 3-4,0-3-1,1 0-4,-1-1-3,1 5-3,0-5-2,-1 2 6,0-3 3,0 6 3,2-1-1,-2 4-3,7-4 0,-6 5-2,6-1-3,-1 3-8,-5 0-5,6 6-7,0-5-2,-6 7 2,6-4 0,0 8-1,-7-4 0,7 7 0,-7-5-1,8 6 1,-8 4 2,7-2-4,-6 6 0,-1-6-2,1 9-2,-7-9 0,6 9-4,-6-4-1,0 3 2,-6-5-7,6 7-1,-7-6-2,1 1 2,-1-4 1,1 0 5,6 0 2,-7-3 0,1-6 9,6 2 9,0 0 6,-6-4 4,6 0 4,0-8 2,0 6-1,6-10 3,-6 1-3,6 0-7,1-3-2,-1-5-3,7 1-3,-6 4 1,6-8 0,-6 3-3,5 1 0,-5-1 2,6 5 5,-7-5 6,7 5 4,-6 3-1,6-3-1,-7 2-1,8 4 1,-8 1-3,0 0-6,8 0-8,-8 2-5,-6 2-2,7 0 1,-1 3-1,0 3-2,2 5 0,-8-4 1,6 6 1,0-3 2,-6 9 1,7-3 0,-7 3 1,0 2 2,0 0 0,7 1 1,-7-1-5,0 0-2,6 0-4,-6 1-13,6-1-9,-6 1-4,7-4-5,-1-5-9,1 5 0,0-4-1,-1-1-1,7-2 11,0-1 8,0 1 5,0-4 5,6-2 5,1 3 9,0-5 3,-1-5 4,1 3 0,0-5 1,-1-1 2,1 0 2,-1-3 2,0 1-2,1-5-1,-7 1 6,7-1 7,0 1 7,-8-5 2,1 4 4,7-4 7,-14 1 7,8 0 8,-8 0 2,0 4-1,1-2-6,-7 2-6,0-2-6,0 7-8,-7-3-7,1 4-8,0 1-9,-2 0-5,2 4 0,-7 3 2,7 0-3,-7 3-1,0 2 0,7 1 0,-8 1 0,8 5 1,-8-1 1,8 3-3,0 1 2,-1 4 4,-6-5 1,6 4 3,1 4 2,0-3-1,6-1 1,-7 3 3,0-2 0,1 0-4,6 2-2,0-3 0,0 1 0,0-4-2,6-1 1,8 1 0,-8-5-1,14-2-2,-1-1-7,7 1-13,7-8-27,-1 3-43,1-6-52,13 3-58,-1-8-62,1 5-67,-1-9-103,7 6-154,-5-5-56,4-1-8</inkml:trace>
  <inkml:trace contextRef="#ctx0" brushRef="#br0" timeOffset="3752.29">13031 1938 230,'0'-4'179,"0"0"-34,0 1-16,0-1-10,-6 4-8,6-4-10,0 4-13,0 0-16,0 0-16,0 0-14,0 0-14,0 0-11,0 4-6,0 0-7,0-1-1,0 5 2,0 3 8,6-1 10,-6 5 16,0-1 12,6 5 6,-6 3 6,8 4 3,-8-4 0,6 7-6,-6-3-8,0 6-13,0-2-11,6 6-7,-6-2-3,0 3-5,0-1 0,0-3-3,0 3-3,0-3-1,0 0-3,7-4 1,0 5-2,-7-9-1,6 0 0,7 2 1,-7-2-1,2-2-1,4-6-3,2 2-8,5-9-10,-6 5-15,6-7-22,1 0-23,0-5-28,-1-3-33,1 0-35,-1-3-45,1-9-100,-7 1-109</inkml:trace>
  <inkml:trace contextRef="#ctx0" brushRef="#br0" timeOffset="3943.62">12751 2198 177,'7'0'295,"-1"0"-107,7 0-67,0-4-36,7 4-21,6 0-12,7-3-5,-1 3-8,1 0-11,13 0-14,-1 0-24,1 0-27,-1 0-45,8-5-80,-1 3-166,-7-2-86</inkml:trace>
  <inkml:trace contextRef="#ctx0" brushRef="#br0" timeOffset="4600.06">13253 2689 143,'0'0'211,"0"-4"-70,0 0-41,0 0-22,0 1-9,7-4-8,-7 0 0,6-1-1,0 1 1,1-1 1,0 1-6,-1-7-5,7 3 0,-6-1 6,-1-2 2,1-5-1,5 5-1,-4-5-4,-8 2-5,6-6-3,-6 5-3,0-4-12,0 1-11,-6-2-6,-2 5-5,2-4-3,0 3 0,-1 5 2,1-2 0,-1 3 8,7 1 8,0 5 5,-6 1 3,6 1 2,6-2 1,-6 2-4,0 2-6,7 0-7,-1 3-7,7 0-6,1-4-4,-2 8 0,1-4-2,0 3-2,7 0 2,-7 2-2,0 2 1,0 4-2,0 0 3,0 1-2,0 5 2,1 2 2,-8 0 0,0-2 0,0 5 2,1-3 1,0 2-1,-1 2-2,1-1 0,-1 0 0,-6-4-3,6 4 2,2-8-2,4 5-3,-5-5 2,0-2 1,5-5 1,-5 0 1,6-4 3,0 2-1,0-2 3,0-6 1,7-2 6,-1-1 10,1-5 11,-1-1 14,1 2 20,-7-5 19,6 1 15,1-1 18,-7-4 9,0 5-1,6-5-1,-5 1-7,-8 4-15,7-6-11,-6 3-10,-1 2-11,1 1-9,-7-1-4,6 4-5,-6-1-5,6 5-1,-6 0-10,0 4-8,0-1-9,0 0-9,0 4-8,0 0-5,0 4-4,-6 3-6,6 0 4,0 0 3,-6 5 2,6 2 1,-7 1 3,7-1-1,0 6 1,0-7 0,7 6 0,-7-5 0,6 5 1,0 0 0,1-5-1,6 4-1,1-4-2,-2-2-10,1 3-4,0-5-10,6 2-12,1-5-22,0 0-35,6-4-47,-7 2-54,8-5-47,-1-5-56,6-1-63,-6-2-103,7-3-125,-7-3-42</inkml:trace>
  <inkml:trace contextRef="#ctx0" brushRef="#br0" timeOffset="4731.75">14107 2080 350,'-14'-7'347,"14"4"-126,-6-4-77,6 7-52,0-4-37,0 8-23,6-4-21,8 7-31,-1 0-41,13-4-53,0 9-116,6-5-135,1 3-78</inkml:trace>
  <inkml:trace contextRef="#ctx0" brushRef="#br0" timeOffset="4982.91">14543 2307 280,'-6'5'283,"0"-5"-104,-2 2-60,-4 3-30,-1 2-16,-7 1-4,6 2-4,-4 1 1,-2 4-10,7 0-12,-1-1-5,2 1-6,-1-1-2,6 5 0,-6-4 5,13 4 4,-6-5 4,6 1 5,0-1 1,0 1 8,0 0 15,6-5 17,1 2 15,-1-3 9,1 3 12,0-4 8,11-1 4,-4 0-6,5 1-16,1-1-22,0-4-21,6 1-18,7-4-15,-7 4-38,6-4-49,1 0-58,6-4-62,-1 0-67,2 1-74,-1-1-136,0-7-135,0 4-59</inkml:trace>
  <inkml:trace contextRef="#ctx0" brushRef="#br0" timeOffset="6559.69">15553 2755 81,'0'0'102,"7"0"-16,-7 0-11,6-5-8,1 5-8,-1-2-9,0-3-8,2 5-7,-2-3-3,-6 0-4,0 3 0,6 0 1,-6-4 2,0 4 3,0 0 3,0-4 1,0 4 3,0-8 2,7 5 2,-7-1 3,7-4 5,-1-2 4,0-1 8,7-4 3,-6 5 3,6-9 0,7 0 5,-8 5 15,2-9 14,-1 6 18,-1-2 6,2 1 10,5 0 13,-12-4 10,6 3 2,-7 2-11,1-5-14,0 7-21,-7-4-12,-7 5-15,7-1-23,-7 5-17,-6-2-16,0 5-12,0 0-8,-7 3-8,8 0-7,-1 0-3,-1 4 0,8-3-2,0 3-1,-1 0-1,7-5-6,0 5-1,0 0-1,7 0 2,-1-2 1,7 2 2,7 0 2,0 0 2,5-5 4,1 3 2,6 2 1,-5-4-1,-1 0-1,0 0-1,7 4 0,-14-4 0,8 4 0,-8-4 0,1 4-1,-2 0-2,-4 0 2,-1 0-3,-6 4-1,-1 0 2,1 0-1,-1 4 1,-6-1 1,0 0-2,0 4 3,0 3 0,0 2 3,0-2-2,0 1 2,0 2 0,6-2 1,-6 3 2,0-2 0,7-2 1,0 4-1,-1-7-2,0 4 2,1-1 0,0-2-1,-1-2 0,7 1-2,0 0-2,0 1 0,-7-2 0,8 2-3,5-5-3,-6 0-3,0 1-2,1-5 0,5 1 0,0-1 0,-6-3 0,7 0 3,0-3 4,6-1 2,-7-4 6,1 2 7,0-2 7,-8-3 9,8-3 5,-7-1 6,7 1 1,-8-5 4,2 4 4,-1-4 0,-1 2-2,-4-3-4,-2 7-6,0-5-2,-6 3-1,6 3 1,-6-2-7,0 2-3,0 2-3,0 3-3,0-1-3,-6 1-4,6 0-4,-6 3-5,6 1-1,-6-1-3,-2 4 0,2 0-1,0 0-1,-1 0 0,1 0-2,-1 4 3,0-1 2,1 1-2,-6 3-1,4 0 2,2 4 1,0-3 1,-1 3 2,0 0 1,1-1 0,-1 5-2,1-3 3,6 6-2,-6-5 2,-2 4 0,2 0 0,6-2-1,-6 3 0,0 0 0,6 1-4,0-4-3,0 3 0,6-7 0,0 4-1,0-5 3,8-2 0,5-1 5,-5-3 2,6 0 3,5-4 1,1-4-2,6 0 4,1-3-2,-1-4-2,1-1 1,0 2-3,6-5 4,-6-3 2,6-1 9,-7 1 5,1-4 5,-1 0 5,-6 5 3,-6-6 2,0 0 3,-7 2 0,-1-1-8,-4 4-6,-8-5-5,0 9-4,-8-4-5,8 4-4,-12 2-7,5 1 5,1 5-3,-1-2-5,1 4-10,-1-1-8,7 2-5,0 3-5,7 3-1,-1 2-9,7 7 1,0-6 2,7 5 8,6 3 3,0 1 2,0 0 2,7 3 2,-8-3 0,8 4 1,0-2 3,-8 3 0,-5-3 3,0-2 3,-1 3 1,-5-3 1,-2 0-1,-12-1 2,7 1 3,-14-4 4,1 3 0,-7-3 2,0 1 3,-7-2 0,-5 2 3,-1-5-1,-1 0 0,1 1-5,-6-1 2,12-7-3,-6 3-2,7 1-3,-1-4-16,7 0-37,7 0-65,-1-7-75,14 3-78,-1-4-73,7 2-110,7-5-151,6 3-72,0-4-19</inkml:trace>
  <inkml:trace contextRef="#ctx0" brushRef="#br0" timeOffset="7168.06">17606 2334 280,'-13'-4'266,"0"4"-103,0 0-60,6 0-35,-6 0-16,7 4-9,-1-1-7,7 1-4,-7 6-4,7-1-6,0 1-2,0 0 0,0 2-3,0-1-2,0 0 0,7 3-3,-7-3-1,7 5-1,-1-7 1,-6 8-3,6-7-3,1 5-2,-7-4-2,7-1 1,-7 5-1,0-3 0,6-2-1,-6 2 0,0-5 1,0 3-1,0-6 2,0 4 3,0-5 12,0 1 16,0-4 20,0 0 13,0 0 10,7-4 9,-7-3 14,0-1 17,6-2 4,-6-2-8,7 1-11,-1-3 3,1 3 13,-1-7 9,0 2-3,8 2-15,-8-1-10,7 1 0,0-1-2,0 0-14,1 5-19,-2-2-15,2 2-9,-2-1-6,1 3-8,1 1-8,6 0-7,-8 4-7,1-2-4,0 1-1,0 4-3,-7 0-1,8 4 1,-8 4 0,8-5 2,-8 5 0,0 3 1,1-4-1,-7 4 0,6 0-2,-6 1 1,7 1-2,-7-1-4,0 1 0,-7-1 1,7 3-3,0-5 1,-6 2-1,6-5 0,-7 0 4,7 1 1,0-4 3,0-1 4,-6 1 5,6-4 7,0 0 1,0 0 4,0 0 1,0-7 2,6 3 1,-6-7-1,7 0-2,-1-1-4,1-2-1,0 3 0,-1-3 0,8-1-1,-8-4 1,6 5 1,8-4 1,-7 2 0,7-1-1,0 2-1,-1 1 0,1 2-3,-2 2-2,9 3-3,-14-1 0,6 0-5,-5 4 2,-2 1-2,-5 3-2,6 0-1,-6 0-1,-1 3 0,1 5 0,-1 0 0,1-2 2,-7 6-1,0-1 4,6 3 1,-6 2 0,0-2 0,6 1-1,-6 2-5,8-2-8,-8 3-12,6-2-18,0-2-28,-6 1-37,7-1-37,-1-2-37,1 2-36,-1-3-36,7 0-39,1-1-43,-2-2-46,8-1-85,6-2-66</inkml:trace>
  <inkml:trace contextRef="#ctx0" brushRef="#br0" timeOffset="7808.27">18700 2348 132,'-6'-4'202,"6"1"-41,0-1-27,0 1-17,-6-1-13,6 0-12,-8 0-12,2 1-10,0 3-15,0 0-10,-8 0-5,-5 0-4,5 3-4,-4 1-5,-9 4-4,7-1-1,-6 3-1,7 2 0,-1-1-4,1 0-5,0 3-3,5-3-4,-5 5 0,6-7-1,6 7 0,1-5 2,-8-1-4,14 2 2,-6-1-1,6-5 2,6 3 2,-6-2-1,8-4 1,4 1-3,1-4 1,0 0 1,6 0-3,8-7 2,-8 3-3,8-3-1,-1-1 1,0-3 1,-1 0 6,-5-1 9,0 3 10,-1-7 17,-5 5 25,-2 1 25,2-2 30,-8 5 23,0-3 17,1 1 10,-7 3 2,6-2-10,-6 5-18,7 0-24,-7-2-29,0 5-27,0-4-23,0 4-24,0 4-12,0 1-8,0-2-6,0 0-3,-7 5 3,7-2 1,0 6 1,0-1 2,7 0 3,-7 1 1,7-3 1,-1 3 0,7-1-1,-6 0-1,5-4 1,2 4-2,5-3-1,-6 3-3,6-4-8,1-3-16,0 3-25,5 0-32,-5-3-41,0 0-42,6-1-47,-7 1-53,8-4-46,-8 0-57,8-4-116,-8 1-71,-6-1-21</inkml:trace>
  <inkml:trace contextRef="#ctx0" brushRef="#br0" timeOffset="8165.84">19078 2297 84,'0'-4'247,"7"4"-88,-1 4-54,1 0-28,-1 0-19,8-2-12,-8 5-4,7 5-3,-6-1-4,-1 0-8,7 4-5,-13-1-7,6 1-2,-6-1-2,0 1-2,0-1-1,0 2-1,0-3 2,-6-1 1,6-1 7,-7-3 11,7-2 15,-6-1 17,6-1 24,0-4 31,0 3 29,0-6 22,0 3 9,0-4 2,6-4-9,-6 1-13,7 0-17,-1-5-18,-6 2-22,7-1-15,6-5-7,-7 7-5,2-3-2,4-3-5,1 5-4,-6-2-12,6-2-9,-1 2-5,2 2-8,-8 3-6,8-1-3,-8 1-3,7 2-2,-7 3-3,1-3-2,6 5-7,-7 0 0,0 5-5,2-3 1,-2 6-1,0 0 0,1 3 0,0-1 3,-1 5 4,1-1 0,-1 5 0,0-4 3,-6-1 0,8 5-3,-2-2-3,0 0-4,0 0-7,8 2-18,-8-1-34,7-4-50,1 1-51,4-3-48,2-3-57,0 3-66,6-4-113,7-5-133,-7 1-52</inkml:trace>
  <inkml:trace contextRef="#ctx0" brushRef="#br0" timeOffset="8611.79">19925 2216 294,'-19'0'229,"-1"0"-77,8 0-42,-8 4-21,7 3-11,-1 0-6,-4 4-11,4 3-12,8 3-12,-8 0-6,1 2-8,7-1-2,0 0-6,-1 0-2,7 5 1,-7-6 0,7 3-3,0-3-4,7 2 0,-7 0-2,7-5 2,-1 1 2,0-1 3,7-3 6,7 0 5,-6-1 9,4 2 5,9-4 5,-7-5 5,12 1 5,-6-2 7,7 3 1,-1-5 2,1-5 0,-1 3 1,7-2 2,0-4 8,1 1 20,-1-3 12,7-2 13,-8-3 9,1 1 6,-6-1 1,7-2 0,-15 0-5,7 0-19,-5-4-18,-8-2-18,-6 5-10,1-4-9,-2 3-6,-5 1-9,-7-1-8,0 1-9,-7 5-7,1 1-5,-7 1-4,0 0-6,0 8-5,0-2-3,-6 1-1,5 4 0,1 4 0,0 4 0,0-1-2,1 0 3,-2 5 0,1 2 3,6 1 4,-5 0-1,5 3 2,-6-4-1,6 8 0,1-3-1,0 2 1,-2-1 1,2 1-2,6-4 0,0 6 2,-6-4 0,12-1 2,-6 0 1,6 0 2,2 1 4,11-5 0,-6 1 3,13-4-1,1 0-2,11-4-4,1 1-19,7-1-26,6-3-72,0 0-79,1-4-90,12-4-108,-7 0-184,7-3-100,-6 3-57</inkml:trace>
  <inkml:trace contextRef="#ctx0" brushRef="#br0" timeOffset="8760.31">21509 2462 552,'0'-4'538,"-7"1"-123,7-1-73,0 0-52,7-4-33,-7 8-27,0-4-42,7 2-73,-7 2-101,0-5-105,6 5-93,-6 0-88,6 0-105,-6 0-187,0 0-86,0 0-16</inkml:trace>
  <inkml:trace contextRef="#ctx0" brushRef="#br0" timeOffset="11462">13012 3546 18,'0'0'45,"0"0"11,0 0 7,0 0 9,0-4 4,0 4 0,-7 0-3,7-3-2,0 3-4,0 0-2,0 0-2,0-5-7,0 5-6,0 0-4,0 0-3,0-3-4,0 3-6,0 0-6,0 0-8,0 3-6,0-3-3,0 0-5,0 5-4,-6-2-1,6 5 0,-7-5-1,1 8 2,6-4 5,-14 4 3,8 0 3,-6 5 3,-2-7 3,8 7-1,-7-1 1,-1-1 0,2 1-2,-2-4-3,8 3-2,0-3-3,-1 0 0,0 1 0,1-2 2,6-2 7,-7-4 11,7-1 18,0 1 28,0-4 37,0 0 39,0 0 22,7-4 12,-7 1 3,13-5-6,-6-4-11,5 3-23,2-3-29,-2-3-35,2-3-22,5 3-10,1-3-9,-8 0-1,8 0-2,-7-1-5,1 2-7,-8-3-3,6 2-2,2 4-1,-8-1-2,1 0-4,0 5-5,-1-2-2,-6 4-2,7 6-1,-7-5-4,0 3-3,6 4-4,-6-4-2,0 4 0,0 0 0,0 4 0,0 3-2,0-1 1,0 2 2,0 7 1,0-4 5,0 4 1,6 2 1,-6-1 0,8-2 2,-2 4 2,0 1 1,0-2 0,2-1-5,-2 2 2,0 0-3,1-3 2,-1 0-1,1 3-7,-7-3-16,7-1-29,-1-2-41,0 3-48,0-5-48,-6 1-55,8 0-57,-2-4-50,0 1-71,-6-5-130,0 1-35</inkml:trace>
  <inkml:trace contextRef="#ctx0" brushRef="#br0" timeOffset="13228.07">13051 3624 2,'0'-6'147,"-6"6"-39,6-2-22,0-2-13,0 4-5,0 0-3,0 0-5,0 0-8,0 0-7,0 0-5,0 0-6,0 0-7,0 0-4,0 0-6,0 0-2,0 0-2,0 4-4,0-4-2,0 2 2,0-2 2,6 6 5,-6 0 8,0-2 4,0 3 5,0-3 5,0 3 1,0 1-1,6-1 2,-6 0-2,0 0-5,0 4-3,0-3 2,0-1-2,0 4 2,0-4 5,-6 5 3,6-2 2,0-2 2,-6 3-2,6-3-4,-8 2-1,8-3-3,0 4-2,0-3-3,0 3-2,0-4 0,0 4-5,0-4 2,0 1-3,0 2-3,0-2-4,0 0-6,0-1-2,0 1-3,0 2-1,0-3 0,0 1-2,0-4 4,0 3 3,0 0 3,0 0 4,0 1 7,0-5 7,0 5 13,0-1 14,0 1 7,0-2 3,0-2 0,0 3 0,0-3-2,0 4-4,0-6-14,8 4-11,-8-4-7,0 2-5,0 4-2,0-8-7,0 7-4,6-3-2,-6 0 0,0-2-2,0 6-4,0-4 0,0 0-1,0 3 1,0 0 2,0 1 0,0-5 3,0 4 1,-6 1 0,6-1 1,0-3 3,0 3 0,0 1 0,6-5-3,-6 2-1,0-3 0,0 2-1,0-1-2,0 1-1,0 0-2,0 0 1,0 0 3,0 0 0,0 3 4,0-5 4,0 6 1,0-4 1,-6 4 3,6-5 2,0 4-2,0-3 3,-8 3-5,8 1-3,0-1 0,0-3-3,0 3 0,0-3-3,0 3 0,0 0-3,0-3 0,0-1-1,0 1 0,0 0-2,0 0 0,0-1 0,0 1-1,0-1 1,-6 1-1,6-1 3,0 1 0,0 4 2,-6-5 1,6 5-1,0-2 1,-6-1-1,6 2 1,-7 1-3,7-1 0,0 0 0,-7-3 1,7 4 0,0-1 0,0-4-2,0 4 2,0-3 1,0 0 0,-6 0-3,6-1-1,6 1 1,-6-1-2,0 1 0,0-1 3,0-3-3,0 4 0,-6 0 2,6 0 0,0-4-2,0 3 0,0 1 0,-7 0-1,7-1 0,0 0 1,-6 2 0,6-2 0,0 1 1,0-4 0,0 5 0,0-2 0,0 0 2,-6 1-2,6-4 0,0 4 0,0-4 5,0 3-5,0-3 0,-8 3 1,8 2-2,0-1 0,0-1 0,0-3 0,0 4-6,-6-1 3,6 1 2,0-1 0,0 1 1,0 0 0,-6 0-1,6 3 0,0-4 2,-6 2 0,6 1 0,0-2 0,-8 0 2,8-1-1,0 5-1,0-4 1,-6-2 0,6 3-1,0-2-1,0 1-1,0-1-1,0 1 0,6 0 2,-6-1 0,0 2-1,0-2 0,0 5-1,0-4 2,0 2 0,0 2 1,0-5-1,0 5 0,0-1 0,0 0 0,0 0 0,0 1 2,-6-1-2,6 1 0,0-2 0,0 2 0,-6-4 0,6 3 2,0-3 0,0 3-1,0-3 1,0 4 1,0-2 0,0-2-2,0 4 1,0-5 0,0 5 0,0-4-1,0 3-1,0 0-1,0-4 1,0 5 1,0-1-1,0 1 1,0-2 0,0 2 2,-7 3-1,7-3 2,0-1-1,0 0-1,0-2 0,0 1 1,0 1-2,0-3 1,-6 0 0,6 4 0,0-6 2,0 3-2,0-2 2,0 4-2,0-3 0,0 4-1,0-5 0,0 5-1,-7-2 0,7 2 0,0-1-1,-7 1 3,7 3 1,-6-4 2,6 4-1,0-4 2,-6 4 0,6-4 1,-6 4 2,6 0 4,-8 1 0,8-4 0,-6 2 0,6 1 0,0-3 0,0 2-2,-6-3-4,6 5-4,0-2 0,0 1-2,0 0 0,0 0-1,-7 1 0,7-2 5,0 2-3,0-1 1,0 3 0,-7-3-2,7 4-1,0-1 3,0-3-1,-6 3-2,6 3 2,0-4 0,0 3 3,-7 1 4,7-2 1,0-4-1,0 4 1,0-1 1,0 1 1,0-1 0,0 1-2,0-3-3,0 2-2,0-3-1,0 3 1,7 1-1,-7-1-2,0 2-1,0-2 0,-7 1-2,7 3 0,-6-3 0,6 3-2,0-3-2,0 4 2,-6-2 2,6 2 1,0-1 2,-7 1 1,7-2 0,-7 2 1,7-1 1,-6 1 0,6 2-2,-6-2 1,6 3-4,-7-4 1,7 4 1,-7 1 2,7-6-1,-6 5 3,6 0-1,0 0-4,-7 0 3,7-3 0,-6 3 0,6-1-3,-7 2-1,7-2-1,-6 1 2,6 0 3,-7 1 0,1 2-2,0-3-2,-2 0 2,2 4 1,0-4 0,-1 4-3,1-4-3,6 3 2,-7-2 0,7 2 2,0-4 0,0 1-1,-6 5 1,6-6 1,0 1-2,0 0 1,0 0 1,0 0-1,0 0-1,0 0-1,0-3 1,0 2-1,0-2 1,-7 3-2,7 0-2,0-4 2,-6 4 2,6-4 0,0 4-1,-7 0 2,7-4-1,0 5 0,-7-1 2,7 0 0,0-4 0,0 7 0,-6-3 0,6 0 1,0 1 1,0 2 1,0-3-2,0 4-1,-6-1 1,6-2-1,0 2-1,0 1-1,-7-4-2,7 3 3,-7-3-1,7 1-1,-6-3-1,6 3-1,-6 0 0,6-2 1,-7 4 0,1-2-2,-1 0 1,0 2 0,7-4 2,-6 5 0,0 0 1,6 0 0,0 0 0,-8-1 2,8 0-2,0 0 3,0 5-1,0-8-1,0 4 0,0 0-1,0-1 0,0-3 0,0 0 1,0 4 1,0-4 2,8 3-3,-8 1 0,0-4 1,0 3-2,0-2 1,6 2 0,-6 0-1,0 2-1,6-6-1,-6 6 2,0-2 0,0 1 3,0-1 1,7-2-3,-7 2 1,0-4 0,0 1 3,0-3-3,0 3-3,0-4 1,7 1 0,-7-1 0,0-3 0,0 0 0,0-5-5,0 5-11,0-4-28,0 1-54,0-6-65,0 2-72,0-5-85,6 0-146,-6-3-142,7 0-79,-7-3-25</inkml:trace>
  <inkml:trace contextRef="#ctx0" brushRef="#br0" timeOffset="14954.09">7082 7503 112,'0'0'223,"0"0"-98,0 0-61,0 0-35,7 0-18,0-4-10,-1 4-5,0 0 1,8-4 4,-8 4 5,7-3 5,0-1 4,6 4 5,-5-4 6,-2 4 2,8 0 3,-7 0 5,7 0 4,-7 0 2,6 0 0,1 0 0,-1 0-2,7 4-2,1-4-4,5 4-5,-6-4-7,7 3-5,6-3-4,-7 0-5,1 0-1,6 4 0,0-4-2,0 4-3,1-4 2,-1 0 0,0 0 1,-1 0 1,8-4 0,0 4 1,0 0 2,-1-4 6,7 4 2,1-3 3,-1-5 2,7 5 2,-2 0 1,2-5 0,0 4 2,6-1-2,1 2 0,-1 0 0,6 0-3,1-2-1,0 2-2,-1 0-1,1-2-3,-7 1-1,13 1-3,-6-1 0,0 1 0,-1-4-3,8 3 2,-8 0 1,8-3-1,-2 3 0,2-3-2,-1 4-2,6-1-1,-5 0-1,-8-3 0,2 3-1,-2 0 0,-12 4-1,6-3 0,-13 3 1,7 0-1,-8-3 1,2 3 0,-1 0-3,-7-5 0,8 2 3,-1 3 2,0 0-1,7-4 3,-8-1-1,8 3 1,0-2 3,0 1 4,6-1 0,7 0 1,-1 1 0,-6-2 0,14 1 2,-8-3-1,0 5-2,8-3-2,-14 5-3,6-3-1,-5-1-1,-7 0 0,6 4-3,-6-4-1,0 4 1,-8-3-4,1 3-2,1-4-3,-8 4 1,1 0-1,-1 0-1,8 0 1,-8-3-2,1 3 2,6 0 1,0 0 0,6-5-3,1 5-3,0 0-4,6 0-5,-7-2-2,7 2-3,-6-4 1,6 0 1,1 0 0,-1 4 2,0-3 7,0-1 5,0 0 2,-6 0 3,6 2 2,-6 2 1,-1-5 3,1 2-1,0-1-2,-7 0 0,7 1 1,-8-1-1,8 1-1,-6-1 1,5 0-1,-5 1 1,5-1-1,7-1-2,-6 3 0,6-3 1,-6 3-2,6 2-1,0-4-2,0 0-1,-6-4 1,6 8 0,0-4 5,1 1 2,-1-1 7,0 2 0,0 2 3,0-6 1,-7 4 0,7-2 0,0 0-3,-6 0-3,0 4-1,6-3-1,-13-1 1,7 0-1,0 4 4,-7-4-1,7 2 2,-8-3-1,8 2 2,0 3 3,-7-4 4,7 1 8,-1 3 6,1-4 9,6 4 8,-6-4 12,6 4 15,-6 0 17,6-4 9,0 4 1,0 0 5,7 0 2,-7 0 0,0 0-3,-6 0-17,6 0-14,-7 0-8,1 0-7,0 0-11,-7 0-9,0 0-9,0 0-9,0-3-1,0 3-4,-6 0-5,6 0 1,-6-4 1,0 4-1,5 0 4,-5 0 2,7-3 3,-8 3 1,7 0 1,1 0-1,-2 0 0,8 0 3,-7 0-4,7 0-1,6-4-2,-7 4-2,7 0 0,-6 0-4,6 0-5,-6 0-3,6 0 3,0 0-2,-6 0-4,-1 0-1,1 0 0,0 4-2,0-4 4,-1 0 2,1 0-3,0 3-2,-8 1 2,8-4 0,-7 0-1,1 0 2,-1 0 4,-1 0 1,-4 0 0,5 0 4,-7 0 2,-6 0 0,7-4 1,-7 4 2,0-3-5,0 3-2,-6-4-2,-1 0 5,1 1-3,-7-2 2,0 2 0,0 0 0,0-1 3,0-3 2,-6 2 2,-1 2-4,1-3 2,-7 0 0,0 4-1,-1-2-2,-4-4 0,-2 5-3,0-1-2,1-4-2,-7 6-2,0-6-1,0 4-3,-7-3-2,-5-1-4,-2 1-1,-12-4 0,0 4-3,-7 0 1,1-1-3,-7 1 3,0-1 1,-1 2 1,1 2 1,13 0 1,0 1 2,1-2-2,11 5 2,-5-3-2,12 3 0,1 3 3,-1-3-2,7 5 1,7-2 3,-1 1 2,1 0 1,12-1 2,-5 4-1,11-3-3,1 3 1,0 1 0,1-1-1,-1 0-1,0 1 1,0 2-1,7-2 0,-7-1 0,-1 0 1,1 0-1,-6 5-1,7-5 0,-9 3-1,2 2 0,-7-1 1,1-3 0,-2 3 1,-5 0 3,0-1 1,-1-2 1,-6 3 2,-6-3 4,-1 2 6,-6-3 0,-7 1 1,-5-2 0,5 0 0,-13-4-3,7 5-8,-6-3-27,-1 0-47,1 4-79,5-4-89,1-2-102,-6 5-139,5 2-159,-5-6-89,-7 5-38</inkml:trace>
  <inkml:trace contextRef="#ctx0" brushRef="#br0" timeOffset="20240.2">9447 7389 96,'0'0'96,"0"0"-38,0-3-26,0 3-13,0 0-5,0 0-4,0 0 1,0 0-3,7 0 4,-7 0-2,0 0 2,0 0 2,0 0 5,0 0 1,0 0 4,7 0 4,-7 0 2,0 0 3,0 0 2,0 0-2,0 0-2,0 0-4,0 0-4,0 0-4,0 0-3,0 0-4,0 0-2,0 0-6,0 3 0,0-3 1,6 4 0,-6-4 2,0 3 2,7-3 7,-7 0 4,6 0 8,1 0 4,0 0 3,-1 0 1,0 0 4,8 0-5,-8-3-6,0-1-4,1 4-8,-7 0-3,6-3-7,1 3-2,-7 0-4,7 0-2,-7 0 2,0 0-1,0 0-2,6 0 0,-6 0 2,0 0 1,0 0-1,6 0 4,1-4 3,0 4-1,-7 0 2,12 0 3,-5-4-2,0 0-1,6 4 1,-1-3-3,-5-1-1,0 0-2,5 4-1,-4-3 0,-2 3 0,0-3-1,1 3 1,-1 0-1,-6-5 1,7 5-2,0 0 0,-1-3 0,-6 3-1,6 0 3,0 0 4,2-4 5,-2-1-1,0 5 4,1-2 0,0 2 1,-1 0-1,1-4-1,-1 1-4,0 3-4,1-4 0,0 4-2,-7-4-2,6 4 0,0-3 0,1 3-1,-7 0-1,7 0 2,-7 0-1,6 0 0,-6-5 3,7 5 2,-7-4 0,6 4 2,1-3 1,-7 3 0,6-4 1,1 4 1,-7-2-1,6 2-2,0-5-2,-6 5-1,8 0 0,-2 0-1,-6-3-1,6 3-2,1-4 1,-1 4-1,1-4 0,-1 0 0,1 4 2,-1-3 0,1 3-2,0-4 1,-1 1-1,0-2 1,1 5-1,0-2 0,-1-2-1,0 0 1,1 0-1,-1 1 1,1 3 5,0-4-3,-1 0 1,0 0-1,2 2-3,-2 2 0,0-5 1,0 2 2,1-1-6,0 0 3,-1 4 0,1-7 0,-1 7 2,0-3 0,2-1 2,-2 0-2,0 4 1,0-3 0,2-1 4,-8-1 3,6 5 2,0-2-1,1-3 4,-1 3 5,1 2 1,0-4 0,-1 0 0,0-4-2,2 4 0,-2 1-2,6-3-4,2 0-3,-8 0-2,7 2-1,1-3-3,-2-1 0,2 2-1,5-2-1,-6 4 0,0-3-1,-1-1 0,2 5-2,-8-4 2,7 3 0,-13-3-1,7 7 0,0-8 1,-1 8 2,0-3 0,-6 3 0,7-4 1,0 4-3,-7-4 2,6 1 2,-6-2-2,6 2-1,8-1 2,-8 2 1,1-4 2,-1 0 6,0-2 1,8 5 3,-8-5 4,0 2 2,8-2 1,-8 1-1,7-1 0,-6 1-2,6 0-2,-7-1-3,8 5 0,-8-5-2,0 1 4,-6 3 2,7 1-1,0-1 1,-1 0 0,-6 0 0,6 1 3,1 0 5,-7-1-1,6 0 1,-6 1 0,0-2 0,7 2-1,0-1 0,-1-4-2,-6 6 3,6-6 1,2 4 1,-2-3 1,0-1-2,1 1 4,6 0-2,-7 0-2,1-1-5,5-3-4,-4 4-1,4-1-1,-5 2 3,6-5 0,-7 3 6,7 1 4,-6-4 3,6 3 2,-7 1 4,1-1 8,0 1 4,-1 0 3,-6 0-1,6-1-5,1 1-2,0 0-4,-7 0-6,6-1-8,-6 5-6,7-5-4,-7 1-4,6 3-5,0-3-3,-6 0 1,8 3-3,-2-3-2,0-1-1,-6 0-1,6-1-2,1 1 3,0 0 1,-1 1 0,1-4 0,-1 4 2,1-4-5,0 0 3,-1 3 5,0-3 0,0 4-1,2-4-1,-2 4 2,0-5-3,1 2 8,-1 3-2,1-1-2,-7 2-2,7-2 0,-1-1 1,0 3-1,-6-2-2,7 2 3,-7-6 1,7 5 3,-1 0 5,-6 3 1,6-4-1,-6 1 0,7-1 2,-7-2-4,7 3-2,-1-1-5,-6 2-3,7-2-2,-7-1-1,6 6 2,0-4-3,-6 0-1,7-1 0,0 1 0,-1 0-1,-6 0 1,6-5 2,2 5-2,-2-3 2,0-2 0,1 1 1,-1-3-2,1 3 2,6-4 0,-7 3-2,0-2 3,2 3 0,4-3-1,-12 3 11,7 0-4,0 3-3,-1-3-2,1 1 0,-1-2-1,0 5-3,1-5 1,0 6-10,-7-2 1,6 1 4,0-1 2,1 1 0,0 0 3,-1 0 3,-6-1-1,7 1 1,-1-3 3,-6 2 0,7 1-1,-1-5 0,1 5-2,-1-3-1,0 2-1,-6-3 1,8 4 0,-2-5-1,0 2 0,1-2 1,-1 1-2,1 5 0,-1-6 2,1 5-1,-1-4-1,1 0 3,0 4-1,-1-1-1,0 1 3,1 0-1,-7 0-1,7-1-1,-1 1 3,-6 0-3,6 2 2,-6-2 2,0 4-4,0-4 1,7-1 1,-7 4-1,6-7 1,-6 4-3,7 0 1,-7-4-3,7 0 1,-1 3-1,0-2 0,2 2 1,-8-3-3,6 4-1,6-1-2,-12-2 4,7 3-2,6-1 2,-6-4 0,-1 5-1,0 0 2,2 0 2,-2-1 3,0-2-2,0 3 2,2-2 0,-2-1 0,0 3 3,1-1 0,-1 1 1,1-4-1,0 4 0,-1-5 1,-6 6-2,6-6 0,0 5-4,-6-1 2,8-2-3,-2 3-1,0-2 0,-6-1 0,7 0 1,6-2 0,-6 1 1,-1 0-3,0-3-1,2 3 2,4-1 0,-6 1 1,2 1 0,-2-2 1,0 1 0,1-4 0,6 5 3,-6-1-1,-1 0 1,0-1-2,0 2 0,2-2 0,-2 3-1,0 1 0,1-4 1,0 1 0,-1 5-3,-6-2 0,7 0-1,-1-2 1,0 2 0,1 1 0,0 0 0,-1 0 2,0-1 2,-6 1 0,7-1 1,-7 2-2,7-2 2,-1 1-1,1-1-1,-1-3-3,-6 3 0,7 1 0,-1-4 0,1 4 1,-1-4-1,0 4 0,2-4 0,4 3-1,-5-3 2,-1 1 0,1 2 1,6-3-1,-7 0 0,1 1 0,0 2-1,5-3 1,-5 3-2,0-3 1,5 4 0,-5-4-1,-1 0 1,1 3 0,0-2 0,5 3 1,-4-5 2,-2 5 0,-6-3-3,6 2 0,0 1 1,1-1-1,0-2 1,-1 2-1,-6 1 2,7-5-2,-1 5-1,0-1 2,2 2-4,-2-2 0,0 1-1,1-1 2,0 1-2,-1 0 2,0 0 1,1 3-2,-1-3 3,1 3 1,0-3-2,-1 4 0,7-6 0,-6 3 1,5-2 1,-5 0 0,6 5 1,-6-4 0,5 0-2,-4-1 1,-2 4 1,0-3-2,0 3 0,-6 0 2,7 2-1,-7-3-1,7 5 2,-7-3-2,0 3 0,6-4 0,-6 4 3,0 0-3,7-3-2,-7 3 1,0-4-2,6 4 2,1-4 1,0 0-1,-1 1-5,0 3 3,0-4 1,2-3 1,4 7 0,-5-7 1,-1 2-1,1 2 1,0 0 0,-1-1 0,7 0-1,-6 1 0,-7-5-1,6 8 0,0-4 0,1-4 0,0 8-1,-7-3 1,6 0 1,-6 3 1,7-4-1,-7 4 0,0 0 1,6 0 0,-6-4 1,0 4 0,0 0-1,6-3-2,-6 3 2,7-4 1,0 0-1,-1 4-1,0-4-1,2 1 2,-2-1 0,7 1 4,-7-1-2,7-3-2,-6 3 0,5 0 5,-4 1-10,-2-1 1,0 1 6,1-1-2,0 4 0,-1-3 0,1-1 0,-7 4-1,6-4 9,0 0 0,1 4-9,0-3 0,-7-1 2,6 4 1,-6-4 0,6 1-3,1 0 1,0 3 0,-1-5 2,-6 1 1,7 4-2,-7 0-3,0-3 1,6 3 1,-6 0-3,7 0 1,-1-5 2,1 5-2,-1 0-1,8-2 3,-8 2 1,7 0-1,-7-4 0,1 4-1,6-3 0,-7-2 0,8 5 0,-2 0 1,-5 0-1,6 0 1,-7-3 0,7 3 1,-6 0-1,0-4 0,-1 4 1,0 0-2,-6 0 1,8 0-1,-2 0-2,0 0 0,-6 0 1,6 0 0,1 0 1,-7 0 0,7 0 1,-1 0 2,1 0 0,-1 0 0,0 0-2,8 4 1,-8-4-1,8 0 0,-8 0-1,0 0-1,1 0 0,-1 0-1,1 0 3,0 0-2,-1 3 0,0-3 2,0 0 0,2 0 0,-2 0 1,0 0 1,1 0-2,0 0 1,-1 0-1,1 0 0,-7 5-9,6-5 3,0 0 2,2 0 2,-8 3 0,6-3 1,0 0 0,-6 0 0,6 4 8,2-4-2,-2 2-3,0-2-3,1 5 1,-1-5-2,8 3-1,-8-3 2,6 4 0,-4-4-2,-2 5 0,0-2 3,1 0-3,0 1 1,-1 0-2,1-1 1,-1 1 0,0 4 2,-6-5-3,7 1 4,0 3 0,-1-4-1,0 5 1,-6-4 0,14 3 0,-8-4 1,1 1 1,6-1-4,-7 1-1,1 0 10,-1 0-1,8-1-2,-8 1 0,0 0-3,7-1 1,-6 0 0,-1 2 0,1-2-9,-1 1 3,-6 1 1,7-2-1,0 0 2,-1 5 1,0-5-1,1 0 2,0 2 2,-7-1-2,6-1 0,0 4 1,1-3-1,-7-4 1,6 7 4,1-3-4,-7 0-1,7-1 0,-1 1 1,-6-1-2,6 2 0,-6-3 0,8 2-5,-8 4 3,6-5 3,0 1 0,-6 4 0,6-6 1,1 6 1,0-4-2,-1-1 2,1 5 0,-1-5-1,0 2 0,2-2 0,4 5-1,-5-4-2,0-1 2,-1 0 2,0 5-3,1-5-1,-7 1 0,6 0 0,-6 0 1,7-1 1,-7 4-2,7-2-2,-7-3 1,6 2 0,-6 0 2,6 3-1,-6-3 1,0 0 0,7 2 1,-7-1 0,7 2 2,-7-4 0,6 5 0,-6-4 0,6 3-1,1-4 1,0 6 1,-1-3 1,1 2-4,-7-5 1,6 5 0,0-1 0,2-3 1,-2 3 0,0 0 1,-6 1-2,6-1-1,1-3 1,0 2-2,-1 2 0,-6-1 1,7-3-2,-1 4 1,-6-5 1,7 4 1,0-3-1,-7 1 0,6-3 2,0 6-2,-6-5 1,6 5-2,2-4 1,-2 0-1,0 3 1,1-4 0,6 4-1,-6 1 1,-1-4-1,0 3 1,1 1-1,6-2-1,-7 2 1,1-5-1,0 5 2,-1-1 0,7 0-1,-7 1 0,1-1 1,0 0 0,-1-3-1,0 3 1,8 0-2,-8 1 2,-6-5 0,7 5 0,-1-5 0,1 5 0,-1-4 3,1-1-2,-1 4 1,0-3 1,2 0-1,-2 3 0,0-3-1,1 0 0,0 2 0,-1-1 0,1 2 0,-1-4-1,0 5 0,1-1 0,0 0 3,-1 1-3,0 0 1,2 2 1,-2-3-1,0 5 2,1-4-1,-1 1 0,1-1 1,-1 4-1,1-5 0,-1 3 0,8-2 0,-8-1 1,7 4-1,-6-4 0,5-2 1,1 5 1,-6-3-2,6 1-1,0-1 1,0 0-2,-7 4-1,8-3 1,-8 0-1,7-1-1,-7 3 2,2-2-3,-2-1-1,0 4 2,0-4 2,-6 4-2,7-3-1,0 3 2,-1-4-3,-6 4 4,7-4 0,-1 4-3,1-4-1,0 4 3,-1-3 1,0 3-3,0-5 3,2 6-1,4-4 0,-5 3 1,-1-5 1,8 3 1,-8 1-1,6-3-1,2 5 0,-8-5 3,8 3 0,-8-2 0,1-1-3,5 5 1,-4-5 2,-2 4 1,0-4-1,-6 4-3,6-3 0,2-1-2,-8 0 2,6 0-1,0 1 1,1-1 0,-7 0 2,6 0 1,1 1-1,0-1 1,-1 1 0,0-2-1,0 2-1,2-1-2,-2 1 1,0 0-1,1-2 1,0 6 0,-1-5-1,1 4 0,-1-3 2,0 2-3,1 1-1,0 0 1,-1-3-5,0 2 2,1 1 3,0-3 0,-1 3 1,1-4 1,-1 1 1,7 3-1,-6-4 5,-1 1-1,8-1 0,-8 0-2,7 0-1,-7 1 1,1-1-2,6 1 2,-7-2 0,1 2-1,6-1 0,-7 1 0,1-1 2,0 0-2,-1 0 0,0 1-1,7-1 0,-6 1 0,0-1 0,5 0 3,2 0-3,-8-3 1,7 4 1,0-1 2,0 1-2,1-2-1,-2-2-1,2 3-1,-2-3 3,-5 4-2,6-6-3,0 6 0,-7-4 3,1-1-1,6 5 0,-7-4 0,8-1-1,-8 1 1,1 3 1,-1-4-1,0 1 0,2 1 2,-2 1-2,0-2 1,0 0-2,1 0 2,0 3 1,6-3-1,-7-1 0,8 4 1,-8-3 0,0 4 1,8-5 0,-8 5-1,7-4-2,-7 3 1,8-4-1,-8 4-3,0-3 0,1 4 1,0-5 0,-1 4 1,0-3 1,1 3 0,0 1 2,-1-5 0,1 5 0,-1-2-1,0-1 4,8 2-4,-8 4 1,0-3-1,8-1 0,-8 1-1,7-1 1,-6 0-1,-1-4-5,1 5 2,-1-1-1,0-3 0,2 3 3,-2-4-1,0 1 0,-6 1 1,7 1 1,-7-2 0,7 3 0,-7-4 0,6 2 0,-6 2-6,6-2 3,-6 1 1,7-3 2,-1 5 0,-6-4 1,7 4-2,0-6 2,-1 6 5,0-4-4,2-1 0,-2 5-1,0-4-1,1-1 0,-1 4-1,1-3-2,-1-1 0,1 1 0,-1 0-3,0 0 0,2 3 0,-2-3 2,-6-1 1,6 5-1,1-4-2,0-1 0,-1 1 1,0 3 2,1-4-3,-1 1 0,1 4 0,0-5 1,-1 4 2,0-2 2,8-3-1,-8 6 1,7-4 1,-6 0 1,6 3 0,-1-3 0,-4-1 0,4 1-2,1 3 2,0-3 0,0 3 0,-6-3 0,6 3-2,-1-4 2,2 6 0,-1-6 1,0 4 0,0-3 0,0 3-1,0 1 0,0-1 1,0-4-3,0 4 0,0 1-1,0-4 0,7 4-1,-7-5 3,0 3-2,0-1-2,-1 2 2,2-3 1,6 0 0,-7 3 0,-1-3-1,2-1 3,-2 0 0,2 1 0,-1 0 0,0 0 0,-7-1 0,7 1 0,1 0 0,-2-1-1,1 1-1,-6 0 1,12-1-2,-5 1 0,-2 0-1,2-1-4,-2 1-1,1 3 0,1-3 0,-2 0-2,2-1 0,-2 1 2,2 0-1,-1 0 3,-1-2 1,-4-2 1,4 4-1,-6 0 2,2 0 3,-2-1-1,0-3 1,7 5 3,-6-5-3,0 3-1,-1-3 2,0 4-1,2-4-3,-2 0 0,0 4 2,0-4-4,1 3 1,0-3 2,-1 3-3,1-3-1,5 4 1,-4 0 1,-2-4-1,6 0 10,2 4-4,-1-4-1,0 0-1,0 0 1,7 3-1,-8-3 2,8 0 1,-7 0-10,7 4 5,-8-4 1,8 0 3,-7 0 0,7 0 1,0 4-1,-1-4 0,-6 0-2,6 0 2,1 0 0,0 0 0,-1 0 0,-6 0 0,6 0 1,1 0 4,0 0 2,-1 0 1,-5 0 2,5-4 2,-6 4 2,0 0 3,0 0 1,0-4-2,-7 4-2,1-3 0,0 3-3,-1 0-6,0-4-3,1 4-4,0 0-17,-7-4-45,6 0-82,-6 1-104,0 0-151,0-5-175,-6 0-107,-8-3-55</inkml:trace>
  <inkml:trace contextRef="#ctx0" brushRef="#br0" timeOffset="21290.86">11807 5550 50,'0'0'232,"0"0"-76,0 0-51,6 0-33,-6 0-21,0 0-5,0-4-8,6 4-1,1 0-1,-7 0 1,7 0-1,-1 0 2,0 0-1,-6 0-7,7 0 2,-7 0-1,0 0 0,7 0-2,-7 0-5,0 0 3,0 0 1,-7 4-1,7-4 3,-7 4 3,7-1-1,-6 1 4,-7 4 3,6-6 0,-5 6-2,-1-1 1,6 1-4,-6-2-3,-1 2-3,2 0-3,-1-1 0,6 1 2,-6-2 4,1 3 0,4-3 4,-4-2 3,-2 3 0,8-3 1,0 4-4,-1-5-6,1 1-7,-1-1-3,7 1-6,-7-1-4,7 1-3,-6 0-1,6 0-1,0-1 0,-6 1 1,6 0 0,0 0 1,0-2-2,0 3 0,0-5 1,0 3 2,6-3 6,-6 4 3,6-4 5,1 3 1,0 2 4,-1-2-2,1 1 1,-1 0-3,8-1-6,-8 0-3,0 2-4,8-1-1,-8-1-3,7 0-3,0 1-2,0 0-6,-1-1-16,2 1-23,6-4-26,-7 4-34,6-4-34,-6 0-37,7-4-44,-7 0-52,0 1-102,0-1-91</inkml:trace>
  <inkml:trace contextRef="#ctx0" brushRef="#br0" timeOffset="22420.07">11780 5649 27,'0'0'118,"0"0"-35,0 0-23,0 3-12,0-3-7,0 0-2,0 0 2,0 4 0,7-4 0,0 0-3,-1 0-3,7 0-4,-7 0-3,8 0-6,5 0-3,-6 0-3,7 0 0,-7 0 0,7-4 0,-1 4-1,0 0 1,-6 0 2,7 0-1,0 0 3,5 4-2,-5-4-2,6 0-1,-6 4-1,5-4-1,2 0-2,5 0-2,-6 0-3,7 0 0,-1 0-3,8 0 0,-7-4-3,5 4 1,1-4-1,7 1 0,-1 3 1,1-3-1,0-1 0,0-1 2,6 2 5,-7 0 6,8-1 6,-8 0 3,1 4 1,-1-3 2,-5 3 0,-1 0-2,-7-4-5,1 4-6,-1 0-6,-6 4-1,1-4 0,5 0 2,-6 0 1,0 3 3,0-3 6,0 0 6,0 0 5,0 0 2,0 0 1,7 0 1,-7 0 0,7 0 1,-7 0-2,0-3-5,-1 3-2,2 0-5,-1 0-2,-6-4-3,-1 4-4,0 0-3,1-4-3,-7 4-2,1 0-2,-2 0 0,1 4 0,0-4 2,0 0 0,-6 4 0,6-4 0,-7 0-1,8 3 0,-8-3 1,7 0-1,-7 0-1,8 0-1,-8 0 0,7 0 1,0 0 1,-7 0 1,8 0-2,-8 0 0,7 0 0,0 0 0,-6 0 1,5 0 1,-4 0-1,-2 0-1,0 0 0,-6 0-1,7 0-2,-1 0 2,1 0 1,-1 0-2,1 0 2,5 0 1,-4 4 0,-2-4 0,0 0-1,1 0 2,6 0-2,-6-4 1,5 4-1,-5 0 0,6 0 3,-7 0-1,2-3 4,4 3-2,-5 0 1,-1 0 1,1-4 2,-1 4 2,1 0 1,-1-4 0,0 4 1,-6 0 1,8 0 0,-2 0 4,0-4-1,1 4-1,0 0-2,5 0 1,1-3-2,-6 3-3,0 0 0,-1 0-4,-6 0-3,6 0-1,-6 0 0,7 0 0,-7 0 0,7-5 0,-1 5 3,-6 0 3,6 0 8,-6 0 7,7-2 8,0 2 8,-1-4 5,1 4 4,-1-3 6,0-2 0,2 5 0,-8-3 5,6 3 1,-6-4 1,0 4 4,0 0-2,0 0-2,0-4-6,-6 4-8,6-4-10,0 4-11,-8 0-10,8-2-6,-6-3-5,0 2 0,-1 3-2,7-4 0,-6 1 1,-1-1 0,0 0-1,7 0-2,-12-3-1,5 4-2,0-4 1,-5 3 0,-2-4-1,1 5-1,-6-5 1,0 5 0,-1-5 3,-6 4-1,7-4-1,-8 6-1,1-5 3,0 3 7,6 0 10,-6-4 10,13 4 11,-7 2 14,8-3 9,-2 3 5,8-3 1,0 5-5,-1 0-9,1-3-9,6 3-15,0 0-12,-7 0-7,7 0-6,0 0 3,0 0-6,0 0-3,7 0-1,-7 3 1,6-3 2,1 5-3,-1-3 2,0 3-5,8-3 6,-2 6 7,2-4 0,-1 0-2,6 3-3,0-1 0,-5 2 1,6-4 3,-1 4-1,7-1-8,-6 0 3,6 5 0,-7-5 3,7-4 0,0 8-3,1-3-1,-1-5-2,0 4 3,-1 0-3,1 1 0,-6-4 0,-7 4 1,1-1-2,-2-5 0,2 6-1,-8 0 1,-6-1 1,6 1 2,-6 3-1,-6-1 4,0 5-3,-2-4 4,-4 3 4,-1 1 6,0 4 5,-7-4 3,1 2 1,-7-2 0,-1 4 5,1-5-4,0 5-3,-6-4-5,5-1-2,-5-3-1,-1 0-8,1-1 2,-1 2 0,-6-1 1,1-3-6,4 2-21,-5-3-51,1 1-75,11-1-79,1-3-118,7-4-204,6 3-124,0-3-64,13 0-11</inkml:trace>
  <inkml:trace contextRef="#ctx0" brushRef="#br0" timeOffset="25869.86">12914 4385 71,'7'-4'88,"-7"1"-32,0 3-19,6-4-6,-6 4-6,0-3-3,0 3-1,0-4 0,-6 4 2,6-4 1,0 4-2,-7-4-4,0 4-4,1-3 2,6 3-1,-6-4 1,0 4-1,-2-4 0,2 4 2,6 0 3,0 0 4,-6-3 2,6 3 1,0 0 4,0 0 2,0-3-4,0 3 0,6 0-3,-6 0-6,0-5-4,6 5-1,-6-4-3,8 1 2,-2 3 1,-6-5 2,6 5 2,-6-2 5,6 2-1,-6 0 0,0 0-3,7-4-1,-7 4-6,0 0-4,0 4-3,7-4-5,-7 0-1,6 2 1,1-2 0,-1 5-1,8-5 0,4 3 1,2 1 0,0 1 0,5-5 1,-5 3-2,13 0 1,-7 1 0,0-4 0,1 4 0,-9-1-1,9 1 0,-7 4-1,-1-5 1,-6 1 1,7 3-1,-7 0-1,0-3-1,0 7 0,-1-4-8,2 0-13,-1 1-25,0-1-38,0 3-80,0 2-155,0-4-85</inkml:trace>
  <inkml:trace contextRef="#ctx0" brushRef="#br0" timeOffset="28802.44">12549 8642 32,'0'0'38,"0"-4"-12,0 4-9,0 0-4,0 0-4,0 0-2,0 0 1,0 0 0,0 0 0,0 0 1,7 0 2,-1 0-1,-6 4-1,7-4 0,-1 4-4,-6-1-5,6 5-4,2-4-8,-8-1-8,6 4-9,-6 0-11,6 1-17</inkml:trace>
  <inkml:trace contextRef="#ctx0" brushRef="#br0" timeOffset="28920.04">12575 8828 8,'-6'4'90,"6"4"-13,-7-1-12,7 1-4,0-6-3,-6 6-4,6-4-5,0-1 0,0 5-6,0-4-3,0 0-8,0-1-6,6 4-6,1 1-6,-1 3-21,8-4-26,-2 4-35,8 0-63,-7-4-124</inkml:trace>
  <inkml:trace contextRef="#ctx0" brushRef="#br0" timeOffset="29050.21">12524 9331 306,'-14'10'199,"1"2"-78,0-1-47,7-5-26,-1 2-15,1 3-8,6-3-4,0-1-3,6 3-2,1-1-3,5 1-14,8 0-28,0 2-33,6-1-55,-7 0-134,7-3-93</inkml:trace>
  <inkml:trace contextRef="#ctx0" brushRef="#br0" timeOffset="29172.33">12432 9821 45,'-13'4'425,"-7"0"-167,14 3-109,-7-3-63,7 0-38,-2-1-23,8 1-14,-6 3-11,6-4-18,0 5-23,6-4-24,-6 4-31,8-1-36,4-1-58,-5 2-91</inkml:trace>
  <inkml:trace contextRef="#ctx0" brushRef="#br0" timeOffset="29279.97">12413 10078 159,'-7'11'136,"0"3"-37,1-6-24,-1 3-14,7-1-12,-6 2-10,6-1-7,-6 0-7,6-1-7,6 2-9,-6 3-18,6-4-27,1-1-37,6 5-64,0-3-132</inkml:trace>
  <inkml:trace contextRef="#ctx0" brushRef="#br0" timeOffset="29392.36">12458 10660 131,'0'12'190,"-7"-5"-86,7 3-47,-6-2-28,6 3-22,6-1-20,1 2-28,0-5-80,6 0-143</inkml:trace>
  <inkml:trace contextRef="#ctx0" brushRef="#br0" timeOffset="29514.09">12432 11335 116,'-7'15'291,"1"-1"-190,6 1-191,6-5-179</inkml:trace>
  <inkml:trace contextRef="#ctx0" brushRef="#br0" timeOffset="29767.13">12562 12880 35,'0'8'13</inkml:trace>
  <inkml:trace contextRef="#ctx0" brushRef="#br0" timeOffset="30000.01">12419 14141 360,'-13'10'527,"6"-2"-224,1 3-195,6 3-158,6-3-145,1 1-167,0-5-99</inkml:trace>
  <inkml:trace contextRef="#ctx0" brushRef="#br0" timeOffset="30116">12524 14643 176,'-8'11'572,"-4"-1"-151,12 2-158,-7 3-120,0-1-94,7-3-63,0 3-50,0-3-48,7 0-59,0 1-107,5-5-126,2 0-61</inkml:trace>
  <inkml:trace contextRef="#ctx0" brushRef="#br0" timeOffset="31178.31">7623 13738 14</inkml:trace>
  <inkml:trace contextRef="#ctx0" brushRef="#br0" timeOffset="32075.15">7564 13752 15,'0'0'84,"0"0"-19,-6 0-12,6 0-4,0 0-5,0 0-1,0 0-2,6 0-4,-6 0-3,0 0-2,7-4-1,0 4-6,-1 0-4,1-3-3,-1 3-3,7 0 0,-6 0-2,5 0-3,2 3-2,-1-3-1,6 0-1,-6 4 0,7-4 1,0 0 0,-1 0 2,-6 0 2,14 4 4,-8-4 4,0 0 4,8 0 3,-1 0 4,-1 0 3,1-4 3,7 4 0,-1 0-2,-6 0-3,14-4-4,-7 4-3,6-3-4,-1 3-3,8-3-2,-7 3-3,6 0-2,2-4-2,-2-1 0,1 2 0,6 0 0,0-1-2,0 0-1,7 1 1,-7-1 0,0 0 1,6 0 0,-5 4-1,-1 0 0,0-3-1,-6 3-3,6 3 0,-7-3-1,-5 0 0,5 4 1,1-4-1,-7 4-1,6-4 1,-5 4 5,5-4 3,1-4 3,-1 4 5,8 0 4,-8-4 6,1 4 8,6-4 5,0 4-1,0-3 1,0 3-4,0 0-5,7-4-3,-1 4-6,1-3-7,-7 3-4,13 0-3,-6-4-2,0 1-2,0-1 1,-1 0-3,1 0 1,6 1 0,-6-1 0,-1 1 2,1-2 0,0 3 0,0-2 0,-1 4 1,-6-4 0,0 0-1,0 4-3,0 0-1,0 0-1,-6 0 0,6 0-3,0 0 1,1 0 1,-2 4 0,1-4 1,1 0-2,6-4-1,-7 4 1,7 0 2,-2-3-3,2-1 1,0 0 0,0 0 2,6-3 1,1 4 2,-9-6 2,9 6 3,-7 0 3,-1-5 2,0 5 1,1-1-2,-6 4 0,5-4 0,-5 0-5,-2 1 0,2 3-4,-1-4-2,7 4-3,-8-3-4,1-1-1,1 1-3,-1-1 2,0 0-2,0 0 0,1 1 0,5-1 2,-6 1 2,0-2 4,7 3 2,-7-2 2,7 0 0,-8 0 2,8 1 2,-7-1 0,1 4 1,-1-4-1,0 0-1,0 4-1,7-2 1,-7-3-1,7 5-3,-8-3-1,8-1 1,0-1-3,-1 5 1,-5-2 0,6 2 0,-8-4-2,1 4 0,1-4 2,6 0 0,-7 1 1,-1 0 0,2-2 0,-1 1 0,0 1 0,6-1 0,-5 4 1,5-3 0,-5-1 0,6 1 1,-1-5 0,0 4-1,1 1 0,-1-4 0,7 7-1,-6-7-1,0 3 1,7 0-2,-8 0-1,0 1 2,1-1-1,0 0 1,-1 4 1,1-4 0,6 4 2,0-2 1,1 2 0,-1-5 3,0 5-1,6-3-2,2-1 3,-2 4-1,0-3-3,2-1 5,4 0 4,2 0 5,-8 1 6,8-1 6,-8 1 6,1-4 3,6 3 9,-7-1 5,-5 2 7,6 0 6,-7-1 7,6 4 3,-5-4 7,-1 0 8,6 4 1,1-4-2,0 4-10,6-3-8,0 3-8,7-4-7,0 4-11,6-3-14,-7-2-7,1 5-7,6-2-3,-6-6 4,-7 8 2,7-4 1,-13-3 5,6 3 8,-6-2 9,-7 1 5,0-2 2,-6 0-4,0-1-3,-8 5-3,-5-4-7,-1 0-7,-5 3-15,-7-4-17,-7 5-27,-7-5-49,-6 5-66,0-5-70,-13 1-75,0-4-83,-13 0-166,-7 3-98,-12-3-43</inkml:trace>
  <inkml:trace contextRef="#ctx0" brushRef="#br0" timeOffset="38236.17">10185 13665 3,'0'0'9,"0"-5"2,0 5 4,0 0 1,0-2 2,0 2 1,0 0-4,0-4-1,0 4-2,-8 0-5,8 4-3,0-4-1,0 0-4,0 0 0,0 2 1,0-2-1,0 0 0,0 5-1,0-5 1,0 0 0,0 0 2,0 0 0,0 0-1,0 0 2,0-5 3,0 5 2,0 0 3,8-2 2,-8 2 1,0 0 2,0 0-1,0 0-1,0-4-1,0 4-4,0 0-4,0 4-3,0-4-1,0 0-2,0 0 0,0 0 1,0 2-1,0-2 0,0 0 0,0 5 2,0-5 0,0 0-1,0 0 1,6 0 0,-6 0 1,0-5 1,6 5 0,-6 0 0,0-2-1,6 2 0,-6-4 0,0 4 1,7 0 0,-7 0-1,0-4 1,7 4-2,-7 0 0,0-4 1,6 4-2,-6 0 1,0 0-1,7 0 0,-7 0 1,0 0 0,6 0 0,-6 0 0,0 0 0,0 0-2,0 4-2,0-4-1,6 0-8,-6 4-15,0-4-22,8 0-39</inkml:trace>
  <inkml:trace contextRef="#ctx0" brushRef="#br0" timeOffset="43567.98">10138 13147 28,'0'0'22,"0"0"-10,0-2-7,-6 4-2,6-2-4,0 0 0,-6 4-2,6 0 1,-8-4-4,8 4 4,-6-1 1,0-3-2,6 4 5,-6-4 1,-2 4 4,2-4 1,0 0 7,6 4 4,-7-4 6,1 0 2,6 0 5,0 0 2,-7-4 0,7 4-1,-7 0-1,7 0-7,0-4-5,0 4-4,0 0-6,-6 0-4,6 0-3,0 0-3,-6 0-1,6 0 0,-6 0 1,6 0 1,0 0 4,-8 0 3,8 0 5,0 0 4,0 0 3,0 0 5,0 0 1,0 0 1,0 0 1,0 0-2,0-4-1,8 4-4,-8 0-4,0 0-3,6-3-1,-6 3-3,6 0-3,-6 0-3,6-4 0,1 4-1,0 0 2,-1 0-2,1 0 1,-1 0-1,-6 4 1,6-4-2,2 0 1,-2 3 0,0-3-1,0 0 1,8 4 0,-8-4 0,1 0-1,-1 0 0,8 4 4,-8-4-1,0 0 0,8 0 1,-2 0-1,-5-4 0,6 4-1,-6 0 1,5 0-3,2 0-1,-8 4 0,8-4 0,-2 0 0,-5 4-1,6-4 3,0 0 0,-7 2-1,8-2-1,-2 0-1,-5 0 0,6 0 0,0-2 0,0 2-1,-6-4-1,5 4 1,2-4 1,-8 4 1,1 0 0,-1-4 0,0 4 0,1 0-1,0 0 0,-7 0 0,6 0 0,-6 0 0,0 0 0,6 4 0,-6-4-1,8 0 2,-2 0-1,0 4 0,1-4 0,-1 0 0,1 0 0,6 0 1,-7-4 2,8 4 0,-2-4 1,2 4 0,-8 0 2,7-3-3,-7 3 1,8 0 1,-8 0-1,0 0-1,2 3-1,-2-3 1,0 4 0,1 0-2,-7 0 1,6-2-1,1-2 0,-7 5 0,6-2-1,1 1 0,-7 1 0,6-5 0,-6 3 1,6 0 0,-6-3 0,0 4 2,8-4-2,-8 4 1,6-4-2,-6 3 2,6-3 0,1 0 0,0 0-1,-1 3-1,-6-3 0,6 0 1,1 0 1,-7 5-2,6-5 0,1 0 0,-7 4 0,7-4-1,-1 3 1,0-3 0,-6 4 0,7-4 0,0 0 0,-1 0 0,0 3-1,1-3 1,-7 4-1,7-4 1,-1 3-2,-6-3 2,0 0 0,7 4 0,-7 0 0,0-4-2,6 4 2,-6-4 0,0 3 0,6-3 2,-6 4 0,0-4-2,8 3 2,-2-3 1,-6 5-1,6-5 0,0 0 1,-6 0-1,7 2-1,0-2 1,-1 0-1,-6 0 1,7 4-1,-1 0-1,-6-4 0,7 0-3,-7 4 1,0-1 1,0-3 0,7 4 1,-7-4 0,0 0 0,6 4 1,-6 0 3,0-4-1,6 2 1,-6-2 0,6 0 1,2 5 2,-2-5 0,0 0 0,1 0-1,-1 0 0,1 0-2,0 0 0,5 0 1,-5 0-2,0 0 0,-1 0-1,0 0 0,-6 0-2,7 3 1,0-3-1,-7 4-1,6-4 1,-6 3-2,7-3 1,-7 4 0,6-4 1,0 4 0,-6 0-1,7-4 2,0 0-1,-1 4 3,0-4-1,8 3-1,-8-3 1,1 3 1,6-3 0,-6 0 0,5 0-1,-6 0-1,2 0-1,-2 0 0,0 5-1,1-5 1,0 0 0,-7 0-1,6 4 1,-6-4 0,0 3 0,0-3 0,7 4 0,-7-1 0,6-3 0,-6 4 0,6-1-1,1-3 1,-7 4 0,7-4 1,-1 4-1,0-4 2,1 4 1,0-4-2,-1 3 0,1-3 2,-1 4 1,1-4-3,-1 3 1,1-3-1,-1 5 1,-6-3 1,6 2 0,-6 0 0,8 3 1,-8-3 1,0 4-1,6-1 1,-6 0 1,0 0-2,6-3 1,-6 3-3,7 0 2,-7-3-1,6 3 1,1 1-2,-1-5 0,1 1-2,-1 0 2,1-4-1,0 4-1,-1-4-2,0 0 3,1 0-1,0 0 1,-1 2 1,0-2-2,-6 0 2,7 0 0,-1 0 0,-6 0-1,7 5-1,-7-5 1,0 0-1,7 0 0,-7 4-1,0-4-2,6 0 0,-6 3 2,6-3-1,2 5 2,-8-3 0,6-2 2,0 0-1,0 0 1,1 4 1,0-4-1,-1 4 1,7-4-2,-7 4 1,2-4-1,-2 0 2,6 3-2,-4-3-1,-2 4-2,0-4 2,1 4 0,-1-4-1,1 4 0,0-4 0,-1 2 1,0-2 0,0 5 0,2-5 0,-2 3 0,7-3 0,-6 0 0,-1 0 0,7 4 0,-7-4 1,2 0 0,4 3 0,-6 1 0,2-4 1,4 0-3,-5 4-1,-7-4 0,6 4 2,1-4 0,-7 3-1,7 1 1,-7-1 1,6-3 0,-6 4 0,0-4 0,6 3 0,-6-3 1,6 4-2,-6-4 1,8 4-2,-2-4 2,-6 4 0,6-4 2,1 0-1,-7 3-2,7-3 0,-1 0-2,-6 4 1,7-4-1,-1 4 3,-6-4-2,6 0 0,-6 3 1,7-3-1,-7 3 4,7-3-1,-7 5-1,0-5-1,6 4 1,-6-4-1,0 0-1,6 3 2,-6-3-4,0 0 1,0 5 2,0-5 0,0 2 0,7-2 0,-7 4 1,0-4-1,0 4 2,0-4-1,0 4-1,0-4-1,7 3 0,-7-3 1,0 4 0,0 0 0,6-4 0,-6 4-1,0-4 0,7 2 0,-7 3 1,0-5-1,0 3 0,0-3 1,6 4-1,-6-4 1,0 0 1,0 3-1,0-3 0,0 0 0,7 0 1,-7 4-1,0-4 0,6 0 2,-6 0 0,7 4 1,-7-4 3,6 4-1,0-4 0,2 0 2,-8 0-1,6 0 0,0-4-3,-6 4 1,7 0-4,-7 0-1,0 0 1,6 0-1,-6 0-5,0 0 2,0-4 0,0 4-1,0 0-6,7 0-11,-7-4-18,6 1-22,-6-1-20,7 1-39,-1-4-80,1-5-141</inkml:trace>
  <inkml:trace contextRef="#ctx0" brushRef="#br0" timeOffset="46184.43">11845 13624 7,'0'0'29,"0"0"-2,0 0-1,0 0-1,0 0-3,0 0-2,0 0-1,0 0-5,0 0-1,0 0-4,0 0 3,0 0 2,0 0 4,7 0 2,-7 0 5,0 0 4,0 0 5,0-3 2,0 3 4,7-4-2,-7-1 1,0 2-2,6 0-7,-6 3-4,7-4-5,-7 4-3,6 0-5,-6 0-3,7 0-5,-1 0-2,-6 4 2,0-4-3,7 3 0,-7-3 0,6 3 0,-6 2-1,6-5 0,-6 4 2,8-4 0,-8 3 0,0-3 1,0 0 1,0 5 2,0-5 1,6 0 4,-6 0-2,0 2 1,0-2 1,6 0 0,-6 0 1,7 4-3,-7-4-1,0 0-4,6 0 0,1 4 0,-7-4-2,6 0-1,-6 0-1,0 0 1,7 0 0,-7 0-3,0 0 0,0 0 1,6 0 1,-6 0 2,0 0 4,0 0 4,0 0 4,0 0 8,7 0 0,-7-4 0,0 4 2,7-4-1,-7 2-5,6-3-3,0 2-3,-6 3-5,7-4 0,-7-1-2,7 2-3,-7 3-1,0-3 0,6-1-1,-6 0 0,6 4-1,-6-3-1,0-1 0,7 0 1,-7 0 1,0 1-1,6-1-1,-6 1 1,7-1 0,-7 1 1,7-1 2,-1 0-1,-6-3-2,6 3 1,-6-4 0,8 6 1,-2-2-2,-6 0 0,6 0-1,-6 1-1,6-1 2,-6 0 0,7 0 0,0 2 0,-1-3 0,-6 2 0,7-1 0,-7-1 0,6 3-2,0-2 1,-6 0-2,8 0 1,-8 4 0,0-3 1,6 0 1,-6-2 0,0 1 1,6 4-1,-6-3 2,0 3-1,0-4-1,0 1 1,0 3-2,7-4-2,-7 1 2,0-1-1,7 0 0,-7 0 1,6 1 1,-6-4 2,6 2-1,-6 3 1,7-6 0,-7 4-2,0-3 1,6-1 0,-6 6-1,0-6-1,7 1 0,-7-1 0,0 4 0,7-3 3,-7-3-2,6 1-1,0-1 1,-6 2 0,7-3 0,0 3 1,-1-2 0,0 3-1,1-1 0,0 2 1,-7-2-2,6 4 1,-6-3 0,7 3-1,-7 0 0,0 4 1,6-3 1,-6 3-1,0-4 2,0 1-2,0-1 0,6 1 0,-6-1 1,0-4-1,0 5-1,8-5 1,-8 2 0,6-6 0,-6 5 0,6-5 0,-6 1-1,6 0 2,1 1 1,0-2 0,-1 2-2,1-5 0,-1 4 0,1 4 0,0-5 0,-1 2 0,-6-2-4,6 5 3,-6-1 0,6 1 1,-6 0 0,8 0 0,-8-1 1,0 5-1,0-4 0,0 3 1,0-3 0,6-1-1,-6 1-1,0 0 1,0-1-2,0 1 2,0 0 1,6 0-2,-6-1 0,0-4 1,7 6 1,-7-5 0,0 3 0,6-3 0,-6 1-1,7 2 0,-7-3 0,0 4-1,0-5 1,0 6 1,7-2 0,-7 1-1,0-1 0,0 0 2,0 2-1,0-1-1,-7-1 1,7 0-1,0 1 1,0 5-1,0-6 0,0 0 0,0 1 1,0-1 2,7-2-3,-7 2 1,6 1-1,-6-4 1,6 0-1,-6 4 0,7-4 1,0 3-3,-7-2 1,6 3 0,0-5-1,-6 4 1,7-1 1,-7 1-1,7-4 0,-1 1 1,-6 0 0,7 0 0,-1 1 1,-6-5 0,6 3-1,1-2 0,0 3 0,-1-3 0,0-1 0,-6 4 2,8-4-2,-2 4-1,0-3 0,1 3 1,-1 0 0,-6 0 0,7-1-2,-7 2 1,6 3 0,1-5 1,-7 2 2,6-2-1,0 1 1,-6 0 0,8 0 0,-2 3-1,-6-2 0,6-1 0,1 1-1,0-2 0,-7 1-1,6-1 1,1 3 0,-1-3 0,-6 1 0,6 0 0,-6-1 0,7 2 0,0 3 0,-7-5 1,6 5 2,-6 0-1,6-4-1,-6 4 0,7 0 1,-7-4 0,0 3-1,7 0 0,-7-1-2,0 0 1,6-2 1,-6 0-1,0 4 1,7-3 3,-7-2 2,0 5-1,0-4 3,0 0 0,6 4 1,-6-4 0,0 3 0,0 2-3,0-6-2,0 1-1,-6 0 1,6-1-1,0 6-1,0-5-1,0-1 1,-7 2 0,7 3 1,-6-5 0,6 1 0,0 1 1,-7 2 4,7-3 1,0 4 0,-7-4-1,7 3 0,-6-3-1,6 4 0,0-4-1,-6 4-3,6-4-1,0 3 0,0 1 1,0 0 2,-7 0 3,7-1 4,0 5 7,0-1 3,0-3 3,-7 3 0,7 0-2,0 1-1,0-1-3,0-1-6,0 3-5,0-2-2,0 1-2,0-1-1,0-4 2,0 4-3,0 0 2,0 1-1,0-3-2,0-2 0,0 0-1,7 4-1,-7-3 0,0 4 1,0-4 0,0 3-1,0 0 1,0-3 1,0 3 0,0 0 0,0 1 1,0 0 1,-7-2 1,7 2 2,0-1-1,0 0 0,0 4-1,0-3 0,0-1 0,0 1-1,0 3-1,0-4 0,0 0-1,0 1 0,0-1 0,0-1 2,0 3-1,7-5 0,-7 3-2,0 0 1,7-4 0,-7 4 0,6-3-1,-6 5 0,0-4 0,6 0 0,-6 2 0,7-3 0,-7-1 1,7 2 0,-7 1 0,0 2-1,6 3 0,-6-4 1,0 4-1,7-7 0,-7 3 1,0-3-1,0 3-2,0 1-8,0-1-15,0 4-25,0 0-32,-7-4-40,7 1-57,0 3-98,-6 0-126</inkml:trace>
  <inkml:trace contextRef="#ctx0" brushRef="#br0" timeOffset="46892.22">12236 12214 160,'14'-4'111,"-8"4"-74,7 0-51,7 0-50,-8 0-61</inkml:trace>
  <inkml:trace contextRef="#ctx0" brushRef="#br0" timeOffset="47451.88">12465 12709 13,'0'-12'16,"6"1"0,1 0-5,-1 0-4,0-3-4,1 3-4,0-1-5,-1-2-7,0 3-3,2 0-4</inkml:trace>
  <inkml:trace contextRef="#ctx0" brushRef="#br0" timeOffset="47776.01">12562 12444 4,'7'-14'23,"-7"-1"1,12 1-4,-4-2-5,-2 2-3,0-1-4,1 5-2,0-1-1,-7-4 1,13 5-4,-13-2-1,6 5 0,0-4-1,-6 3 1,7 0 0,-7-2-1,7 3 0,-7-1 0,6 2 1,-6-6 2,0 5 4,6-1 0,-6 0 0,7-1 5,-7-3 1,0 5 0,7-3-1,-7-2 0,6 5-3,1-5-2,-1 1-1,-6 5-4,7-6-1,-1 5 0,1-4 0,-1 4-2,-6-4-2,6 3 1,2-3 0,-8 5 0,6-3-1,-6 2-1,0 0 2,0-1 2,0 1 0,6-1 2,-6 2-2,0 2 1,0-3 3,0-1-2,0 1-1,-6 3 1,6-3-1,0 4-1,0-5 0,6 4 0,-6-3-1,0 3 1,0-2 0,0 1 0,0-2 0,0 4 0,0-5 0,0 4 0,0-3-3,0 3 3,0 0-1,0 0 3,0 1-1,0 3 1,0-3-2,0-1-1,0 0 3,-6 1-4,6 3-1,0-4-1,0 0-1,0 4-2,0-4-2,0 4-4,0 0-7,0 0-13,0 0-14,0 0-26</inkml:trace>
  <inkml:trace contextRef="#ctx0" brushRef="#br0" timeOffset="48474.72">12530 12393 11,'0'-10'49,"0"2"-7,0-3-6,0 3-4,6-2-2,-6-1-4,7 3-8,-7 1-8,0-1 0,6-3-1,-6 1 0,0 2-1,0 1-1,0-5 1,7 6 2,-7-5 0,0 3 2,0-3 3,0 1 3,0-2 1,0 2 1,0-1-1,0 3 0,0-3-2,0 5-1,0-6-5,0 5-4,0-1-2,6 1-4,-6-5 0,0 5 1,0 0-1,7-4-1,-7 4-1,0-4 0,6 0 1,-6-1 0,6 3 1,-6-3 3,8-3-2,-8 4 5,6 1 1,-6-2 3,6 1 0,-6 0 1,7 4 1,-7-4-2,7 4 2,-7 3-2,0-3 0,0-1-2,0 4-1,0 1 0,6-5-1,-6 5 0,0-1-1,0 0-1,0-3-3,7-1 0,-7 5 0,0-4-1,0 0 0,0-1-1,6 1 0,-6-4 0,0 4 0,6-4 0,-6 0 1,0 4-1,7-4 0,-7 3-1,0-3 1,0 4 0,0-1 0,0 2 1,0-6 0,0 4-1,0 1 1,0-3 1,0 2 0,0-3 1,0 4-2,0-4 0,0 4 0,0-1 0,0-3-1,0 4 0,0 0 0,0-4-1,0 3 1,0-3-2,7 0-1,-7 4 2,0-4 1,0 4 0,0-4 0,0 3 0,6 1 0,-6 0 2,0-4 0,6 3-3,-6 1 1,7 4-2,-7-5 1,7 1 1,-7 2 1,0 3-2,6-5 1,-6 3 1,0 0-1,0 4 1,7-4-3,-7 4-1,0 0-8,0 0-7,0 0-8,-7 0-12,7 4-8,0-4-8,-6 4-9,6 2-9,0-1-3,-7 2 1,7 0 1,-7 1 1</inkml:trace>
  <inkml:trace contextRef="#ctx0" brushRef="#br0" timeOffset="54452.34">12530 12141 46,'0'0'39,"6"0"-10,-6-4-9,0 4-1,0-8 0,7 5 1,-7-5-1,6-3 0,-6 4 1,7-4 3,-7-3 3,6 3 4,-6 0 1,7-3 2,-7 2 1,0 1 0,6 0-3,-6-1-4,0 2-2,0 3-8,0-5-4,0 2-5,0 3-2,0-1-3,0-3-2,0 4 1,0-1-1,0-2-1,0-2 1,6 1-1,-6 0 1,0-3-1,8-1 0,-8 1 0,6-1 0,-6-3-1,6 3 0,1 0 1,-7-3 0,7 3 0,-1 0 0,-6 5 0,7-2 0,-1 1 0,-6 1 0,6 2 0,-6-3-1,7 4 0,-7 0 0,0-2 0,7 3 1,-7-1 0,6-1-1,-6 0 0,6 1 1,-6 0-1,7 0-1,-7-4 0,7 4 1,-7-4 0,0 3 0,6 1 1,-6-3 0,0 2 1,7 0 0,-7-2 1,0 2-1,6 1 0,-6 0 3,0 0-2,7-1-1,-7 0-1,0-3 1,6 3-1,-6-2 0,0-1 0,7 1-2,-7 2 2,0-3 1,6 4 0,-6-1-2,0 1 1,6 0-1,-6 0 0,0 3 1,8-4-1,-8 0-1,6 1 2,-6-1-1,6 2 1,-6-2 2,7 1-2,-7-1 0,0 1-1,6 0 1,-6 0 0,0-1 1,0 1-1,7 0 0,-7 0 0,0 0 0,0-5-1,0 5 1,6-1-1,-6 0 1,0 2 1,0-5-1,7-1 2,-7 2 2,6 2-1,-6-3-1,7 1 1,0 2 2,-7-3-1,6 4 0,-6 0-3,6-1 0,-6 1 1,0 2 0,7-1-1,-7 3-2,0-5 1,0 4 0,0-4 0,7 6 4,-7-3 0,0 3-1,0-6 1,0 4 2,0 0 1,-7-3 3,7 3 2,0 1-5,0-1 2,0 0 1,0-3-1,0 3-2,0-3-1,0 0-4,7-1 1,-7 1-1,0 0-1,0 0-1,0-1 3,0 1-1,0 0 0,0 0-1,0 3 2,0-4-2,0 0 0,0 1 0,0 0-1,0 0 0,0-1 0,0 5 0,0-5 0,0 2 0,0-3-1,0 3 0,0 2 1,0-3 0,0 3 0,0-4-1,0 1 0,6 4 1,-6-4-1,0-1 1,6 1-1,-6-4 0,0 4 1,7-1 0,-7 0 0,0 1 2,6 0 1,-6 0-1,0-1 1,0 1 3,0 3-1,0-3 0,0 3-1,0-3 1,-6 3-2,6-3 1,0 0-4,0 3 1,0-3 1,0 0-1,0 0 0,-7-1-1,7 1 1,0-4 0,0 0-1,0 2 0,7-1 0,-7 3-1,0-5-1,0 5 1,0-3 1,6 2 0,-6-3 0,0 1 0,7 2 1,-7-3 0,7 3 1,-7-2 0,6 1-1,-6-1-1,6 3 0,-6-1 1,0 1 1,8 3 1,-8-3 2,0 4 2,0-1 1,0 0 3,0 4 1,6-4-1,-6 1 0,0-1-2,0 1-1,0-2-2,0 3-3,0-2 0,0 0-2,0-3 0,0 3 0,0-4 1,0-2 0,6 1-1,-6-1-2,0 0 0,6-1 3,-6-4-2,0 3 0,7 2-1,-7-1 1,0 0 2,0-1 2,0 2 4,0 2 3,0 1 4,0 0 3,0 0 0,0 3 0,0-3 2,7 2-4,-7-1-3,0 6-5,0-8-3,0 5 0,0-2-3,0 2 0,6-1-3,-6 1 0,0-2 1,7-1-1,-7 2 1,6-3 0,-6-1 0,6 2 0,-6-2 1,8-3 0,-2 0 2,-6 0-1,0 4-1,6-4 1,-6 3 0,6 1 2,-6 3 1,0-3 1,8 2 0,-8 3 1,0-2 0,0 1 2,0 3-1,0-5-2,0 2-3,0-1 0,0 0-1,0 0-2,0-3 0,0 4 0,0-1 0,6-3 0,-6-1 1,0 5-1,6-4 0,-6 0 1,0-1 0,7 1-2,-7 3 0,0-3 1,0 4-1,0-6 1,6 6 0,-6 0-1,0-5 0,0 5 3,0 3-2,0-8 0,7 4 0,-7 0 0,0 0 1,0 2 0,0-2-2,7 1-2,-7-2 2,0 2 2,0-1-1,6 0-2,-6-3 1,0 0-1,0 3 0,0-3 2,6 3-2,-6-3 0,0-1 1,0 2 1,0 2 0,0-4 0,6 1 0,-6 0 0,0-1 0,0 1-2,0 0 1,0 3-1,0-3-2,0 3 1,0-4 1,0 4 0,0-3 0,0 5 2,0-3-2,0 2 1,0-1 3,0 0 0,0 0 0,0 4-1,0-3 1,0-1-1,0 0 1,8 4-1,-8-3-1,0 0 0,0-6-2,0 6 1,0 0-1,6-1 1,-6-3-1,0 3 2,0-4 0,0 5-1,0-1 0,6 1 1,-6-4 0,0 3 0,-6 0 0,6 0 0,0 1 0,0-4 2,0 2-1,0-1 0,0 2 2,0-4-2,0 4 1,0-3-1,0 5 0,0-3-2,0 2 2,0-1-1,0-1-1,0-1 1,0 2 0,0 0-2,0-2 2,0 1 0,0 1 0,0 1 0,0-4 0,0 3-1,0-3 1,0 3 1,0-3-2,0 3 1,0 1 0,0-4 0,0 3 0,0-4 1,0 0 0,0 1-1,0 5-1,0-6 1,0 4-1,0-1 4,0-1 0,0 2-2,0 0 0,0 1 1,0 0 0,0-6 1,0 6-1,0-1-5,0 1 1,-6-1 2,6 1-1,0-1-1,0-4 1,0 5 0,0-4 0,0 0 1,0 3 0,0-4 0,6-3 0,-6 5 2,0-2-2,0 1 1,6-5-1,-6 5 0,0-1 0,0-3 0,7 4 0,-7 0 1,0 3-1,0-3 0,0 3 0,0-4 0,0 6 0,0-2 0,0 0 0,0 0-1,0 1 0,0-1 0,0 0 1,0 0 0,0 2 0,0-3 0,0 2 0,7-1 0,-7-3 1,0 3-2,0 0-1,0 1 0,0-1 2,0 1 0,0-4 0,0 7 0,6-9 0,-6 6 0,0-1 1,0 1-1,0-5 0,0 5 1,7-1-2,-7 0 0,0-4 1,0 6 0,6-6 0,-6 4 1,0-3 0,6-1 1,-6 6-1,0-6 0,8 1 0,-8-1-1,0 1 0,0 3-1,6-3 0,-6 0-1,0 3 1,6-3 1,-6-1 0,0 4-1,6-3 1,-6 3-1,0-3 1,0 4 0,0-1 0,0 0-1,0 0 0,0 1 0,0-1 0,0 4 1,0-4 0,0 0 0,0 2 1,0-3-1,0 2 0,0-1 0,0 1-1,0-1 1,0 0-1,8 0 0,-8 1 2,0-1 0,0 1-1,0-4 0,0 3 1,0 0-1,0 0 2,0 1-2,0-1 2,0 0-1,0 1 0,0-5-2,0 1 1,6 0 0,-6-1-1,0-3 0,0 3-1,0 2 1,0-2 1,0-3 1,0 4 0,0 0 0,0 0 0,0 3-1,0-4 0,0 5 0,0-1 0,0 0 0,0 1 1,0 0-3,-6 3 0,6-4-1,0 4 1,0-5 2,0 5-1,0 0 1,0-3-2,0 3 1,0-3 0,0-1 2,0 0 5,6 1-3,-6-5-1,0 4-2,0-4 0,0 6 0,0-6 0,6 4 1,-6-3-6,0 3 3,0-3 0,0 3-1,0-3 2,7 4 1,-7-1-1,0-4 0,0 5 1,0-1-1,6 0 1,-6 1 1,0 0-1,0-1 0,0-1 0,0 2 1,0 0-1,0-1 0,0 0-1,0 1 1,0-1 0,0 4 0,0-4 0,0 0 0,0 1 0,0 3 0,0-5 0,0 5-1,0-2 0,0-2 2,0 4-1,0 0 0,0 0 0,0-3-1,0 3 1,0-5 0,0 2-1,0-1 1,7 0 0,-7 0 1,0 2-1,0-3 0,0-2-1,7 4 1,-7-5 1,0 4-1,0-3 0,6 0 0,-6 4 0,0-6 0,0 6 0,6-4 0,-6 3 0,0 1 0,0-5 0,6 4 0,-6 1 1,0-1 0,0 1 1,0-1-1,0 4 1,0-3-1,0-1 0,0 4 1,0-4-2,0 0 1,0 1 0,0-2-1,0 3 0,0-3 0,0 3 0,0-3-1,0 2 2,8-5-1,-8 4 0,0 1-2,0-4 1,6 3 0,-6 1 0,0-1 1,0-4-2,6 5 0,-6-1 0,0 0 2,0 1 0,0 0 0,7 3 0,-7-5 0,0 5 0,0 0 1,0-3 1,0 3-1,0-4 0,0 4 0,0-4 0,0 4-1,0-3 0,0-1-1,0 1 0,0-1-1,7 0 0,-7 0 1,0 1 1,0-1 1,0 1-1,0-2 0,0-1 2,6 2 0,-6-3 0,0 2-1,0-2-1,0 5 0,0-6 0,7 0 0,-7 4 0,0 1 0,0-1 0,0 0-1,0 1 2,0 0 0,0 3 2,0-5-1,0 5 0,0-3-1,0 3 1,0 0-1,0-4-1,0 4 0,0-4 0,0 4 0,0-3-2,0-1 0,0 1 1,0-1 1,0-3-1,6 3 1,-6-3-1,0 2 1,0-1 0,0 2 1,0-3 0,6-1 0,-6 2 0,7-2 1,-7 1-2,7-1-4,-7 4 3,6-3-1,-6-1 2,0 5 1,6-5 0,-6 5-1,0-1 0,0-3 5,0 3-3,0 1 0,0-1-3,0 0 0,0-4 1,0 6 0,0-2 1,0 0-1,0-3 0,0 3 2,0 0-1,0 0 0,0 2 0,7-4-2,-7 4-1,0-2 2,0 1-1,0-1 1,0 0 0,7 0 0,-7-4-1,0 6 2,0-3-1,0 3 0,6-3 0,-6 2 0,0-1 0,0 4 0,0-4 0,0 4 0,0-4 0,0 4-1,0-3 0,0 3 1,0-4 0,0 1-1,0 3 1,0-4 0,0 4 0,0-4 1,0 4 2,0-3-2,0 3 0,7-4-1,-7 4 0,0-3-2,0 3 2,0-4 0,0 0 0,0 0 0,0 4-2,0-3 2,0-1 0,6 4 0,-6-4-1,0 4 0,0 0 1,0 0-1,0 0 1,0 0 0,0 0 0,0-4 0,0 4 1,0 0-1,0 0-1,0-2 1,7 2 1,-7 0-1,0-4 0,0 4 1,0-4-1,0 4 0,0 0 0,0-4 0,0 4-1,0 0 1,0-3 1,6 3-1,-6 0 0,0 0 0,0 0 0,0 0 0,0-4-1,0 4 0,7 0-1,-7 0 1,0-4 1,0 4-1,0 0 0,6 0 1,-6-4 0,0 4 1,0 0 0,0 0-1,0 0 0,0 0-1,6 0 1,-6 0 0,0 0 0,0 0-1,0 0-1,0 0 1,0 0-2,0 0 2,0 0 2,0 0-1,0 0 0,0 0 0,0 0-1,0 0 1,0 0 0,0 0 1,0 0-3,0 0 2,0 0-1,0 0 1,0 0 0,0 0-1,0 0 1,0 0 0,8-3 0,-8 3 0,0 0 1,6 0-1,-6 0 0,0 0 2,6 0 0,-6 0-1,7 0 0,-7 0-1,6 0 0,-6 0 0,7-5-1,-7 5 0,0 0 0,6 0 1,-6 0-1,0 0 1,7 0-2,-7 0 1,0 0 1,0 0 0,0 0 0,0 0 0,0 0 0,0 0 0,6 0 0,-6 0-1,0 0 1,0 0-1,0 5 1,0-5 0,0 0-1,0 0 1,7 0-1,-7 0 1,0 3-2,0-3 0,0 0-1,0 4 1,7-4 0,-7 0 0,0 0 1,0 4 1,0-4-2,0 0 1,0 0 1,0 4 0,0-4 0,0 0 0,6 0 1,-6 3-1,0-3 1,0 0 0,0 0-1,0 4 0,0-4 0,6 0 0,-6 4 0,0-4 0,0 4 0,0-4-1,0 2 0,0-2 1,0 4-1,0-4 0,0 4-1,0 0 1,-6-1 0,6-3 1,0 4 1,0 0-1,0 0 0,0-1 0,0 1 0,0-1 0,6 1 0,-6 0-2,0-1-1,0 1 2,0-4 0,0 3 1,0 1 1,0 0 0,0 0-1,0-1-1,0 2 1,0-5 1,0 2-1,0 3 0,0-3 0,0-2 0,0 4 1,0-4 2,0 4-2,0-4-1,0 0 0,0 0 0,0 0-1,0 0 0,0 0 1,0 0-1,0 0 1,7 4 2,-7-4-1,0 0-1,0 0 1,0 0 0,0 4 0,0-4-1,0 0 0,0 4-1,0-4 1,0 7-2,0-5 1,-7 4 1,7 0-1,0-2 2,0 3 0,-6 1-1,6-2 0,0 2 1,0-4 0,-6 3-1,6-3-1,0 0 0,0-1-2,0 1 2,6-1-2,-6-3 2,0 4 0,0-4 1,6 4 0,-6-4 0,0 3 2,7-3-1,-7 0 2,0 0-1,0 0-2,7 0 1,-7 0-1,0 5 0,0-5 0,0 0-2,0 3-2,0 0 2,0-3 0,0 4-1,0 0 2,0 4-1,0-5 0,0 1 1,0 4 0,0-2 0,0-2 0,0 0 0,0 3-1,0-3 2,0 0 0,6 3 0,-6-4-2,0 1-2,0 0 2,0-4 0,0 3 2,0 1-3,6-4 1,-6 4 0,0-4 2,0 3 3,0 1-1,0-1-2,0 1 2,0 0-1,0 4 0,0-5 0,0 4-1,0 0 0,0-3-1,0 4 0,0-5 0,0 4 0,0-3 0,0 4 1,0-1 0,0-3-1,0 0 1,0 3 0,0-4 1,0 1-2,7-1 1,-7-3 0,0 4 0,0 0 0,0-4 0,0 4-1,6-4-1,-6 3 1,0-3 1,0 4-1,0-1-1,0 1 2,0 0 0,0-1 0,0 2 0,0-2 3,0 0-3,0 1 0,0-4 0,0 4 0,0-1 0,0-3 0,0 4 0,0 0-3,0-4 1,0 0 2,0 4 1,7-4-1,-7 0 0,0 3-1,0-3 0,0 4 3,0-4-1,7 0 0,-7 3-1,0 1 0,0-1 1,0 1-1,0-4 1,0 4-2,0 0 0,0-1 1,0 2-1,0-3 1,0 3 0,0 2 0,0-4 1,0 5-1,0-4 0,0 3-2,6-4 2,-6 1 0,0-1-1,0 6 2,0-6-1,6 4 1,-6-3-1,0-1 0,0 0 0,0 6 0,0-6 0,0 1 0,0-1 0,0 4 0,0-3 0,0 4 2,0-5-1,8 4-1,-8 0 1,0 1-1,0-1 0,0 1-1,0-2 0,6 2 0,-6 0 0,6-1 0,-6 1 1,6-2 0,-6 3 0,7-3 1,-7 2 2,0-1-1,7 1-1,-7-1-1,0 3-1,0-2 1,0-1-1,0 1 0,0 3 0,0-4-1,6 1 1,-6-1 1,0-3 0,0-1 0,0 5 1,0-4 2,7-1-3,-7 4 0,0-7 1,0 4-4,0 3 2,0-3 1,6 0-1,-6-1 0,0 4 0,0-3 0,0 3 0,6-3 4,-6 3-3,0 5-1,0-6 1,8 2-1,-8 3 1,0 0 2,0-4-1,0 4 0,0 0 1,0-3-2,0 6 0,0-3 0,0 0 1,0 1-1,0-2-3,6-3 0,-6 5 3,0-5 0,0 5 0,0-2 1,6-3-1,-6 1 0,0-1 4,0 0-2,0 0-1,7 1-1,-7-1 1,0-3 1,0 4-2,0-6 1,0 6-1,0-4 0,0 3 1,0-3 0,0 2 0,0 2-1,0 0 0,0-1 0,0 0 0,0 0-1,0 2 0,0-2 1,0 0 0,0 0 0,0 1 1,0-1 0,0 1-1,7-2 1,-7 2 0,0-1-1,0 1 0,0 2-1,0-3 0,6 5 1,-6-5 0,0 3 0,0-1-2,0 1 1,0-3 0,0 5 1,0-4 2,0-6-2,0 6 0,0-1 1,0-3 1,0 4 0,0-6 0,0 3-2,0-2 0,0 4-1,0-3 0,6 0 0,-6 3 1,0-3-1,0 3 0,0-4 1,0 6 0,7-6 0,-7 4 0,0-3-3,0 2 1,0 3 2,0-6 0,0 4 1,0 0-1,0 1 2,0 0-1,0-2 5,0 2-3,6-1-1,-6 1 0,0-1-1,0 0 0,0-3-2,0 3 0,7 1-1,-7-5 2,0 5 0,0-2-2,0-1 0,7-1 1,-7-1 0,0 4 2,0-3-1,0-1 1,6 5-1,-6-4-4,0 0 2,0 0 2,0 3 2,0-5-1,0 6-1,0-4 0,0 4 0,0-1 5,0 0-1,0-4-4,0 5 0,0-1 0,0-3 0,0 3 0,0 1 1,0-1 0,6-4 0,-6 5-1,0-1 0,7 1 0,-7 0-2,0-2 1,7 1 1,-7 1 0,0 0 0,0-1 0,0 0 0,0 0 0,6 1 3,-6-1 0,0-3-2,0 2-1,0-1 0,0 2 0,0-4 0,0 5 0,0-1 0,0 1-1,0-5-1,0 4-2,0-3 3,0-1 0,0 5 0,0-4 1,0 4 1,0-1 0,0-5-1,0 6 3,0 0-1,0-1-1,0 1 1,6-2-2,-6 3 0,0-3 0,0 2 0,0-1 1,7 4-1,-7-4 0,0 0 0,0 5 1,0-5 0,0 1-1,0-2 1,0 2-1,0-5 1,0 5-1,0-2 1,0-1-1,0 2-1,0-3-1,7 0 2,-7-1 0,0 1 0,0 0 0,0-1-1,0 1 0,0-4 2,6 4 2,-6 3-3,0-3 0,0 3 0,0 0 1,0 1 0,0-1-1,0 3 0,0-2-3,0 3 3,0-3 0,0 2 0,0-3-1,0 1-1,0 0 1,0-2 2,0 2 0,0 0-1,0-5 0,0 1 0,0-1 0,0 1 1,0-4 0,0 4 0,0-1-1,0 1 0,0-4 1,7 0-1,-7 4 0,0-4 0,0 3 0,0-3-2,0 5 2,6-5 1,-6 2-1,0 2 0,0 0 1,0 0 0,0-1-1,0 1 0,0 0 1,0 0-1,0 3 0,0-4 0,0 1 0,0-1 0,0 1 0,0 0 0,0 0-1,0-4 1,0 3 0,0-3 0,0 4 0,0-4-1,0 3 1,6 2-1,-6-5 1,0 2 0,0 7 2,0-6-2,0 1 1,0-1 1,8 1-1,-8 2 0,0-1 1,0-1-2,0-1 0,0 4 1,6-7 0,-6 4 0,0 4 2,0-8-2,6 3 0,-6 1 2,0-4 0,6 4 0,-6-4 0,0 4-1,7-4 0,-7 2 1,7-2-1,-7 5 0,0-5-1,6 3-1,-6 1 1,7-1 0,-7 1 1,6 0 0,-6 0 2,7-1 0,-7 4-1,7 0 0,-7-3 1,6 1 1,-6 1-1,6-2 1,-6 0 0,6 0 2,2-2 2,-2 3 0,-6-1 0,6-1 0,1 2-1,-1-3-1,-6 2 0,7-4-1,0 4-4,-7 0 1,6-1-2,-6 1 0,6 0 0,-6 0-1,7-2 0,0 6 0,-7-4 0,0-1 0,6 1 0,-6 4 0,0-5 2,6 1-1,-6 3 1,0-4 0,0 1-1,7 0 3,-7-4-2,0 4 2,7-1-1,-7 1-2,6-4 3,-6 4-1,0-1 1,7 0 0,-7-3 1,6 5-2,-6-1 2,6-1 0,-6 0-1,0 2-1,7-2-1,-7 1-1,7 0 1,-7-1-1,6-3-2,-6 4 2,6 0 0,-6 0 0,8-2-1,-2-2 0,-6 5 2,6-2-1,1 1-1,-7-4 0,6 0-1,1 3 1,-7 1 0,0-4 0,6 4-1,1-4 1,-7 4 0,6-1 0,-6 1 0,0-1 0,6-3 2,-6 4-2,0-1 0,0 1 1,8-4-5,-8 4 2,0 0 2,6-1 1,-6 1-1,6-4 1,-6 4-1,7-4 0,-7 3 6,7-3-2,-7 0-1,6 3-2,-6-3 2,7 0-1,-7 5 0,0-5-2,6 0 2,-6 4-2,6-4-1,-6 3 0,7-3 1,-7 0 0,0 3 1,7-3-1,-1 4 0,-6-4 0,6 4 1,2-4-1,-2 0 1,-6 3-1,6-3-1,1 0 1,-1 0 1,1 5-1,6-5 0,-7 3 0,0-3-2,2 0 1,4 4 1,-5 0 0,0 0 0,-1-4 0,0 3 0,7 0 0,-6 1 2,0 0-2,5-1 0,-5 1 0,0 0-2,-1 0 2,0-1 0,1-3 0,0 4-1,-1-1 2,1-3 0,5 0-2,-12 0 2,8 0-1,-2 0-1,0 4 2,0-4 0,-6 0-2,7 3 0,-7-3 3,7 0-2,-7 4 0,6-4 1,-6 4-1,7-4-1,-7 4 1,6-1 0,-6 1 0,7 0 0,0-1-1,-7 0 0,6 1-1,0 1 2,0-2-2,2 0 1,-2 1 0,0 0 1,7-4-1,-6 3 1,6 1 0,-7-4-1,0 4 1,8-4 0,-8 0 0,8 0-2,-8 4 1,1-4-2,-1 3 0,0-3 0,2 5 1,-2 1-2,0-3 0,-6 2 2,6 2 0,-6-3 1,8 0 0,-2 3 0,0-4 0,1-3 1,-7 4 1,6-4-2,1 3 0,0-3-1,5 0 1,-6 0 1,2 0 0,4-3-1,-5 3-1,6 0 0,-6 0 2,5-4 0,2 4 0,-8 0 2,7 0-1,-6 4-1,6-4-1,-7 0 1,7 3 0,0-3 2,-7 4-1,2-4-1,4 0 0,-5 0 1,6 0 2,0 0-2,-7 0 0,8-4-1,-2 4 1,2-3-1,-8 3 0,7-4 1,0 1-1,0 3 0,1-4 2,-2 1-2,1 3 0,0-4-1,-6 4 1,5-4-1,2 4 3,-8 0-3,8-4 0,-2 4 1,-5 4 0,-1-4 0,8 0-1,-8 4 1,0-4-4,1 4 3,0-1-1,5-3 2,-5 4-1,0-1-2,-1 1 2,1-4 0,-7 3 1,12-3 1,-4 4-1,-2-4-2,0 0 1,7 0 1,-6 0 0,-1 0-1,7 0 0,1 0 0,-2-4 1,2 4 2,-2-3 0,1-1-2,1 4 0,-2-3 0,2 3 0,-8 0 0,7 0-2,0 0-1,-6 0 1,5 0 1,-5 3-2,0-3 0,-1 4 1,8-1 0,-14 1-1,6-4 3,0 4-1,1 0-2,-1-1 3,1 1-1,-1-4-1,-6 4 2,7-4 0,-1 3 1,0-3-1,8 3 1,-8-3 1,8 0-2,-8 0 0,7 0-2,-7 0 2,8 0 0,-2 0-1,2 4-1,-8-4-1,7 4 2,0-4 1,0 4 1,1-1 0,-8 1-1,7 0 1,-6-1 1,5 1-2,-5 0 0,6-1 0,-6 1-1,5 0-2,-5-1 6,0 1-3,-1-1 0,0 1 0,1 0-1,6 0 0,-6-4 1,-1 3 1,0 2-6,2-5 2,-2 2 1,-6 3-1,6-3-5,0 3-3,-6-2-4,0 1-6,0 4-11,0-1-20,-6 0-32,0 4-46,0 0-103,-8 4-118</inkml:trace>
  <inkml:trace contextRef="#ctx0" brushRef="#br0" timeOffset="57072.5">13878 10470 5,'0'0'3,"0"4"3,0-4 4,0 0 2,-6 0 5,6 2 7,0 3 2,-6-5 2,-1 4 1,7 4-1,-7-6-2,1 2 2,6 0-2,-6 3-5,-1-3-2,7 0-3,0 0 1,0 3-3,0-4-1,0 1-3,0-1-3,0 1-2,0 0 0,7 0 0,-7-1-1,6 1 0,-6-1 3,6 1 2,-6-1 1,0 1 3,0 4 0,0-5 0,0 5 0,0-5 0,0 5-1,0-4 0,0 2 0,7-1 1,-7-2 3,0 5 3,7-5 5,-1 1 2,0 0 1,1 2-1,6-1-1,-6-2-3,5 1-3,2-4-5,-2 3-6,2-3-3,-1 4 0,0 0-5,0-4 1,-1 4 0,-4-1-1,4 1 0,2-4 0,-1 3 0,-1 1-1,2-1 3,-2 1-2,2 4-1,5-5 1,-6 1 1,0 3-1,1-4 0,-2 6 0,2-3-1,-2-2 1,1 3-4,1 1 0,-2-4 3,-5 4 1,6-2 0,0 2 4,0-5-1,0 5 1,1-4 5,-2-1-4,1 1-1,7-1 1,-7 1 0,6-1-3,1 1 3,-1 0-2,1 0 1,0-4 3,6 3-2,-7-3 1,1 4-1,0-4-3,-1 4-2,1-1 0,-8-3 0,2 3-1,-2 1-1,2 4-1,-1-5 3,-7 1-3,0 0-1,1 3 1,0-3 0,-1 0 0,0-1 2,1 2-1,-7-5-1,7 2 3,-1 2 3,-6-4 1,7 3 1,-1 2-2,1-5 2,-1 0 4,1 3 3,-7-3 2,6 4-2,0-4 1,2 4-1,-8-4 0,6 4-1,0-4-2,1 3-4,6-3-1,-7 4 0,7-4-2,1 3-1,-8-3 1,7 4 1,6-4-2,-6 3 0,7-3 1,-6 4-2,4-4 0,2 4 1,-7-4 0,7 4-1,-7-1 0,0 1-2,0-4 0,0 4 2,-6-1 0,-1 0-1,0 1 0,1 0-1,-7 0 3,7-1-1,-7 1 0,0 0-1,6-1 1,-6-3 1,6 4 1,1 0-2,0-1 1,6-3 1,-7 4 0,0 0 0,8-1-2,-8-3 0,7 4 0,0-4 0,-6 3 0,6-3 0,0 0 0,-7 4 0,8-4 1,-8 4 2,7 0-1,-7-1 0,1 2-1,6-3 1,-7 3 0,8-3-2,-8 3 1,7-2-1,7 1 1,-8 0 0,2-4 0,-2 4 0,8-4-1,-7 0 2,7 0-1,0 3-1,-1-3 0,0 0-1,1 0 1,-7 4 0,7-4 0,-1 0 0,-6 2-1,0-2 1,1 5 0,-2-2 0,2 1 0,-2-4-1,1 4 0,1 0 2,-2-4 3,2 3 3,-8-3 2,7 4 3,0-4 4,0 0 4,1 4 3,-2-4 1,1 0 1,7 0-2,0 0-2,-8 0 0,8-4-4,-1 4-5,1 0-2,0 0-4,-1 0-2,1 0-3,-8 0 2,2 0-2,-2 4-1,2-4 1,-1 0-1,-7 3-1,8-3 3,-8 3-1,6 2-3,-4-5 1,-2 3 1,7 1 0,-6-4 1,6 4 1,-1-4 2,2 0-1,-8 0 4,7 3 0,7-3 2,-7 0 1,6 4-1,1-4 1,-7 0-1,6 0-1,8 0-1,-15 0-2,8 0-2,-1 3-1,1 1-1,-6-4-1,4 4 0,-4-4 2,-1 3-1,-1-3-2,8 4-1,-6-4 0,-2 0 2,1 4 0,1-4 0,6 0 0,-2 3 4,2-3 3,-1 0 2,7 0 1,1 0-1,-1 0-2,0 0 1,7 0 0,-7 0-4,0 0-3,-1 0 1,9 0-2,-9 0 1,7 0 0,-5 5-4,-1-5 1,0 0 1,0 0 2,0 0-1,1 2 0,-8-2 1,7 0 0,-6 4 7,-1-4-1,0 0 4,-5 0 3,5 0 4,-5 4 4,4-4 4,-4 0 5,5 0-3,-5 0-1,4 0-3,2 0-6,0 0-2,-1 0-4,7 0-5,-6 0-5,6 0 1,-7 0 1,8 0 0,-7 0 2,6 0-3,-7 0-1,7 0 1,-6-4 0,-1 4-1,1 0-1,-7 0-1,0 0 0,-1 0 0,-4 0 0,-2 0-1,0 0 0,1 0-5,-1 0 2,1 0 1,-7 4 2,6-4 1,1 0 0,6 4 0,-6-4 3,5 3 4,-5-3-1,6 5-1,0-5-2,0 3 0,0-3-2,1 0 2,4 0-3,-11 4 0,6-4-1,0 0-1,1 0-1,-8 2 7,0-2 5,0 0 8,2 0 12,-2 6 16,0-6 23,1 0 26,-7 0 30,0 0 26,6 0 22,-6 0 14,0 0 5,0 0-3,7 0-11,-7 0-16,0 0-21,-7 0-24,7 0-21,0 0-14,0 0-10,0 0-8,0 0-8,0 0-7,0-6-5,0 6-7,0 0-7,0 0-5,0 0-7,0 0-14,0 0-16,0 0-28,0 0-58,0 0-95,0 0-124,0 0-174,0 0-175,-6-2-101,-1-2-44</inkml:trace>
  <inkml:trace contextRef="#ctx0" brushRef="#br0" timeOffset="58988.3">19163 4766 135,'-7'-3'157,"1"3"-55,0-4-26,-1 4-11,0-4-5,1 0 1,0 4 3,6-3 4,-7 3 2,7-5-2,-7 5-7,7 0-9,0-3-6,0 3-7,0 0-8,-6 0-7,6 0-6,0 0-5,0 0-2,0 0 1,0 0 1,6 0 2,-6 0 7,7 0 10,0 0 8,-1 3 9,0-3 8,8 0 3,-2 0 5,1 5 2,7-5 2,6 3-6,-6-3-6,5 4-5,9-4-7,5 4-4,-7 0-5,13-4-4,1 0-8,7 0 1,-2 0 7,8 0 11,0 0 15,-1 0 23,7-4 30,8 4 16,-8-4 9,12 0 2,-4 1-4,11-5-11,-6 4-17,1 2-23,6-2-32,-1-1-16,7 2-6,0-1-12,0 1-8,-6 3-3,6-4-3,-6 4-2,-7-4-3,0 0 0,-6 4-5,-6-3 2,-15-1 1,8 1 1,-13-2 1,-1 3 2,-6-2 3,-6 0 1,0-3 3,-1 3 7,-5-4 12,-8 1 8,7 0 8,-14 0 4,8-1 8,-6-3-1,-8 5 6,7-6 6,-7 1-3,-6 0-4,0-1-5,0 2-3,-12-1-9,5 1-3,-13-2-9,0 1-11,-5 4-8,-7-4-6,-8-1-2,1 6-3,0-2 2,-7 2 2,1 1-1,5-2-2,1 2 0,1 2 1,5 0-1,1-1 0,-1 4 0,7 0-1,6-4-1,0 4 2,7 0-3,1 0 0,5 0-3,0 0 0,1 0-3,0 4-2,6-4 2,6 4-3,0-1 2,8 0 0,5 5 3,1 1 2,6-3 0,13-2 4,-7 3-1,14 1 1,-1-1 2,2 0-2,-2-3-1,1 3 3,-1 4 0,1-4 0,-14 4 0,7 0-1,-6 1-1,-7 2 0,-6 0-1,-7 6-3,-1-3-1,-5 2-1,0-1 1,-7 3 1,-7-2-1,-6 4 5,-6 2-3,-1-3 3,-6 0 4,-7 0 3,-6 0-2,-7 0 2,8-3 1,-15-2-1,1 2 0,0-1 2,0 1-2,-13-5-4,6 1 1,0-1-2,1-2-1,5 2 1,8-3 0,6 1-4,0-6-3,12 5-15,2-3-30,5-2-58,14 2-81,0-1-91,18 1-117,8-4-224,19-4-108,6-8-55,14 1-8</inkml:trace>
  <inkml:trace contextRef="#ctx0" brushRef="#br0" timeOffset="60007.06">23151 4333 322,'-7'-8'336,"7"6"-115,-6-5-70,6 2-40,0-2-29,0 3-16,0 0-7,6 1-7,-6-1-5,7 4-13,-1-3-10,1 3-8,-1 0-6,0 0-4,8 3-3,-8 1-3,8-1 1,-8 1-1,7 4 2,-7 3-1,1 0 2,-7 1-3,0 2 0,7 1 0,-14 2 0,7 5 0,0-3 0,-7 3 0,7 0-1,-6 0 2,-1 4 0,7-5 0,0 2-1,0-2 1,0 2-1,0-2 2,7 1-1,-7 0 0,6-3-1,1-1 1,-7 1 1,7-6 2,-1 3-1,0-9 1,2 4 3,-2-4 3,-6-3 6,6 3 2,1-3 4,6-4 3,0-4 1,-1 1 0,8-5 4,0 1 0,-1-4 1,7-4 8,-6 0 14,6-3 10,-7 0 10,1-4 5,6 3 2,-6-6 6,-1 4 12,-5-6 8,-2 2 6,1 2 0,1 2 7,-8-1 2,0 0 2,-6 3-1,7 1-5,-7 3-14,0 1-17,0-1-11,0 4-16,0 1-11,0-2-9,0 5-8,0 3-10,0 1-11,0 0-4,0-2-5,0 1 0,0 4-2,0-3 2,0 3-2,0 0-2,0 0 3,0 3-2,0 1 0,-7 1-1,7-2 2,0 4-5,0 4 4,-6 0 7,6 0-1,-6 0-4,6 3 0,-7 1 0,7 0 0,-7 3 2,7 1-2,-6-1-8,6 0 4,0 0 1,0 4 2,0-3 1,0-1 0,0 1-1,0-1 0,6-3 1,-6 2-2,7-5 1,0-1 3,-1 3-2,7-7 1,-6 1 1,12-1 4,-6 0 0,6-2 1,7-5 2,-6 0-2,7-5 2,5-2 1,-6 0-1,7-4-2,-1-1 0,1-2 5,-1-1 2,-6-2 2,1 2 9,-1-3 1,-7-1 4,-6 1 3,0-1 2,1 2-2,-8-2-4,0 4 3,-6-4-7,0 5-12,-6 3 0,0-4-2,-2 4-1,-4 0-3,5 4-1,-6 0-6,6 0-4,1 3 8,0 0-9,6 4-4,-7 0-7,7 0-4,0 4-3,7 0-1,-7 3 1,12 3 2,1 2 2,1-1 4,6 7 2,-2-3 5,2 0 2,7 3-1,-9 0 2,2-4 0,0 5 1,-1-4 2,1-1-1,-7 1 2,0 0-1,0-1 0,-7-2 1,2-2 0,-2 1-2,-6 0-3,0-3 2,-6-2-1,-2 2 1,-4-1 3,-1-3-4,-7 0 1,8 0-3,-8-1-1,0-3-4,-7 0-5,9 0-11,-2-3-18,7 3-22,-1-4-37,2 4-54,-2-4-68,14-3-63,0 3-70,8-6-86,-2 2-150,13-7-69,-6 4-22</inkml:trace>
  <inkml:trace contextRef="#ctx0" brushRef="#br0" timeOffset="60459.82">24454 4400 258,'0'0'219,"0"0"-70,0-4-41,0 4-28,0 0-18,0 0-11,0 0-11,0 4-9,0-4-9,0 0-9,0 3-5,0 1-4,7-1-2,-7 1-1,0 3-1,0 1 0,0 3-1,0-5 1,0 6 0,0 3 0,0 0 1,0-1-2,0 1 3,0-1-1,6 1-1,-6 4 1,0-5 1,0 0-1,6 6 0,-6-10 1,7 5 1,0-4 2,-1-1 7,1 2 4,6-5 4,-7-3 11,7 2 8,1-1 9,-2-5 7,8 0 5,-1 0 1,1-5-1,0-1-5,-1-2-4,7-3-4,-6 0 6,-1 1 8,1-5 12,-8 1 13,2-1 12,-1-1 7,-6-1 16,5-2 24,-5 4 7,-7-3-6,6 0-6,-6 3-9,0 1-10,0-1-8,-6 0-14,6 4-30,0 3-18,-7 1-12,7 0-12,0 0-10,0 3-5,0 4-5,-6-4-7,6 4-2,0 0 0,0 0-2,0 4-2,0 0 2,0 3 0,-6 0-1,6 4 4,0 0 1,0 0 0,0 4 1,0 0 1,0-5 1,6 6-2,-6-2 2,6 1 1,-6-1-3,7 1 2,-1-5-1,1 5-1,6-4-1,-7 0 0,14 1 0,-7-1-3,7 0-5,0-4-13,-2 5-34,9-10-54,5 6-60,-6-4-63,7-4-66,6 0-74,-7-4-125,8 0-118,-7-2-37</inkml:trace>
  <inkml:trace contextRef="#ctx0" brushRef="#br0" timeOffset="61135.48">25405 4359 213,'-13'0'260,"0"0"-90,-7 0-55,1 4-30,0 0-18,-1 3-11,-6 0-5,7 0-2,-8 5-9,1 2-12,7 1-9,-7-1-5,0 1-5,6 4 0,-6-1-2,7 0-2,5 0 0,-5 1 0,6-2 2,6-2-3,1 1 1,0-1 0,6-1-1,0-3 3,6 0-2,0-1-1,1-2 0,6-1 0,6-3 1,1 0 0,0-4-1,5 0 0,-5-4 3,13-3 6,-7-1 4,0-3 3,0 1 7,-7-2 12,7-2 16,-12-1 20,5 0 20,-6 1 22,0-1 16,-7 0 12,2-3 8,-2 3 7,-6 1 6,0-1-8,6 4-13,-6 0-23,0-1-17,0 2-15,0 6-14,0-3-20,0 3-22,0 0-14,0 4-9,0-3-6,0 3-6,0 0-3,-6 3-1,6 1 0,0 4-1,0-1 0,0 3 1,0 2 2,0 3 1,0 0-1,0 3 3,6 0-1,-6 0 0,7-3 1,-7 3 0,6 0 1,1 2-1,-1-6 1,1 1 0,-1 0-1,1-5 3,6 5 0,0-4 1,0-4-1,0 0 2,0 1 2,6-5 1,-5-3 3,5 0 2,-6-3 4,6-1 2,-5-4 2,6 1 2,-8-7 3,8 3-1,-7-3 1,1-5-1,4-3-5,-4-1-1,-1 2 0,-1-9-3,-4 5-4,-2-4-4,0-5-3,0 1-3,-6-3 1,0-1-4,0-3-2,-6-1 0,0 1 2,6 4-1,-14-1 4,8 0-2,0 8 0,-1 0 3,1 0-1,-1 7-1,0 3 0,7 1 1,-6 3-2,0 4 1,6 0-1,-6 8-1,6-4-1,0 7 0,-8-4-1,8 8-1,0-1 0,-6 8-1,6 4 2,-6 6 0,-1 1 0,7 7 3,-7 1 0,1 7 0,6-4 0,-7 4 2,1-1-2,0 4 1,6-3 2,-8-4-1,8 4 0,-6-4-1,6-4-1,0 0 1,0-2 1,6-2 0,2 0-2,-8-7-2,6 4 2,0-3 0,7-5 5,1 4 1,-2-6-2,8 2 1,6-2-4,-7-2-14,15 1-49,-2-3-83,7-1-92,0-3-112,7 0-222,5-4-119,-5-4-53,7 0-25</inkml:trace>
  <inkml:trace contextRef="#ctx0" brushRef="#br0" timeOffset="62263.8">26670 4836 180,'0'0'205,"-7"-4"-36,7 4-17,0 0-8,0 0-6,0-4-10,0 4-16,0-4-16,0 4-20,7-3-19,-1-1-17,7 0-16,0 0-9,0-2-3,1 2 0,5-7-2,0 3 5,0-2 8,8-5 12,-1 3 14,-6-1 16,6-2 20,0-4 23,-1 5 28,1-5 29,1 1 13,-1 0 6,0-5-3,-7 5-10,1-3-13,-8-2-16,-4 5-25,-2 0-28,0-5-20,-6 9-17,-6-4-10,-8 3-7,-4 0-5,-2 1-9,-7 3-7,1 3-5,-6 1-5,7 4-2,-8-1-1,13 4-4,0 0-1,1 0 1,6 0-1,0 4-1,7-1-2,-1 1 0,7 3-1,0 1-1,7-1-1,-1 0-3,7 0 3,0 1 1,6-1 1,1 0 2,0 1 2,5-1 1,1-2 1,1-2 2,-1 0 1,0-3 1,0 4-1,-7-4 1,1 0 4,0 0-3,-7 0 1,-1 0 0,2-4-1,-8 4 1,0 0 1,2 0-2,-2 0-1,0 0 4,-6 0-3,0 0 0,7 0-2,-7 0-1,0 0-2,0 4 1,6-4-2,-6 4 0,0 2 1,0 3 1,0-2 1,0 0-1,0 8 1,7-5 0,-7 1-2,0 4 0,7 0-1,-1-5-2,-6 9 2,6-4 0,0-1 0,-6 1 0,8-1 2,-8 1 1,6-1 0,0-2-2,-6 3 2,7-5 0,0 1 1,-1 1-1,-6-5 1,7 1 1,-1-1 0,7 0 2,-6-7-3,5 3 1,2-3-1,-1 0 2,0-3 2,0 3-1,-1-7-2,2 3 2,5-7 2,-6 4-1,7-5 0,-7 1-1,7 1-2,-8-5 1,1 1 0,1-1-3,-8 1 2,8-1-1,-8 0 0,0 1 3,0-1 0,-6-1-1,7 6 0,-7-1 2,0-4-5,0 7 3,0-2 0,-7 3-5,7-1 0,0 1 2,-6 3 1,6-3-1,0 4 2,-6-1-2,6 4 0,0-5 3,0 5-1,0-3-3,0 3 0,-6 0 0,6 0-3,0 3 1,-8-3 1,2 5-2,6 2 1,-6-3-1,-1 3 2,0 0 1,1 1 1,-7 2-2,7 1 2,-1-3-1,-6 3 1,7 0 1,-1 3 0,0-2 0,1-1 0,-1 3-8,7-3 2,-6 4 2,6-5-1,6 2 0,-6-1 0,7 0 2,-7-1-2,13 2 10,0-2-2,-7-1-1,14-3 3,-1 2 1,1-5 1,6 1-1,0 0 0,1-4-1,5-4 2,1 0-2,-1 1-5,1-5 0,-1 2-1,1-3 1,-7-1 4,0-2 0,-7 2 1,1-5 1,0 0 5,-14 1 0,7-5 1,-6 5 0,-7-9-2,0 5-1,0 0-3,-7-1-1,0 2 0,1-2-2,-7 5-1,6 3-2,-5 0-1,5 3 0,0 1-2,7 2 0,0 2-1,0 0-1,0 6-2,0 0 2,0 5-2,7 4-1,6-1 0,-7 4 0,8-1 1,-2 4 0,2 0 4,5 1-1,-6-1 1,0-4-1,1 6 2,-2-3 0,1 2 0,0-5 1,-6 1-4,-1 0-1,-6-1 1,0-3 2,0 1-5,0-2 0,-6-2 1,-7-1-3,0 1 2,0-5 0,-7 1 1,0-1-4,1 1-7,-1-4-16,1 0-30,6 0-41,0-4-55,0 4-69,13-3-68,0 3-80,6-4-147,8-3-112,5 3-48</inkml:trace>
  <inkml:trace contextRef="#ctx0" brushRef="#br0" timeOffset="62895.99">28331 4567 260,'-7'-2'162,"7"2"-63,-6 0-36,0 0-20,-1 2-10,0 3-7,1-2-6,0 1-4,-8 7-3,8-3-4,-1-2-1,1 6 2,6-1-2,-6 0 5,-1 0-3,7-1-1,0 5-1,0-1-1,0-2 0,0 3-3,0 0-2,0-2-1,7-1-1,-1-1 1,-6 0 0,0 0 1,6 0-1,-6-3 0,0-2 2,7-2-3,-7 0 2,0-1 8,0-3 13,0 0 9,6 0 6,-6 0 3,0-7 2,7-1 7,0-2 6,-7-1-2,6 0-12,0-3-7,1-1-4,0-3 5,-1 3 12,-6-4 1,6 1-1,1-1 0,0 5 1,-1-1 2,1 1 2,-1 2-6,0-2-14,8 3-6,-8-1-2,7 6-2,-6-2 0,6 1-3,0-1 0,-6 6-1,5-3-2,2 2 0,-2 3-3,1 0-4,1 0-4,-2 3-3,2 2-1,-2 1-1,-5-2-1,6 7 0,0-3-1,-7 2 1,2 5 0,-2-4 0,0 1-1,-6-2 0,0 5 1,0-4 0,0-1 0,-6 2-1,0-1 0,6-5 1,-8 2 0,2-4 0,0 3 3,6-3 3,-7 0 3,1-4 3,-1 0 2,0-4 4,1 0 8,0-3 14,-1-5 9,0 6 4,1-5 1,6-1 3,0-2 0,0 3-1,6-4-8,1 5-10,0-6-10,5 2-3,-5 2-5,6 2-4,0-5-2,7 4 1,-8 4 2,8-4-1,-7 4-1,7 0-1,-8 3 0,8 1 1,0-1-1,-7 4-4,0 4-4,0-1-2,0 1-2,-6-1-1,6 4-1,0 1-2,-7-1 2,1 5-1,-1-2 0,0 1-1,-6-1 0,8 2 1,-8 2 0,6-3-1,-6 4 0,0 0 0,6 0 1,-6-1-1,7 5-1,-1-5-5,1 5-22,-1-4-42,7-2-51,1 3-58,5-2-66,0-3-99,1-3-163,-1-1-83,7-3-28</inkml:trace>
  <inkml:trace contextRef="#ctx0" brushRef="#br0" timeOffset="63240.18">29387 4609 224,'-7'-5'244,"-6"-1"-72,0 1-35,-7 5-22,1-3-16,-1 3-9,-6 3-11,7-3-14,-7 8-12,0-5-15,6 6-12,1 1-10,-1-3-4,8 5-3,-2-2-3,8-3-2,-1 5-1,0-1-1,7 0 0,7-1 0,-7 2 2,7-2-1,-1-1 0,8-3 2,-2-3-1,1 2 0,0-5-1,6 0 1,1-5-3,-6-2 3,5 1-1,-6-2 3,0 1 2,-1-1 2,2-3 6,-1 1 6,-7-2 7,1 1 11,0 0 10,-1 1 15,0 2 23,-6 1 26,7 3 22,-7-3 16,0 4 5,7-1-3,-7-1-10,0 5-15,0 0-26,6 0-27,-6 0-28,0 0-21,0 5-12,0-1-5,6 2 0,-6 2-1,7-1 3,-7 4 2,7 1-1,6-2 0,-7 1 0,7-1-2,0 5-3,1-3-2,5 3-2,-6-2-2,6-1-6,-5-1-9,5 0-30,-6 0-46,6 0-57,-5-3-64,-2-2-71,2-2-102,-1 0-173,-7-4-81,7 0-25</inkml:trace>
  <inkml:trace contextRef="#ctx0" brushRef="#br0" timeOffset="63665.84">29667 4575 208,'7'-3'175,"-7"3"-62,0-5-35,6 5-17,-6 0-13,6 0-10,-6 5-8,7 2-4,-7 0-13,0 0-6,6 4-2,-6 4-1,0-4 2,0 8-1,-6-5 0,6 1 4,-7 3-2,7-3 0,-6-1-3,6 1 1,-6 0-3,6-4 3,0 0 0,-7-4 2,7-3 16,0 3 19,0-3 22,-7-4 26,7 4 23,0-4 15,0-4 7,0 0-1,0-3-11,0 3-15,7-7-21,0 1-23,-1-2-23,0-3-15,7 1-6,1-1-6,-2 1-2,2-1-2,5 4-1,-6-4-2,0 5 2,7-5 2,-8 4 2,8-1 1,-7 1 11,1 0 2,-2 4 3,2 4 1,-8-4-2,7 3-3,-7 4 0,1-4-6,0 4-10,-1 4-3,-6 0-5,6-2-1,1 6 1,0 3-2,-7 1-2,0 3 1,6-1 1,-6 1 0,0 2 1,0 2-1,0-1 0,6-3 2,-6 4 0,7-1 0,-7 0 0,7 0-2,6 1 1,-7-5-3,8 5-2,4 0-12,-4-6-32,5 3-47,-5-2-60,4-3-72,2 0-139,7-7-130,-8 0-74</inkml:trace>
  <inkml:trace contextRef="#ctx0" brushRef="#br0" timeOffset="64178.45">30410 4619 127,'-6'0'117,"-2"-3"-32,-4 3-15,5 0-10,-6 3-1,0 1 0,0 0-6,0-1-16,-7 9-10,7-5-7,0 1-6,0 2-5,7 1-4,-8-1-1,2 5-1,5-3 6,1 3-1,-1-5-3,1 5 0,-1-4-4,1 3 3,6 1 0,0-3 2,-7 2 1,7-3 3,7 0 7,-7 1 5,6-2 12,1-3 2,6 1 6,0-2 5,-1-1 2,8-2-2,0 1-4,6-1-4,0-3-2,0 0-3,0-3-1,6-1-6,1 1-3,-1-2 1,8-1-2,-7-2-1,-1-3-4,1 5-4,-7-6-1,7 5-3,-7-5-1,0 1-2,-1 1 0,-5-1 3,0-4 3,-7 4-1,0-4-1,0 4 1,-7-4-1,8 1 1,-8-1-3,0-3-1,-6 7-1,7-4 4,-7 5 6,0-2 2,0 1 2,-7 5 0,7 2 0,-6-4-1,6 8-2,-14-3-6,8 6-5,-7-3-2,0 8-3,-6-4 1,5 6 1,2-3 1,-8 5 2,7 3 1,0-1 2,-6 1 1,11-1 3,-4 1 3,6 4 5,-1-5 15,7 1 20,0-1 30,0 1 46,7 0 38,-1-5 26,6 1 14,2-3 5,6-1-9,5 0-20,8-2-28,0-3-48,6-2-41,6 0-27,1 0-20,7 0-10,-2 0-7,1-2-7,1 2-13,-8-5-30,1 5-69,-7-4-88,-7-3-102,1 4-166,-7-9-156,-6 5-96,-14-3-46</inkml:trace>
  <inkml:trace contextRef="#ctx0" brushRef="#br0" timeOffset="65702.17">20231 9752 121,'0'0'127,"0"-4"-46,0 4-20,0 0-6,0 0 3,0 0 3,0 0 8,0 0 5,0-4 3,0 4-3,0 0-7,0 0-5,0 0-10,0 0-3,0 0-3,0 0 1,0 0-1,0 0 2,7 0 7,0 0 6,5 4 8,2-4 5,5 0 7,1 0 6,6 4 3,0-4-4,7 4-7,6 0-12,-1-4-11,8 3-10,0 1-12,6-2-7,0 3 9,7-5 15,0 0 16,6 3 15,0 1 13,6-4 12,1 0 7,0 0-1,-7 0-11,7 0-19,-1 0-20,-6 0-13,0 0-12,8-4-12,-15 1-8,7 3-5,-6-5-3,0 3-2,6-2 3,-14 1-4,8-1 0,-13-4-2,7 4 0,-15-3-1,1 1-2,-6-2 0,-1-4 6,-12 5 6,0-3 6,-1-2 4,-13 1 3,2 0 4,-2-3 3,-12-1-2,-2 3-4,-4-1-5,-1-3-6,-13-1-4,-7 5-5,1-2-2,-8-1 0,-5 4-2,6 0-1,-7 4-2,1-5 0,5 10 4,1-2-4,7 0 0,-1 0 0,7 4 1,0 0-1,6 0 1,1 4 0,5-4-3,2 4 2,-2-4 0,8 4-1,0-2 0,6-2 1,0 5 2,0 2 1,6-4 3,0 5 1,1-1 2,12 0 3,-5 0 1,12 2-2,-7 1-3,7-3 1,1 5-3,5-4-2,-6 1 1,7 3-6,-7-2 0,6 2-1,-5 3 1,5-5 1,-6 5-1,1 0-3,-2 0 1,-5-5 1,0 5 2,-8-1 3,2 1-4,-8 0 0,-6-1 1,0 1 3,-6-1-3,-8 5-1,-5-4 1,-7 3-2,0 0 0,-7 0 0,1 1-2,-1-5 1,-6 5-1,6-4 2,1-1-1,-1 1 1,7-4 3,0-1 1,-1 2 1,8-4 2,0-1-2,6 0 2,-1 0 0,2-3 1,5 0-3,0-1 0,7-3 1,-6 4-3,6-4 3,0 0-2,0 0-1,0 0-10,0 0-18,0 0-47,0 0-80,6 0-103,8-4-164,-2 1-181,8-5-107,-7 1-57</inkml:trace>
  <inkml:trace contextRef="#ctx0" brushRef="#br0" timeOffset="66685.74">23261 9099 38,'-6'-2'171,"0"-3"-45,6 5-20,-7 0-13,7-3-9,0 3-6,0 0-11,0 0-14,0 3-12,-7 2-7,7-3-2,0 6 3,0-1 5,0 1 9,0 6 10,-6-3 9,6 7 8,0 1 4,0 3 0,0 0 1,6 4 3,-6 3-1,7 4-1,-7 4 4,7 3 4,5 0-2,-4 4 1,4 0 0,-5 4-2,6 0 3,-7-1-4,7 4-10,-7-3-12,8-5-8,-8 5-8,1-4-8,6 4-13,-7-8-11,-6 0-7,7 1-2,-1-8-1,-6-3-2,7-1-1,0-7-2,-7 0 1,0-4 0,6-7-2,-6 3-1,6-7-6,-6 1-5,7-4-39,-7-4-59,7-8-77,-1-3-96,0-3-176,1-8-106,-7-4-65</inkml:trace>
  <inkml:trace contextRef="#ctx0" brushRef="#br0" timeOffset="66963.27">23222 9053 89,'13'0'114,"7"-4"-37,0 0-20,6 4-6,-1-4-5,2 1 0,5-1-2,1 0-1,6 0-2,0 4-2,7-2-2,-1-3-2,1 1 2,6 4-2,0-3 1,-7-1 0,2 1-3,-2-1-9,-6 4-7,-6-4-7,-1 4-4,-5 0-2,-1 0-4,-7 4-8,1-4-24,-8 4-45,-4-4-103,-2 3-136</inkml:trace>
  <inkml:trace contextRef="#ctx0" brushRef="#br0" timeOffset="67114.02">23353 9466 46,'-7'3'350,"7"2"-117,0-5-74,7 0-44,0 0-29,5-5-14,8 2-10,13-1-12,6 2-16,-1-3-16,21 2-11,0-6-36,0 9-66,6-6-186,-7 2-106</inkml:trace>
  <inkml:trace contextRef="#ctx0" brushRef="#br0" timeOffset="67665.15">24526 9569 371,'0'-8'245,"-7"1"-92,7 0-43,0-1-16,0 4-5,-6-3-3,6 4 4,0-1-7,0 1-9,0 3-11,-7-4-12,1 4-14,-1 0-11,-6 4-8,0-4-5,-7 7-4,-5-4 3,-1 8 4,0 0 6,-1 0 5,-5 1 8,6 2 5,-7 1 2,7 0 2,0 3 0,-7 0-4,13 0-3,1 1-4,-1-1-7,2 0-5,4 4-3,8-7-3,-1 3-2,0 1-2,7-4 2,0-1 0,0 1 2,7-5 5,6 1 2,1-3 0,-2 0 2,8-5 0,5-3-3,1-3 0,1-2-4,5-2-4,-6-4-2,7 0 2,-13 0 11,6-4 11,-7 0 8,1-2 11,-8 2 11,2-3 9,-8 2 7,8-1 7,-8 2-2,-6 1 0,7 2-3,-7-2-6,0 6-8,0-3-7,0 4-6,0 0-9,0-1-10,0 5-11,0-2-8,0 3-5,0 2-4,0-5-2,0 10-4,0-5-1,-7 7-2,7-4-1,0 9 1,0-5-1,-6 3 1,6 2 0,6 2 0,-6-2 0,0 2 0,7 1 0,-1-1 0,0 1 1,8 0-1,-8-1 1,14 1 0,-7 0-1,6-1 0,0 1 0,8-4-5,-8 3-10,8-6-27,-1 3-49,-1-5-65,1 2-70,1-4-78,-1-4-108,-6-4-175,6 0-88,-7-2-24</inkml:trace>
  <inkml:trace contextRef="#ctx0" brushRef="#br0" timeOffset="68066.47">24741 9561 111,'0'-3'211,"6"3"-92,-6 3-54,6 0-29,8 2-16,-8-1 2,1 4 9,6 1 3,-7 7 3,7-5 3,-6 3-1,0 4 1,5 1 0,-5-2-7,0 2-12,-1 0-6,0-2-5,-6 3-3,7-3-1,0 2 0,-7-4 2,0-1 7,0 1 6,6-4 7,-6-4 11,0 0 11,0 1 17,0-5 22,0 2 29,0-2 35,0-3 33,0 0 20,0-3 6,0-2-1,-6-2-13,6-4-19,0 0-27,0-4-39,0 1-34,6-4-23,-6-1-14,7 1-8,-1-1-7,8-2-4,-8 2-3,6 0-5,2 5-5,5-1-4,-5 1-1,4 3 1,-4-1 1,-1 5 0,0 1 0,6 2-1,-5 0-1,-2 0 0,2 4 0,-1 4-2,-1 0-2,-5 0 0,6 2 0,-7 6-1,8-5 1,-8 8 0,1-1 0,-1 1-1,-6 0 0,7 3 2,0 0 0,-1 0-1,-6 5-1,6-5-1,0 0-4,2 4-3,-2 0-29,0-4-53,1 1-63,6-1-64,-6-3-79,5-5-101,2 2-180,-2-5-82,8-3-27</inkml:trace>
  <inkml:trace contextRef="#ctx0" brushRef="#br0" timeOffset="68371.92">25582 9660 130,'0'-7'304,"-8"3"-117,8 4-65,-12-3-30,5 3-19,-6 3-14,0 1-7,1 3-3,-2 4-5,1 0-8,0 4-8,6 3-6,-5 0-5,5 1-5,0-2 0,1 6-1,6 0-1,0-2 3,0 1-4,0 1-2,6-2 0,-6-2 2,14 2-1,-8-2 2,7-1 0,0-7 0,0 3 1,7-7 4,-1 1 0,-6-4 5,6-4 12,1 0 15,0-4 18,-1-4 25,1 1 29,-6-3 25,-2-5 27,-6-3 23,8 3 4,-14-7-6,0 0-13,0 1-21,-7-6-25,-6 5-25,1-7-25,-8 3-33,-7 1-17,1-4-10,0 3-3,-13 4-5,7 0-4,-7 0-5,6 3-5,0 5 0,0 3-5,14 0-4,0 8-11,-1-1-27,7 4-61,7 7-67,6 0-82,0 0-129,12 5-175,2-2-108,5 5-53</inkml:trace>
  <inkml:trace contextRef="#ctx0" brushRef="#br0" timeOffset="69460.17">26552 10140 10,'-7'4'267,"7"-8"-87,7 4-46,-7-4-24,7 0-13,-1-3-6,8 0-9,-8 0-13,7-4-13,6-3-5,0-1-3,8 0 7,-7-3 18,6-1 14,0 1 17,0-4 26,-1 4 27,2-4 27,-1 0 18,-6-5 2,6 6-9,0-4-11,-7-1-12,1 0-21,-1 1-30,-6 2-29,-6-2-24,-7 3-17,0 0-11,-7 3-7,-6 2-9,-6-3-8,-1 7-5,-6 1-4,-7 5-3,1 1-1,-1 1-2,7 2-2,7-1-2,-1-1-1,0 5-1,14 0 0,0 0 1,6 5 0,0-1-3,6-1 2,0 4 0,14 0 1,6 1 2,1-4 2,5 4 0,7-6 1,0 5 0,1-2 1,-2-2 0,1-3 3,0 0-2,-7 4 0,2-4-2,-9 0 2,-5 0 2,0 0-3,-1 0 0,-12 0 1,6 0-1,-7 0 1,0 0 2,-6 0-4,8 0-1,-8 0 1,0 0 1,0 0-1,6 0-1,-6 4-1,-6 0-2,6 3 0,0-4 3,6 4 0,-6 5-1,0-5-1,6 3 0,1 5 2,-7 0 0,7 1 2,-1 1-2,1-2-1,-1 7 1,-6-4 2,6 0-1,1 5-1,-7-2 1,7-2-1,-1-1 2,0 1 2,1-1-3,-7 0 0,7-7 1,-1 0 1,1 0-1,-7-4 1,6 0 0,1-2-1,-1-3 1,1 2 3,-1-4-1,0-4-1,8-3-3,-1 4 4,0-8-3,0 3 2,0-6-1,0 3-3,0-4-1,6 0 1,-6-2 1,7-3-2,-6 3 0,4-2-2,-4 1 1,-1 0 2,-1 0-1,-4-1-2,-2 1-1,0 3 1,1 0 0,-7 5 2,0-5-1,0 4 3,-7-1 0,1 2 0,6 3 3,-6-1-1,-8 1 0,8 0 0,-1 0-2,1 7-1,-1-4-5,7 0 4,-7 4 2,1 4-2,0 0 1,0-1 0,-2 4-1,2 4 0,-7-3 5,6 3-2,1 4-3,-1-1 4,-5 1-3,5-1 0,-6 5 1,7-1 3,-1 0-2,7-4-2,-7 5 2,7 0-3,0-5 4,0 1-1,7 2 0,0-5 0,-1-1 0,7 3 2,6-5 0,-6-3-2,13 2 1,0-8 0,1 0-2,5 0 3,1-4-2,-1-3-1,8-5 3,-7 2 1,-1-1-1,1-5 3,-1-1 1,1 2 6,-7-3 6,0-1 6,-7 1-1,-6 0 1,0-4 3,-7 3 1,-6-2 1,0 2-9,-6 0-2,-7 5-7,-6-1-3,6 1-1,-7 3-3,0 4-5,8 0-3,-2 2 5,1 3-5,7 2-1,0 2 0,-2 5-1,8 1-2,8 4 1,-2 2 0,13 1-3,-5 2 2,12 2 1,-7 0-1,7 2 1,0 2 2,0-5-2,0 3 3,1-2-1,-8 0 1,1-5 1,-1 1-2,-6 2 2,1-5-2,-8-1-1,0 0 1,-6-4-4,0 1 1,-6-1 1,-8-3 2,2-1 0,-14 1 0,-1-4 1,-5 0 0,-1 0-1,1 0-5,-7 0-12,6-4-29,7 4-53,6 0-64,0-3-65,8 3-70,6-4-75,12 0-114,0 1-148,8-5-61,11 1 7</inkml:trace>
  <inkml:trace contextRef="#ctx0" brushRef="#br0" timeOffset="70050.73">28363 9708 46,'-12'0'172,"-1"0"-69,-1 0-39,8 3-15,-7 1-10,0 0-5,0 3 0,6 4 0,1-4-2,-1 5-2,1-1 1,6 3-3,0-3-2,0 3 1,0 1-1,6 0-1,1 0-3,-7-1-5,6 2-4,1-7-4,0 7-2,-1-1-1,0-5-3,8-2-1,-8 3 0,0-4-1,-6 1-1,7-1 4,0-4 10,-7 1 12,6-1 15,1-3 14,-7-3 7,6-1 4,0 1 9,2-4 3,-2-5-3,0 1-3,7 0-11,-6-3-9,-1-5-3,7 5-3,1-5-2,-8 5 2,6-5 0,2 5 15,-8-1 17,14 1 9,-13-1 4,12 4 2,-6 0-8,-7-1-3,14 5-10,-13 0-23,5 0-22,2 3-13,-2 4-6,2 0-4,-8 4-2,7 0-1,-6 4-1,6-2 0,-7 5 0,8 4 0,-8-4 1,0 4-2,1-1 1,-7 1 1,7-1 1,-7 1-2,0-1 0,0-2-1,0 3-1,0-5 2,-7 2-2,7-5 0,-7-3 1,7 2 4,-6-2 3,0 1 4,6-5 5,-8 0 12,2-5 15,0 1 16,0-2 15,-1-2 11,0-3 9,1-1 7,6-2 8,0-1-7,0 1-8,6-1-13,1 1-14,6-1-12,-1 1-9,2-1-8,6-3-10,-7 2-4,13 2-6,-7 3 0,1 0-2,6 1 0,-6 1-1,5-1-2,-5 6-2,0 1 0,-1-1-2,0 0-3,-6 4 0,1 0-3,-2 4 1,-4 0-2,4 3-1,-6-3 0,1 7 0,-7-4 1,7 4 0,-7 4 0,0-5 0,0 5-1,0 0 2,0-4-1,0 7 0,0-4-8,6 1 3,-6 4 2,0-5-8,7 5-19,-7-4-39,6 3-58,8-3-66,-8-5-51,7 1-60,6-3-59,1-1-53,-1-7-59,7 0-82,-6-4-41</inkml:trace>
  <inkml:trace contextRef="#ctx0" brushRef="#br0" timeOffset="70378.98">29498 9694 280,'0'-15'244,"-8"0"-46,-4 4-21,-1 0-24,0 4-15,-6-1-13,-8 5-13,8-2-16,-8 5-18,8 0-21,-7 8-14,6-4-11,0 4-8,2 2-8,-2 1-5,7 0-4,-1 0-2,2 4 2,-2-4 0,8 4 3,6-5-2,0 5 2,0-3 0,0-3 3,6 3 0,2-4-3,-2-1-1,6 0-1,2-4 3,5 2-2,-5-1-2,4-4-3,2-4 2,-7-1 5,7 2 14,-7 0 24,0-5 23,-7 5 25,8-5 17,-8 4 16,1 1 20,5-4 8,-5 3-4,-7 1-17,7-1-21,-1 0-21,-6 0-16,6 4-13,-6-4-22,8 4-14,-8 0-9,6 0-8,0 4-8,1 0-2,-1 0-2,1 3-1,6 4 2,-1-4-2,2 4 0,6 0 1,-1 1 1,1-2-1,0 1 1,5 4 3,1-5-6,-6 5-5,6-3-3,0-2-15,0 2-43,-7-1-62,1-5-65,-1 3-68,1-6-66,0 0-94,-7-3-161,0-3-75,-6 0-14</inkml:trace>
  <inkml:trace contextRef="#ctx0" brushRef="#br0" timeOffset="70766.75">29778 9694 131,'0'-4'289,"0"-1"-98,6 2-62,0 0-33,2 3-20,-8 0-22,12 0-17,-6 3-12,8 5-10,-8-1-3,7 0-5,1 0-3,-8 5 0,6 2-3,-4-3 2,-2 1-2,7 2 1,-7 1 0,1-1 3,0-2-2,-1 2 1,0-3-1,-6-4 4,7 0 5,-7 0 6,0 1 9,7-4 15,-7-4 22,0 3 26,-7-3 33,7 5 41,0-5 34,0-5 19,0 2 2,0-1-4,7-4-10,-7 1-22,6 0-30,0-4-42,8-4-39,-1 5-22,-1-1-12,2-4-9,6 4-7,-8-3-2,1 2 2,7-3 2,0 5 1,-8-2 2,2 5 1,-1 0 0,-1 0-1,2-1-3,-2 5-4,2-1-4,-8 4-2,7 0-3,-6 0-4,6 4-3,-7-1-3,0 0 1,8 6-1,-8 1 0,1-3-1,-7 5 0,6 2 3,-6-3-3,7 4 1,-7-4 1,0 4-1,0-1 0,0 1 1,0-1 0,6 1-8,-6-1-8,0 1-35,0-1-62,7 2-65,-7-5-71,13-1-77,0-1-87,0-6-159,0 0-97,6-3-32</inkml:trace>
  <inkml:trace contextRef="#ctx0" brushRef="#br0" timeOffset="71213.49">30761 9631 207,'7'-7'193,"-7"0"-47,-7 2-25,7-1-14,0 2-11,-6 0-10,0 4-9,-1 0-19,-6 4-20,6 0-16,-5 2-9,-2 1-4,8 1 1,-7 4 4,6 2-1,-6 1 2,7-1-1,6 1 0,-6 3 2,-2 0 0,8 1-4,0-4-1,8 3-2,-8-3 3,6 0 2,0-1 2,1 1 3,-1-5 0,8 1 3,-2-3 1,2 3 3,5-7-2,1-2-2,6 2-1,-7-4-2,14-4-4,-8 2-2,8-2 1,0-7 1,0 3-1,-1-3 0,1 1 2,-7-5 4,7 1 6,-14-1 8,7 0 1,-6-3 3,-8-1 4,2 2 4,-2-6 0,-5 5-1,-7-4-6,-7 3-7,1-3-6,-7 7-5,-6-3-3,-8 5-5,1 1-4,-6 1-3,-1 3-2,7 2-1,-7 6 2,1 0-1,6 6 3,0 2 3,7 3 6,-1 3 7,7 5 11,6 3 19,1 0 16,6 0 13,6 4 17,1-1 13,12 0 6,7 5 2,0-8-6,7 3-12,-1-2-15,7-2-10,7-2-16,0-1-14,0-3-8,6-1-5,-1-3-7,8-3 3,-6-1 1,5 1 1,-5-5-3,4 1 1,-4-4-4,-1 0-1,-7-4-2,1 4-6,-7-3-6,-6-1-6,-7 0-12,-6-3-47,-8-1-110,-5-3-146,-7 1-244,-7-1-126,-11-5-74,-9-2-43</inkml:trace>
  <inkml:trace contextRef="#ctx0" brushRef="#br0" timeOffset="89630.55">21359 13016 129,'0'0'186,"0"0"-67,0-4-36,0 4-21,7-3-11,-7-1-6,6-4-4,0 5 0,1-4 1,0 0 2,5-5 2,2 1 1,-1-4 1,7 1 4,-8-5 5,8-2 5,-7-1 7,7-4 2,-8 4 6,2-4 6,-2 1 2,1-4 1,-6 3-2,0-3-3,-1-4-5,0 0-4,1 0-6,-7-4 1,7 1-2,-7-5-2,6-3-4,-6 1-8,0-1-5,0-4 8,0 4 9,0 3 9,-6 5 19,6-1 13,-7 8 9,0 0 5,1 7 10,-7-1-6,6 9-7,1-1-18,-7 5-26,7-2-18,-8 9-11,2-1-6,-2 8-10,1-1-10,0 5-7,0 2 0,1 5-2,-2 0-2,8 3-2,-7 5 1,6-2-3,0 2 2,1 6 1,6 0-3,-6-1-1,6 7 0,-7 1 1,7 0 0,0 5 2,0-4-2,0 2 1,0-1-1,0 2 2,7-4 0,-7-3-2,6 3-1,7-2 0,-6-5 3,6 3-3,-7-6 0,14 0 1,-8 0-6,8-4-2,7-1-4,-1-2-10,-1 0-15,1-5-29,7-3-53,-1 1-63,2-5-56,-2-5-59,7-2-64,-6-2-91,-1-5-139,1-1-55,-7-4-4</inkml:trace>
  <inkml:trace contextRef="#ctx0" brushRef="#br0" timeOffset="89837">22082 12533 162,'-7'-8'295,"7"1"-94,-6 3-60,6 1-37,-6-2-26,0 5-17,6 5-11,-8 2-8,2 4-7,0 0-1,-1 8-1,1-5 1,-1 4 4,7 0 3,-7 5 0,1-5-4,6 3-4,0 2 0,0-5-5,6 4-2,-6-4-4,7 5-2,6-6-6,-6 2-2,5-4-2,2-1-2,-2 1-1,8-1-1,7-3-1,-9 0-5,15-3-3,0-2-4,0-2-23,6 0-37,0-8-61,-7 4-116,8-6-145,-8-6-85</inkml:trace>
  <inkml:trace contextRef="#ctx0" brushRef="#br0" timeOffset="89953.88">22310 12448 178,'-6'-4'291,"6"1"-119,-6 0-73,6-2-44,0 5-33,6 5-40,7-2-67,0 0-158,0-3-88</inkml:trace>
  <inkml:trace contextRef="#ctx0" brushRef="#br0" timeOffset="90483.53">22643 12492 399,'0'0'342,"6"0"-137,-6 4-75,6 4-53,8-1-33,-8 3-19,7 2-9,0 2-8,0 4-1,-7 5-1,8-2-1,-2 2 0,-4 2-1,4 1-3,-5-4 2,-1 3 1,1-3-1,-7-3 0,7 2-1,-7-2 0,6-9-2,-6 5 1,0-4 3,0-3 9,0-1 16,0-3 18,0-1 15,0-3 10,0 0 5,-6-3 5,6-4 1,-7-1-4,7 1-12,0-4-14,0-4-9,0 1-6,0-1-3,7-3-1,-1-1-1,0 1-2,2-1-3,-2 4-4,0 1-1,7-4-3,-6 7-2,-1 0-3,7-1-4,-7 5-2,2 1-2,4 2-1,-6 0-4,2 0-2,-2 4 0,0 0 0,1 0-1,-1 4 1,1 0 1,-7 4-1,7-1 0,-1 0 0,0 4-1,0-4 1,2 4 0,-8 0-1,6 4 0,0-4 0,1 3 0,6-3 2,-6 5 2,5-7-1,2 7 0,5-5-2,-6-4 1,13 0 1,-7 1-1,1-8 0,0 3-1,5-6 0,2-1 1,-1 0 0,0-8-1,7 3 1,-7-7 0,0 3 0,0-3 0,-7-2-1,7 0 0,-12-1 3,5 5 11,-6-5 7,-6 4 11,-1 1 24,-6-1 24,0 5 15,-6-2 5,-1 1 3,-6 5-8,0-3-8,-7 6-7,1 3-24,-1 0-23,-6 3-15,0 1-6,7 4-1,-7-1 3,12 4-1,-5 0-1,6 0-2,0 0-1,7 3 3,-8 1-1,14 0-4,-6-1-5,6 5-3,0 0-5,6-2-5,1-2-12,6 3-32,6 1-59,7-5-70,7-2-73,7-1-96,5-5-185,13-1-94,1-1-52</inkml:trace>
  <inkml:trace contextRef="#ctx0" brushRef="#br0" timeOffset="90770.15">24187 12705 316,'-6'0'284,"6"0"-98,0 4-55,0-4-34,0 0-26,0 0-14,6 0-13,7 0-9,0 0-10,6 0-12,1 0-7,13 0-9,5 0-20,9-4-37,-2-1-58,1 2-138,6 0-105,0-5-69</inkml:trace>
  <inkml:trace contextRef="#ctx0" brushRef="#br0" timeOffset="91168.1">24767 12862 329,'0'-7'204,"6"-4"-74,1 0-36,6-1-16,0-5-9,0 2-3,0 1-3,7-6-8,-1 3-7,1-2-2,0-3-6,5 4-3,-5-4 1,0 4 2,-8 0 6,8-5 5,-14 5 5,1 0-3,-1 3-1,-12 1-5,-1 2-9,1 2-6,-14 3-8,1-1-8,-1 4-9,-6 4-2,6 0-5,1 0 0,-1 8 0,1-2-2,6 6 0,0-1-1,6 0-1,7-1 1,7 5 0,0 0-1,5 1-2,8-7 4,0 7 1,5-3 0,1 3 2,7-5 1,-7 3-2,0-3 0,1 0 1,-8 1 0,0-6-1,-5 5 1,-1-3-3,-7-1 0,0-2 0,-6-3 2,0 2 0,-6-1 2,-7 1-1,0 0-1,-6 0 3,-1 0 1,-6 0-1,-1-1-3,2-3-10,-1 4-25,6-4-37,0-4-47,1 4-62,6-3-136,6-5-110,1 0-67</inkml:trace>
  <inkml:trace contextRef="#ctx0" brushRef="#br0" timeOffset="91827.86">25268 12298 83,'0'0'115,"-6"0"-37,6 0-26,-6 0-16,-1 0-8,7 0-8,-6 0-1,-1 0 1,7 3 2,-7-3 3,7 0 8,-6 0 8,6 0 7,0 0 11,0 0 9,0 0 2,0 0-2,0 4-5,0-4-6,0 0-9,6 0-7,-6 0-10,0 0-11,0 0-7,0 5-3,0-5-2,0 2-2,7 3-1,-7 1-1,0-2 4,7 8 5,-1-3 7,-6 3 4,7 3 6,-7 0 8,6-1 7,0 4 5,1 1 1,0 3-2,5-4-3,2 5-2,-8-2-1,7 4-8,0-2-7,0 2-3,1 2-6,-2 2-3,1-4-5,-6 5-1,6-1-3,-7 0-1,1 4-2,0-3-2,-7-1 1,0 3-1,0-2 2,0 0-1,0-1-1,-7-4 2,7-4-1,-7 2 0,7-9 1,-6 1 2,6-4 7,-7-3 14,7-1 22,-6-3 29,6-4 20,-7 3 14,1-6 4,-1-1 2,1-3-2,0-1-11,-2-3-19,2-4-26,6 1-21,-6-1-10,6-3-6,0-4-4,0 4-3,6-7-4,-6 2-2,6-2-3,8 2 0,-8-2 0,1 3 0,6 0 0,-7 0 0,7 0 1,1 3-2,-8 5-2,7-5 2,0 9 0,6-1-1,-5 0-2,-2 3 0,2 1-3,-2 3 1,2 1 2,-1 3-3,-1 0-3,2 3 2,-2 1 1,-4 3-2,4 1 0,1-1 0,1 3 0,-2 2 1,-4-1 1,4 0-3,1 3 0,0-3-1,-6 5 1,5-2-3,2 1-7,-2-1-22,8 1-44,-7-1-48,7-2-55,0-2-62,-1-3-80,7 1-141,0-4-102,7-1-49</inkml:trace>
  <inkml:trace contextRef="#ctx0" brushRef="#br0" timeOffset="92123.31">26064 12634 294,'-26'5'295,"-1"-5"-103,-5 3-58,6 5-33,0-4-20,-1 3-13,8 0-13,0 0-10,-1 4-12,7 0-12,7 1-8,-2-6-7,2 5-2,6 1-3,0-4 0,6-2-1,2 1 0,4-3 0,8 0 0,-7-4 0,7 0 0,-1-4-1,1 0 0,-1-3 1,0 1 2,-5-2 3,-1 0 8,0 1 10,0-1 7,-7 5 12,1 0 15,0-1 16,-1 4 13,-6-8 10,6 5-4,-6 3-7,0-4-7,0 4-9,0 0-16,0 4-16,0-4-15,0 6-10,0-1-5,7 2-4,-7 4-1,13-4 1,0 1-2,0 0-2,14-2-5,-2 1-9,7 1-26,8-4-36,-1-4-48,0 0-62,1 0-89,-2-4-154,-5 0-89</inkml:trace>
  <inkml:trace contextRef="#ctx0" brushRef="#br0" timeOffset="92336.03">26298 12452 110,'-13'-11'443,"0"3"-142,6 5-95,1-5-58,0 8-33,6 0-23,0 0-16,0 8-14,0 3-15,0 0-8,6 7-2,0 1 2,1-2-1,6 6 1,0 2-4,7 1-1,-8 3 0,2-4-4,5 5-4,-6 0-6,7-1-6,-7 0-7,-1 3-1,8-1-3,-7-2-3,1 3 0,-2-3-1,2 2 0,-8-2 1,7-4 1,0 1-3,-6-1-1,-1-3-8,0-3-16,1 0-28,0-5-33,-1-3-37,-6-4-49,6-3-79,2-1-153,-8-3-84</inkml:trace>
  <inkml:trace contextRef="#ctx0" brushRef="#br0" timeOffset="92568.3">26285 12404 228,'6'-11'254,"1"1"-97,0 2-49,6 1-27,7-1-21,-2 4-18,2 4-13,7 4-8,-1 4-4,-1-1-4,1 3-2,0 6-3,-6 2-1,-1 1-2,1-2-2,-14 9 0,2-3-1,-8 2-1,0 0-1,-8 5 1,-4-5-1,-2 0-7,-5-2-14,6-1-22,-6-4-30,5 0-48,2-7-102,-2 1-116</inkml:trace>
  <inkml:trace contextRef="#ctx0" brushRef="#br0" timeOffset="92898.17">26832 12639 16,'20'-12'278,"-1"2"-95,7-2-46,1 3-19,5-7-8,-6 1-2,1 0-7,-1 5-4,-7-5-12,1 1-11,-2-1-10,-4 0-7,-1 1 3,-6 2 5,-1 1 4,-6-3-3,0 6-4,-6-2 0,-8 2-4,-6 1-8,-5 3-12,-1 4-14,0 0-11,-7 4-6,-5 0-1,5 7-5,0-4 1,-6 4 3,6 3-3,7 2 1,0-1 2,1-1 3,5 3 1,0 2 5,7-1 1,0 1 6,13-1 1,-7 0 4,14 1-1,0-2 0,6 3 2,-1-3-4,14-2 4,1-1-7,-1-2-1,13-1-2,0-4-3,6 1 0,8-5-5,-2 2-2,8-5-2,7-5-2,-1 5-1,0-7-4,6 3-4,-6-3-8,-6-1-35,0 2-51,-1-3-75,-11-1-127,-9-1-151,-5 0-91,-7-3-50</inkml:trace>
  <inkml:trace contextRef="#ctx0" brushRef="#br0" timeOffset="93537.86">22252 13683 2,'6'-4'151,"0"4"-66,8 0-42,6 0-19,-8-4-13,8 4-1,-1-3-4,1 3-1,0-4 0,-1 4-2,1 0 2,-8-3-1,8 3 0,0-5-1,-1 3-1,-5-2-2,-2 4 0,-5-4 0,6 0-1,-13 4-1,6-3-2,-6 3-2,0 0-1,0 0 0,-6 0 0,6 0-2,-13 0 0,6 0 1,1 3 0,-8-3 2,8 0 4,-7 0 7,7-3 11,-7-1 11,6 4 8,1-4 7,-8 0 7,8 2 4,-7 2 1,0 0-1,0 0-5,-7 0-5,0 0-6,8 0-3,-8 2-5,1 2 0,-1 0-1,0 0-1,8-1-4,-8 1 1,7 0 1,7 0 1,-1-2 4,0 3 3,1-5 1,6 3 1,0-3-1,0 0-2,13 0 0,0-3-1,13-2-2,7-1-4,6-2-2,7 1-3,5-1 0,8 1 1,6-5 3,7 2 2,6-5 8,13 4 7,0-3 9,8-1 13,5 1 14,7 3 16,-1-3 15,14-3 8,-7 7 5,0 0 2,1-6-3,-1 9-10,-13-4-11,1 4-17,-8 0-20,-12 2-15,-13 3-14,-7-2-13,-7 4-10,-12-4-4,-13 4-8,-7 0-3,0-4-3,-13 4-4,0 0-11,-6 0-31,-14 0-40,-6 0-43,-7-3-42,-6 3-45,-7 0-43,-5 0-48,-15-4-86,-6 4-102,-6 4-35</inkml:trace>
  <inkml:trace contextRef="#ctx0" brushRef="#br0" timeOffset="93816.91">22604 13658 238,'-85'17'277,"13"2"-103,0-5-62,14 5-39,5-4-27,8 2-16,6-1-7,7-6 0,12 1 3,7 1 3,6-5 5,14 3 2,12-6 1,7 0 3,20 0 1,12-4 2,8-4 0,6 0 1,12 0 1,8-6 7,11 3 14,2-8 18,13 3 27,5-2 22,1-1 20,13 1 25,6-1 15,1-4 3,6 5-11,-8-1-13,8 0-28,-6 1-23,-8 3-25,-5 0-27,-7-1-25,-14 6-13,-5-2-8,-14 5-10,-13-1-2,-12 0-6,-15 0-1,-5 1-2,-13 3 4,-7-4 3,0 4 10,-13-3 4,-1-1 4,-4 4 4,-8-3 0,0-1 0,-8 0-5,2 4-5,0-4-8,0 1-10,-1 3-10,0 0-16,1 0-42,-1 0-71,7 0-71,0-4-80,0 4-89,0 0-179,13-3-100,1-2-60</inkml:trace>
  <inkml:trace contextRef="#ctx0" brushRef="#br0" timeOffset="94061.59">27484 13118 45,'-13'-7'764,"0"0"3,0 4 2,0-1-254,6 4-242,-6 0-138,1 4-99,-2-1-102,-5 1-106,-1-1-111,7 1-216,-6-1-119,-1-3-75,-6 4-42</inkml:trace>
  <inkml:trace contextRef="#ctx0" brushRef="#br0" timeOffset="102645.75">20121 15086 89,'-6'-7'244,"-2"-1"-88,2 0-47,0 5-19,0-3-8,-1 1 1,-6 2 1,6-1-3,1 0 0,-1 0-5,0 4-5,1 0-12,-6 4-14,-2 0-14,8 8-9,-7-6-7,-1 9-5,-5 0-3,6-1 1,0 4 1,0 1 0,0 3 0,0-4-2,0 5 1,7-2 0,-2 1-1,-4 4-2,12-4-3,-7-4 0,7 3-1,7 2 1,-1-5 3,8 1-7,-2-1-10,8-4-11,-1-3-17,7 0-21,0-6-31,7-3-33,-1-4-49,-5-3-75,5-2-119</inkml:trace>
  <inkml:trace contextRef="#ctx0" brushRef="#br0" timeOffset="102806.12">20316 15166 411,'-13'-8'309,"0"2"-116,0 2-68,1-3-42,-2 7-24,1 0-12,6 0-9,-5 3-5,-1 5-1,6-5-1,0 8-6,1 0-3,0 0-4,6 1-5,0 6-3,0-3-1,6 2-3,0 2-2,8-1-2,-1 0-2,6 2-7,8-7-13,5 6-23,1-7-36,6-2-44,-1 1-98,8-3-139,0-6-83</inkml:trace>
  <inkml:trace contextRef="#ctx0" brushRef="#br0" timeOffset="103158.34">21378 15240 189,'0'-4'224,"-6"1"-77,6-1-36,-6 4-19,6-4-9,0 4-8,0-4-4,0 4-4,0 0-6,0 0-8,0 0-12,0 4-13,0 0-8,6 3-3,-6 0 0,0 4 4,6 4 7,-6 0 6,0 3 7,7 5 6,-7 2 3,7 0 0,-7 5-1,6 2-3,0 1-2,1 4-2,-7 0-4,7 3-3,-1-4-2,1 5-7,-1-1-2,0 4-3,8-3-4,-8-1-5,0-4-5,1 5-2,0-1-4,6-3-1,-7-1-2,8-3-17,-8 0-22,14-3-28,-8-5-31,1-2-38,7-6-43,-7-6-75,6-3-148,-5-5-74</inkml:trace>
  <inkml:trace contextRef="#ctx0" brushRef="#br0" timeOffset="103670.01">21248 15247 40,'-6'-7'438,"0"0"-166,6-5-102,0 4-59,6 2-36,6-6-17,2 1-4,-1-3-2,13 2-2,0 2 3,7-5 3,-1 4 4,1 1 1,12 2-3,-5 1-7,5 0-7,1 3-8,-7 1-10,-1 3-5,2 7-5,-15 0-5,2 4-2,-7 7-4,-1 0 1,-12 4 0,-1 4-1,-6 0-1,-6-1-2,-1 5 3,-6-1-2,0-4 1,-7 5-1,0-4-1,1-4 2,0 3 1,0-2 0,-1-6-2,6 3 2,2-10 0,-1 1 1,6-1-1,0-2 1,7 0 1,0-1 3,0-3 1,14 3 1,-1-4 2,-1 5 2,14-5 2,7 2-1,-1-2-2,2 0-2,11 1-1,-6 3-3,1 1-2,-2-2-3,1 6-1,-6 3 1,-7 0-1,6-1 1,-12 4-2,-7 1 0,1-1 4,-8 0 1,0 4 6,-12-3-1,0-1 5,-8 4 8,-5-4 12,-7 0 10,-7 1 5,1 2 4,-14-1 3,1-3 7,-1-2 6,-7-1 1,2-2 0,-2 2-2,1-2 0,7-2-2,-1-3-7,7 1-10,0-1-11,13 0-22,6-3-44,7-1-50,0 1-57,13-4-61,13-4-63,6-3-72,7-3-126,14-2-117,-1-5-45</inkml:trace>
  <inkml:trace contextRef="#ctx0" brushRef="#br0" timeOffset="104048.85">22695 15595 183,'-7'-4'539,"-6"-3"-197,7 7-146,-8-4-82,2 8-49,-2-4-26,-5 7-15,6-3-6,-6 4-3,5 2-1,-5 5 0,-1-1 1,8 1-1,-8 4-3,0-5 0,7 5-4,0-4-1,6-1-4,1-3 0,6 1 0,0-3-1,0-1 0,0 0-1,6-1-1,8 0 1,-1-7 3,0 0-1,6 0-1,1-7 1,-1 0-1,1-1 2,0 0 3,-1-1 4,0-3 8,-6 1 9,7 3 12,-14-2 17,8 2 31,-8 1 38,-6 0 35,6-1 24,-6 5 7,0-1 1,0 0-4,0 4-14,0-3-29,0 3-36,0 0-39,-6 0-29,6 3-16,0 1-11,-6 0-7,0 3-2,6 4-4,-8-4-1,8 8 1,0-4 2,0 0 1,0 3-1,0 1-1,8 0 0,-2 0 2,0-1-1,7 1-3,0-4-6,6 3-7,1-2-20,0-2-38,6 1-55,7-3-59,-1-5-58,1 2-60,6-5-62,-7-5-103,7 2-130,-6-5-43</inkml:trace>
  <inkml:trace contextRef="#ctx0" brushRef="#br0" timeOffset="104277.37">23431 15605 150,'-6'-6'398,"-8"2"-154,8 4-101,-7 0-57,0 0-30,0 8-14,0-6-10,-6 10 2,-1-4 5,7 3 5,-7 3 6,8 1 1,-2-1-3,1 1-2,0 0 4,0 0-2,7-1-2,-8 1-3,14-1-1,-6 1-3,0 0 0,6-1-3,0 1-4,6 0-4,0-1-6,1-3-4,6 4-3,6-5-2,1 2-2,0-4-4,12-1-3,1-5-4,6 3-5,0-5-19,7-5-27,-1 3-41,7-2-47,1-7-60,-1-1-121,-7-2-123,1-1-73</inkml:trace>
  <inkml:trace contextRef="#ctx0" brushRef="#br0" timeOffset="104546.93">23782 15305 480,'0'0'601,"0"4"-212,0 3-154,0 2-91,0 0-59,8 3-36,-8-1-13,6 3 3,0 5 8,1 3 6,6-4 5,-6 7 1,5 2 2,2-2-3,-8 1-8,7 3-15,-6 0-10,-1-3-10,1 4-7,-1-1-1,1-4-4,-1 1 0,-6 0-2,7-1 0,-7-3-1,0 0-5,0-3-6,0-1-19,0-3-27,0-5-28,-7 1-29,7-3-33,0 0-42,0-8-48,0 0-75,0-5-140,7 2-60</inkml:trace>
  <inkml:trace contextRef="#ctx0" brushRef="#br0" timeOffset="104802.15">24232 15412 15,'-19'0'490,"-1"4"-193,-6-1-134,0 4-78,0 1-39,1 3-18,-9-3-5,9-2-1,-1 5 4,-1-3-3,8 4 3,0-6 0,-1 5 1,0-3-1,7-2-5,7 2 0,-8 0-4,8-1 4,0 0 3,6 0 0,-7 1 1,7 0 0,0 2 0,7-3 0,-7 5-5,6-2-4,7 2-3,-6 3-3,-1-5 0,7 5-1,0-1-4,0 1-2,1 3-2,-2 0 0,8-3-1,-1 3 1,1 1-1,0-4-2,5-1 0,1 1-2,0 0-6,1-5-27,5 1-35,1-3-44,7-1-70,-2-3-144,1-4-95</inkml:trace>
  <inkml:trace contextRef="#ctx0" brushRef="#br0" timeOffset="105368.47">25073 15555 286,'-20'-7'476,"1"-1"-195,-1 5-123,0-1-65,-5 4-38,5 0-17,-6 4-8,6-1-7,-5 1-2,5 3 2,0 4-3,1 1 0,6 2-3,0 1-5,0-1-4,6-3-1,1 3 0,6-2-3,-6-1-1,12 3 0,-6-6 0,6 3-2,8-4 0,-2 0 0,1-3 0,7-4 0,0 0 0,6 0 0,-1-4 0,1-3 0,1-4-1,5 4-1,-6-8 1,1 4 0,-1-3 0,0-1 0,-7 0 5,1-3 6,-8 3 11,2 0 13,-1 4 22,-7 1 33,1-1 30,-7 3 16,0 0 9,0 6-1,0-6-3,0 4-12,0 4-23,0 0-30,0 4-29,0 4-16,0-1-10,0 7-7,0 1-3,7 4 0,-1 2 0,6 1 0,-4 3-2,4 5 0,8-1-2,-1 0-3,-5 2 0,5 1 0,1 1-1,-1 0-3,0-1 2,1 2-1,0 2 0,-1-2 0,-5-5 1,5 3-2,-6-1 0,0-6 2,0 0-2,-6 0 0,-1-2 2,-6-5 0,0-3 0,-6-5 2,-1 2 3,-6-5 2,0-3 9,-7-1 16,-6-3 14,7-3 11,-7-4 9,0 0 6,0-5 4,-1-2 4,1-1-2,7 4-10,-1-8-10,0 5-9,8-1-8,6-3-10,6 3-6,6-2-12,14-2-17,-1-4-24,7 5-43,6 0-78,1 0-85,13-1-84,-7 1-109,7 0-188,-1 0-84,-6 3-43</inkml:trace>
  <inkml:trace contextRef="#ctx0" brushRef="#br0" timeOffset="105732.56">25718 15920 373,'-6'-2'338,"-1"-2"-128,1-4-81,6 5-42,0-9-24,0 5-12,6-3-11,-6-5-5,7 1-6,5-1-6,-4 0-3,4-3-3,-6 3-2,8-4-5,-1 1 0,0 0-4,-6 0 2,5-1 2,-6 5 2,8-5 3,-8 4 1,1 1 0,0-1-2,-1 1 4,1 3-4,5 0 0,-5 0-2,0 3-2,-1 1-3,7 0-1,-6 0-1,6 3 0,0 0-2,0 1-1,-1 3 0,2 0-2,-1 3 1,0-3 1,6 8 0,-5-1-1,-2 0 0,2 0-1,-2 4 1,1 0 1,-6 4 2,6-5-3,-7 5 3,-6 1-1,8 2 2,-2-3-3,-6-1 2,0 4-2,0 1-2,0-5 2,0 5-1,0-5 0,0 1-1,0 0 0,6-4-4,1 0-13,-1 0-29,1-4-34,6-3-51,7 0-80,-1-4-158,0-4-91</inkml:trace>
  <inkml:trace contextRef="#ctx0" brushRef="#br0" timeOffset="106371.95">26454 15599 480,'-19'4'395,"5"-4"-159,-4 2-101,4 4-52,8-4-33,-1 2-14,1 7-8,6-3-2,0 3-3,0-1-2,13 2-1,0-2-2,0 5-2,7-4-3,5-4-3,8 5-3,-7-6-1,6-2-1,2 0 0,-9-1-1,1 1-2,-6-4 0,0 0 1,-7 0 7,-1 0 4,-12-4 4,0 1 0,0-1 1,-12 0 0,-8-2-2,1-2-1,-14 4-7,1-7-4,-2 4-4,-5 0 0,7-1-1,-1 1 0,1 0-1,6-4 1,-1 4 1,1 2 3,14-1 6,-8 2 2,13 0 3,1 1 0,6-2 3,0 2-1,6-1-3,14 2-1,-7-6-6,7 4-3,6 0-3,0 0 0,-1 1-1,2-1 0,-1 0 1,-6 1 0,6 3 0,-7-8 2,1 5 1,0 3 4,-1-4 4,-6 0 4,-7 4 2,7-3 6,-7 3 3,2 0 6,-8 0 2,6 0-1,-6 0-1,0 0-2,0 0-2,0 0-4,0 0-5,0 0-2,0 3-5,0 5-2,0 0 0,-6-2-1,6 5-1,0-3-1,0-2-1,0 6 0,0-1 0,0 1 0,6-5 1,-6 3-1,6 2 2,8-2 0,-8-2 0,7 3-1,0-4-1,0 0-1,1 1-2,-2-4-1,8-1-2,-7 0-1,7-3 2,-8-3 0,8 0-1,-7-1 0,7-4 0,-8 5 2,2-5 2,-8-3 5,7 4 1,-6-4 4,-1 0 16,7 0 13,-7 1 9,-6-2 1,8-3 1,-2 5-1,-6-2 6,0 1 15,0 0 0,6 0-8,-6 4-5,0 4-1,0-1-4,0 0-2,0 1-8,0 3-19,0-4-15,0 4-8,0 0-3,0 0-4,0 4 0,0-4 2,0 7-1,-6-3 0,6 6 1,0-2 3,-6 3 1,6 0 1,0 0 2,-8 1 1,8-3 0,0 7 1,8-5-2,-8-1 0,6 5 0,0-4-2,0 0-1,8 0-1,-1 4 0,7-5-1,-8 1 0,8-3-2,6 4-3,-7-6-12,1 2-27,6-5-40,1 1-51,-9 0-54,9-4-54,-1 0-55,0-8-61,-6 5-84,5-5-126,-5-3-46</inkml:trace>
  <inkml:trace contextRef="#ctx0" brushRef="#br0" timeOffset="106778.37">27315 15584 145,'0'0'354,"6"4"-146,-6-4-93,6 3-48,-6 1-24,7 4-13,0-6-3,-7 10 3,6-4-1,-6 3-1,7 3 0,-1-3-1,1 4-7,-1-1-5,1 1-5,-7-4-4,6 3-2,0-3-2,-6-3-2,8 4-1,-8-6 2,0-3 8,6 2 12,-6-2 13,0 1 25,-6-4 29,6 0 21,0 0 14,-8-4 8,8 1 0,-6-2-4,0 2-10,6-3-20,-7-2-22,7-4-16,-6 5-8,6-3-7,0-2-5,0 5-5,0-4-4,6 0-4,1 0-3,-1 0-6,0 0-3,2 1-2,4-5-3,1 3 0,0 2-1,-6 2-1,6-3 0,0 4-1,7-1 1,-8 5-1,1-1 0,1 0 0,-2 4 0,2 0 0,-2 4-1,-5 0 0,6-1 1,-6 5 0,-1 3 3,0-4 0,2 3 0,-2 5 0,0-3-1,1 3 1,-7-1 4,7 1-5,-7-1-3,6 1-4,-6 0 0,6-5 0,-6 5 0,7-4 0,-1 0-6,1 0 4,0 1-2,-1-2-4,7 1-21,-6-3-40,-1-1-50,7-3-56,0-4-64,0 0-84,1-4-150,-2-3-99,1-4-40</inkml:trace>
  <inkml:trace contextRef="#ctx0" brushRef="#br0" timeOffset="107224.11">28148 15155 389,'-19'-3'624,"6"-5"-120,0 8-196,7-3-124,-1 6-77,-6 1-46,13 0-25,-6-1-12,-2 5-2,8 4 0,0-3 1,0 7 4,8-3-5,-8 3-1,6 2-1,0 4-2,1 0-6,0 0-5,-1-1-3,-6 2-5,0 3 7,0-4 8,0 3 9,-13-2 7,6 2 11,-13 1 10,1-1 10,-7 1 9,0-1-2,-13 0-1,7 2 1,-8-2 1,7-3-4,1 0-8,-7 1-8,13-6-6,0-2-5,0-1-9,7 2-8,5-5-8,1 0-6,7-4-3,0 0-2,-1-3 0,7 0 0,0-1 2,13-3-2,-7 0 0,14-3 0,-1-1-1,1-3-1,6-1-1,1-3-1,-2 1 0,1-2 1,0 1 1,0-3 0,-6 2 2,-1 1 2,1 5-1,-7-6 2,0 9 2,0-5 2,-7 5-2,8-1 0,-8 4-1,0 0 0,2 0 1,-2 0 2,7 4 3,0 3-1,0 0 2,-1 1 1,8 2 2,0-2 1,-1 3 2,7 1-5,1-3-4,5-1-1,1 4-1,6-5-1,0-4-1,6 5-2,-5-5-2,5 5-4,1-5-5,-7-3-27,6 4-50,-5-4-65,-7-4-68,5-3-64,-5 0-74,-1-4-115,-5-4-150,-8 0-58</inkml:trace>
  <inkml:trace contextRef="#ctx0" brushRef="#br0" timeOffset="107535.91">28409 14536 316,'13'-3'533,"7"-1"-229,0 0-136,-1 4-70,7 4-39,0 3-23,0 0-11,-7 5-5,1-1-1,0 3 0,-7 8 0,0 0-1,-6-1-1,-1 6-3,0 2-3,-6 4-1,-6-3-5,0 3-7,-1-1-7,-6-3-22,0 0-29,-1-3-34,-4 0-46,4-7-64,1-5-137,-7 1-87</inkml:trace>
  <inkml:trace contextRef="#ctx0" brushRef="#br0" timeOffset="107717.68">28969 14493 84,'46'0'524,"-7"0"-199,7 2-135,-13 7-74,-1 1-39,-5 1-17,-9 5-7,-4-2-2,-1 3 1,-13 6-2,-7-2-2,1 2-2,-14 6-5,0 1-9,-5-1-24,-7 4-51,-2 4-81,-5-5-163,0 1-111,-7-4-90</inkml:trace>
  <inkml:trace contextRef="#ctx0" brushRef="#br0" timeOffset="130984.7">20277 17045 143,'0'-7'93,"0"-3"-28,0 2-10,0 1-8,0-4-5,0 3-3,0 1 3,0 0 4,0 0 0,0-5-4,0 9-7,7-4-2,-7 0 2,0 3 1,0 0 3,0 0-2,0 1 0,0-2 1,0 5 0,0 0 0,0 0-3,0 0-6,0 5-9,-7-2-5,-5 9-4,4-2-1,-4 1-2,-2 4 1,-5 4 0,6-5-1,0 4 0,0 0 1,0 0 1,0-3 1,0 4-2,0 0 1,7-2-1,-2-2 0,2-1 2,6 1-2,-6-1-2,6-2 0,0 3-1,6-5-2,0 2 0,2-1 0,4 0-1,8-4-1,-7 0 0,13-3-3,-6-1-11,5 1-17,1-4-29,7 0-36,-7-4-58,7 1-140,-7-4-97</inkml:trace>
  <inkml:trace contextRef="#ctx0" brushRef="#br0" timeOffset="131141.11">20512 16987 319,'0'-3'220,"-6"-5"-81,-1 5-48,0-1-27,1 4-25,0 0-13,-2 4-10,2-1-7,0 5-2,-1-2-3,1 6 0,-1-1-2,1 0 1,6 7-2,-7-3-1,7 0 0,0 3-2,0 0 0,7 0-3,-1-4-11,7 5-18,0 0-27,1-4-55,5-1-151,-6 1-88</inkml:trace>
  <inkml:trace contextRef="#ctx0" brushRef="#br0" timeOffset="131702.12">21281 17090 274,'-20'7'248,"1"0"-112,-1 9-57,7-6-28,-7 9-11,1-2 0,0 5-2,-1 1 0,7 2 2,-7 0-1,8 1 0,-8 3-3,7 0-8,0 2-5,0-2-4,-1-4-3,2 5 0,-2-4 1,8 0-2,-7-1 0,7-4 0,-1 2-2,0-2 0,1-2 1,6-4-5,-6-1-1,6-3 2,0 0 3,0-4 13,0 1 20,0-1 22,0-3 15,6-4 9,-6 0 9,6-7 11,1-1 2,6-6-7,-6-1-19,5-3-20,2-4-15,5 0-8,-6-4-10,7-3-12,-1 0-5,-5-1-6,5-7-3,0 4-2,1-7-1,-1-4-3,1 0-2,-1 0-1,1-4-2,0 0 0,-1 5 0,1-1 2,0 4-1,-1 3 1,-6 1 2,0 7-1,0 2 1,0 2-1,-7 6 0,1 2-1,0 2 2,5 3-1,-5 6-1,0-2 1,-1 8-1,7 0 0,1 4 0,-2 4 1,1 2 0,0 5 0,0 6 0,1-2 0,-2 6 1,8 2-1,-7 2-1,7 0 0,-8 4 0,8 1 0,0 2 0,-1 0 1,7-4 0,-6 9-1,6-4 0,-1 0 0,-5-1 0,7-3 0,-8 5 0,0-9 0,8 3-1,-14-3 0,6-3-1,-5-1-1,-2-2-1,2-5-3,-2 0-5,-5-3-8,-1-5-12,1 2-16,-7-5-28,7-7-43,-7 0-50,6-4-61,-6-3-145,6-3-109,-12-5-69</inkml:trace>
  <inkml:trace contextRef="#ctx0" brushRef="#br0" timeOffset="131873.12">21274 17258 27,'-6'0'375,"-1"-3"-161,7 3-94,0 0-49,0 0-30,7 0-18,6 0-11,-7 0-5,14 0-4,0 3 1,5-3 1,1 0-1,7 3 0,-1-3-2,8 0 0,-1 0-5,6 0-15,1 0-31,-1-3-72,1 3-167,-1-7-77</inkml:trace>
  <inkml:trace contextRef="#ctx0" brushRef="#br0" timeOffset="132127.26">21913 17013 28,'-6'-4'339,"6"4"-148,0 0-84,0 0-42,6 4-23,-6-1-16,6 5-6,1-1 2,0 4 4,-1 4 4,0 0 4,7 3 2,-6 3 4,0 5 3,5 0 0,-5 4-1,0-5-4,-1 4-5,7 1 2,-6-1-1,-1 1-3,7-1-3,-7-3-4,8 3-4,-2-4-2,2 1 0,5 0-5,1-4-2,6 0-2,-7-1 0,7-2-1,7-5-1,-7 5-1,0-9-2,7 5 0,-7-4-3,0-3-1,0-1-3,-7-3-10,1-1-20,0-3-25,-1-3-34,-6-5-43,0 1-78,-7 0-151,2-4-82</inkml:trace>
  <inkml:trace contextRef="#ctx0" brushRef="#br0" timeOffset="132282.83">21939 17345 266,'-20'-2'364,"8"-5"-145,-2 2-88,8 5-48,6-3-28,-7 3-16,14-4-10,-1 0-6,8 0-7,5 2-4,7-3-5,0 2-3,6-1-3,7 1-1,7-1-2,-1 0-7,2 0-21,5 1-30,7-1-44,-14 1-86,7-1-151,-7 1-86</inkml:trace>
  <inkml:trace contextRef="#ctx0" brushRef="#br0" timeOffset="133291.45">22551 17247 191,'-6'-3'249,"-7"3"-110,6 0-58,7 0-28,-6 0-16,0 3-10,-2 1-6,8 0 0,-6 2-1,6 6-3,0-5-5,-6 8-2,6-4-3,0-1-3,0 5-3,0-1 0,0 3 1,6-7 1,-6 5 3,0-1 0,6 1 0,2-1 2,-8-3 1,6 4-2,-6-5 0,6 2-2,-6-1-2,7 0-1,-7 1 0,0-5-1,0 0-1,6 0 1,-6-3 3,0 3 3,0-3 6,0-1 8,0-3 11,0 5 16,0-5 11,0 2 9,-6-2 2,6 0 0,0 0-4,-7-2-7,7-6-11,-6 4-14,0-7-12,6 4-8,-8-7-5,8 2-1,-6 1 0,6-4 0,0 1-1,-6-5 1,6 5 1,0-1 2,6 4 2,-6-3 5,0 3 2,6 0 0,2-1 0,-2 2-1,7-2-1,-7 1-3,7 0-4,0 4-4,7 0-3,-7-1 0,6 5-2,-6-1-1,7 1-1,0-1 0,-8 4 1,8 4-1,-7-1-1,7 1 1,-8-1-1,2 5 2,5-1-1,-5 5 0,-2-6 2,2 5 1,-2 1-1,-5-2-1,6 2 0,-6-1-1,5 0 1,-4 0 1,-2-1 0,-6 2-2,6-5 0,-6 3 0,0-2 1,0-1 1,0 1 0,-6-2 0,6 2 0,-6-4 5,6-1 6,-8 2 12,8-2 14,0-3 17,-6 0 15,6 0 10,-6 0 8,6-3 3,0-2-2,0-2-4,0-1-13,0 2-14,0-2-16,0-3-9,6 5-10,0-9-5,-6 3-6,8 2-6,4-6-3,-6 2-1,8-1-2,-8 1-1,7 3 1,1-3-1,-2 2 0,2 5-1,-2-4 1,-5 4 0,6 0 0,-6-2 0,-1 6 0,0 0 0,1-1-1,0 4 1,-1 0-1,0 4-1,-6-1 1,7 0 1,0 2 0,-1-1-1,-6 3 2,7 3-1,-1-2 0,-6 3 1,6-1-2,-6-2 0,7 4 0,-7-3 1,7 3-2,-7-1 1,6-3 1,-6 3 0,0-4 0,0 0 0,0 0 2,0-3-1,0 4 1,0-5 1,0-3 4,0 4 5,-6-4 8,6 0 8,-7 0 9,7-4 8,0 1 6,-7-1 4,7 0 0,0-3-1,0-4-3,0 4-8,0-4-8,7 0-5,0-1-7,-1-2-5,8 3-3,-2-1-4,-5-2-4,6 3 0,0 0-2,-1 1-3,8-2 0,-13 5 2,12 0-3,-12-1 3,6 1-2,-6 2-1,-1 3 1,0-2 0,2 1-2,-2 3-1,-6 0 3,6 3-2,1 1 0,-7-2 0,6 6 0,-6 4 1,0-5 0,7 3 1,-7 2-2,6-1 0,-6 0 1,7 0-1,-1 3 0,0-3 0,8 1 0,-1-2 1,-6 5 2,5-4-1,1 1 1,1-5 0,-2 3 1,-5-2-1,6-4 1,0 3-1,-6-4-1,-1 2 1,7-5-3,-7 0 1,2-5 3,4 2-1,-6-1 1,1-3 0,0-1 0,-1 1-1,1-3 3,6-5-3,-6 4 0,-1-4-2,6 1 0,-4-2-2,4-2 1,-5 3-1,-1 1 1,1-1 4,0 1 4,-1 2 3,0 2 3,-6-1 6,0-1 4,0 8 1,7-3 3,-7 5-3,0-3-5,0 2-4,0-1-2,0 4-4,0 4-3,0-4-5,0 8-3,0-6 0,0 5 2,0 5 0,0-1 0,0-5 1,0 6-1,0 3 0,0-5 1,7 6-1,-7-2-1,6 1 0,-6-5 0,6 5 0,1-1 1,0 3 0,6-3 0,-7 1 0,0-5 2,8 1 0,-2 4-3,2-5 0,-1 2-1,0-5-5,0 1-4,-1-1-10,8 0-31,0-4-48,-1 2-58,1-2-59,6-3-57,-6-3-58,5-5-85,-5-4-161,0 2-63,-1-1-17</inkml:trace>
  <inkml:trace contextRef="#ctx0" brushRef="#br0" timeOffset="133413.36">23770 17086 374,'-13'-12'291,"6"5"-126,1 5-70,6-2-38,0-4-24,0 8-15,6-4-8,1 4-6,6 0-14,7 0-26,-1 0-46,1 4-114,6-4-132</inkml:trace>
  <inkml:trace contextRef="#ctx0" brushRef="#br0" timeOffset="133649.49">24155 17195 453,'-20'4'285,"7"4"-125,-1 0-64,-4-1-35,4 0-17,1 5-7,0-6-4,0 8-2,0-2 1,0-1-4,7 4-2,-8 0-4,8-1-7,-7 1-2,6 4 0,-6-2 3,7 2 3,0-5 2,-2 4 2,2 1 3,6-4 1,-6 2 2,6-1-1,0-1-5,6-1-2,0 4 0,2-6-5,11 2-2,-6 1-1,13-5-4,0 1-2,6 0-3,8-4-2,-1 0-6,13 1-20,1-8-31,4 4-47,2-8-73,0 4-178,-1-8-87,-5 6-58</inkml:trace>
  <inkml:trace contextRef="#ctx0" brushRef="#br0" timeOffset="133993.31">25021 17394 185,'-7'-3'239,"7"3"-83,0 0-53,-6 0-29,6 0-15,0 0-7,0 0-1,0 0 1,6 0-3,-6 0-3,7 0-6,-7 0-10,6 0-7,8 0-8,-2 0-6,2 0-6,5-4-2,7-1-4,0 2-11,7 0-26,-1-1-42,1 0-83,-1 1-164,8 0-86</inkml:trace>
  <inkml:trace contextRef="#ctx0" brushRef="#br0" timeOffset="134482.85">26005 17211 200,'0'-4'148,"0"-4"-41,-7 4-21,7 2-11,-6-3-6,6 3-6,-7-3-5,7 2-7,-6-1-5,0 4-6,-2 0-7,2 0-7,-7 4-6,7-1-2,-14 4-3,7 0 1,-6 5 3,-1-1 1,1 3 4,-7 5 2,0 0 0,-7-2 2,7 2-1,-7-1-1,7 3-4,0 2-2,-7 0-1,7-6-3,6 5-3,-5-3-1,5-2 0,8 3 0,-2-3 1,8-1 0,-1 2-1,7-4 1,0 1 2,7 0 0,5-4-2,2 3-1,12-3-1,-1-4-4,9 5-1,-2-5 1,13 0-5,2-3-5,-2 0-10,7-4-23,0-4-30,-6 4-40,6-7-62,0-1-118,-7 0-107</inkml:trace>
  <inkml:trace contextRef="#ctx0" brushRef="#br0" timeOffset="136030.3">26383 17277 373,'-7'0'236,"-6"0"-108,6 0-58,-5 3-30,6 1-12,-8 3-2,8 4-1,-7-4 1,-1 4 1,8 5-1,-7-7 0,6 8-4,-5-3-5,5 4-6,0-4-2,7 1-3,-6 3 0,6-3-3,0 0-1,0 0 3,6-4 1,1 4-2,0-5 1,5-3-1,2 5-1,-2-5 2,8-4-3,-1 2 0,-5-3 0,5-2 1,-6-2 4,7 2 7,-13-5 6,5-2 4,-6 0 9,-6-1 1,0-2 1,0-1 4,-6 0-1,-6-5-7,5 1-6,-13 1-4,0-1-5,2 1 0,4 3 2,-5-3 2,-1 3-2,7 3 2,-6-3 1,5 5-1,8 1-1,-1 1-4,1 1-1,0-2-7,6 3-3,0 2-3,6 0 0,0 0 0,1 0-1,13 2-1,-8 3 1,14-5 0,1 3 0,-1-3 1,0 0-1,7 4 0,-1-4 1,1-4 0,-1 4 0,1-3-1,-7-2 1,0 3-1,-7-5 2,1-1 4,0-4 2,-8 2 4,2-1 2,-1-4 3,-7-4 1,0 2 3,1-3-1,-7 3-3,0-4-3,0-2-1,0-3-1,-7 9 3,1-6 1,6 0 1,-6 2 3,-1 4 1,1-6-1,-1 9 0,0-1-2,1 4-3,6-1 1,-6 5 0,6 0 0,0 0-2,-8 3 0,8 4 1,0 0-1,-6 0-3,6 8-4,-6-1-1,-1 0-3,7 8 1,-6-1 1,-1 1-3,7-1 3,-6 6 1,6-3 0,0 2-1,0 3 2,0-5-2,6 6-2,-6 2 2,7-3-2,-1 0 0,-6-1-2,7 2 1,-7 0-1,6-2 1,0 2 1,-6-1-1,8-5-1,-8 6 1,0-5-2,6 0 1,-6 0-1,6-3 0,1 0 0,-7-1 0,7-2 0,-7-1-1,6-5 1,1 3 1,-7-6 0,12 1 1,-5-1 2,6-3 1,1-3 2,-2-1 0,1 1 1,7-6-1,0 3 0,-1-2 0,7-3-1,-6-3-3,6-1 0,-7 1 0,7-5-3,0 1 2,-6-1-1,5-7-1,-5 4 1,0-7-3,-7 0 0,0-3-1,0-2 0,-7 1-1,0-4 0,-6 4-3,0-4 3,-6 6 4,0-3 1,-7 5 0,6-4 0,-6 8 0,1-2 1,4 2 3,-4 2-5,-2 6 2,2 2 1,5 1-1,1 2 0,-1 4-1,0 5 0,7-1 0,-6 0 1,6 8-2,0 0-1,0 7-1,0 1 0,0 2 1,0 1 0,0 2 1,0 2-2,6 3 0,-6 0 1,7-1 0,0 6 0,-7-5 1,6 4 0,-6-1-1,0-4 1,0 6 1,0-5-1,-6 4 0,6-1 1,-7 0 0,7 0 0,-7-2 1,1 3-2,6-4 0,-6 3 0,6-2 0,-6-1 0,6-1 1,0 1-1,0-3 1,0-1-1,6-4 1,-6 5-1,12-8 0,-5 3 0,6-2 0,0-5-1,7 3 0,0-1-1,-1-6 1,7 1-1,0-1 1,-6-3 1,5 0-2,1-3 1,1-1-1,-1-3 0,0-1 1,0-3-1,0 0 0,0-3 0,-6-1 1,6 1-1,-6-5 1,-1 1 0,0-1 0,-6 5 1,7-6-1,-14 3 1,8-2 0,-8 5 0,0-1 1,1 1 1,-7-1 3,0 0-2,0 3 0,0 6 1,0-5 0,-7 3 5,7 2 2,0 1 1,0-2-3,-6 4 5,6 3-2,0-4 0,0 4-2,-6 4-4,6-4-4,0 3-1,-7 4 0,7 0-1,-7 1 1,7 4-2,-6-3 1,6-1 1,0 4 0,0 2-1,0-2 1,0-2 0,-6 1 0,6 4-1,0-5 0,-7 2 0,7-1 0,0 0 0,-7 1 0,7-2 0,0 0 1,0-1 2,7 1 0,-7-3 2,7-3 1,-1 4 3,0-5 3,8 4 1,-2-7 0,1 5 0,7-5 1,0 0-1,-1-5 1,7 2 5,0-1 7,0-3 8,1-1 12,-1 1 14,0-3 15,7-2 11,-15 1 7,9 0-3,-1-3-9,-6-1-5,-1 1-8,-6-5-11,6 4-12,-5-4-10,-8 2-5,0-3-3,1 3-1,-7 3 1,0-1-4,-7-4-4,1 9-5,0-5-1,-1 7-3,-6-3-2,7 4-2,-1 0-2,0 3-1,1 4-2,6 0-1,0 0 0,-7 4 0,7 3 0,7 0-3,-7 1 2,6 3-1,1 0 0,6 3 1,0-3 0,0 5-2,0-7 0,0 7 2,6-3-6,-5 7 0,-2-6 1,-4 1-3,4-1-5,-5 1-5,-1-1-4,-6 1-4,0-3-1,-6 2 0,-1-3 0,-5 0 3,4 1 4,-4-5 4,-2 0 4,2-4 5,-1 1 4,-1 0 3,8 0 1,0-1 4,-1-3 0,0 0 4,7 0 1,0 0-1,0 0-1,7-3 0,6-1-3,-7 0-2,14-3-1,-1 0-2,1 0-2,6-5 0,0 5 1,1-3 2,5-2-2,-6 1 0,1-4-1,-2 0-2,1 1 0,0-4 0,-6 2 0,-1-1-1,1-5 2,-7 3 0,0 2 4,-7 1 4,1 2 4,-7-2 2,0 2 0,-7 3 0,7 0-2,-6 4 3,-7 0-2,6-1-3,1 5-2,0 3-3,-1 0 0,0 0 0,7 7 0,0 1 0,0-1 1,7 3-2,-7 5 0,13-4 2,-7 8-1,8-5-1,-8 4-1,7 1 1,0-2-2,6 3 1,-5-3 0,-2 2-1,2-4 0,-8 4 1,1-5 0,6 1 0,-13-5 1,0 5-2,0-4-1,-7 1 0,1-5 2,-7 3-1,-1-6 1,-4 4-1,-2-5 2,0 1 1,-6-4 3,0 3-1,6-3 0,-6 0 0,0 0-3,7 0-8,-1 0-27,8 0-36,-2 0-45,8 0-52,-1 0-60,7 0-68,7-3-91,5-1-176,2 1-59,5-5-24</inkml:trace>
  <inkml:trace contextRef="#ctx0" brushRef="#br0" timeOffset="136245.35">28507 17159 19,'-13'0'465,"0"0"-201,0 7-120,7-3-62,-8 4-30,8 2-15,0-3-8,6 5 1,-7-1 2,7 3 0,0 1-1,7-1-2,-1 2-1,0-6-2,8 5-3,-2-1-2,8-2-5,-1-1-3,1 0 0,6 1 0,1-6-5,5 2-2,1-2-5,-1 3-6,1-9-18,-1 3-30,1-3-46,-1-3-86,-6-1-172,-6-4-80</inkml:trace>
  <inkml:trace contextRef="#ctx0" brushRef="#br0" timeOffset="136388.05">27927 16903 308,'-6'-4'356,"6"4"-164,0 0-89,12 0-49,2 4-26,5-4-17,1 4-17,6 0-34,0 0-70,-1-2-184,9 5-91</inkml:trace>
  <inkml:trace contextRef="#ctx0" brushRef="#br0" timeOffset="137011.31">28839 17156 190,'0'-7'105,"0"3"-48,0-1-25,0 2-13,0 0-2,0-1-3,0 4-1,7-4 0,-7 4-1,0 0-1,0 0 0,0 0-1,0 0-6,0 0-1,0 0-1,0 0 0,0 0 0,-7 0 0,7 4 4,-12-4-1,4 4 2,-4-1 0,5 0 1,-6 6 0,0-6 2,-7 4 0,8 0-2,-2 1-1,-5 4 0,6-3 0,-6 3-1,5-1-2,2 0 0,-8 4-1,13-4-1,-5 0 0,-2 0-1,2 3 0,4-3 0,2 1 2,0-6 0,-1 5 2,7-3 3,0-4 1,-6 3 5,6-4 8,6 1 8,-6 1 5,7-5 2,-1 0 2,8 0 1,-2-5-1,8 1-2,-7 1-4,7-4-7,-2 0-3,2-1-1,-6 0 1,5 2 2,1-6 1,-1 5 2,-6-4 7,7 0 3,-7 4 5,-1-1 4,2 1-1,-8 0-1,1 4-3,-1-2-1,1 1-10,-1 4-6,-6-3-8,7 3-5,-7 0-6,0 0-3,6 3-3,-6-3 1,0 4-1,7 4 1,-7-5 0,7 5-1,-1-5 0,-6 0 2,6 2-1,8-1 0,-8-1 1,0-3-2,7 0 0,1 0 0,6 0 0,-8-3 0,8-1 0,-7 4-1,7-5-1,-1 2 1,0 0-1,1 3 1,-1-4 1,1 4-1,-7 0 0,7 0 1,0 4 0,-8-4 1,8 3 0,-7 5 0,-7-4 0,8 3 0,-8 0 0,6 4-1,-4-4 0,-8 5 0,6-2 1,0-3-1,-6 5 1,0-2 0,0 2 0,0-5 2,0 0 0,0 1 0,0-1-1,0 0 0,0 0-1,7-3-3,-7 4-8,0-5-25,6-3-37,-6 0-60,7 0-150,0-7-114,-1 3-83</inkml:trace>
  <inkml:trace contextRef="#ctx0" brushRef="#br0" timeOffset="137218.61">29387 16548 7,'19'-8'511,"-6"5"-208,7 3-120,6 3-56,-1 1-35,2 4-19,-1 2-10,0 1-4,-6 4-2,6 4-5,-7-2-7,1 5-12,-7 1-10,0 2-8,0-3-6,-13 4-3,6-5-6,-12 6-20,6-6-32,-13 5-54,0-8-86,0 1-179,-7-1-91</inkml:trace>
  <inkml:trace contextRef="#ctx0" brushRef="#br0" timeOffset="137393.72">29556 16624 415,'39'5'445,"-6"5"-180,6 5-97,-7 0-50,-6 3-32,0 0-17,1 4-10,-15 0-5,-4 0-11,-2 3-10,-6 2-4,-14 2-8,2 0-21,-8 1-45,-13 3-68,1-4-116,-7-3-160,-7-1-103</inkml:trace>
  <inkml:trace contextRef="#ctx0" brushRef="#br0" timeOffset="145853.72">8438 9199 6,'12'0'134,"2"4"-44,-1-4-21,0 3-12,0 1-8,7-1-6,-8 2-7,-5-3-5,6 6 0,0-4-5,0 3-5,-6 1-4,-1-1-1,8 3 2,-14-2 1,6 3 1,0-4 0,-6 5 0,0-2 3,0 2 4,0-2 5,-6-3 2,0 5 3,-2-1 4,-4-5 1,-2 6 1,1-5-3,-6 1-6,0-1-1,-1 0-5,-6 0-6,-1-2-5,2 1 1,-1-2 1,0-4 6,0 0 7,-1 0 4,-5-4 8,6 1 7,-1 0 9,-5-6 8,6-1 5,-1-1 4,2 0 3,5-1 7,0-2 5,2-1 3,-2-2 2,7-2-6,-1 0-7,2 1-5,6-1-8,-8-2-10,8 3-8,-1-4-7,7-1-10,0 5-5,0-3 0,0 2-3,0-3-4,7 4-3,5 0-6,-4 3-1,4-4-1,8 5-3,-1 3-3,7-3 2,0 2 0,7 1 0,6 0 3,0 4-2,0 0 3,6-1-1,-5 5 0,5-5-3,8 5-2,-8 0 0,1 3-1,6-5-3,0 1 1,-6 1-3,6 3 0,-7-3 2,2-1 0,-2 4-1,-7-4 0,9 0 1,-15 0-5,1 1 2,-1-1 2,-6 0-1,-6 0 2,-1 2 5,1-2 8,-7-4 11,0 8 14,-7-3 11,1-1 5,-1 0 4,1 4 4,-7-4-2,0 4-9,0-3-10,-7 3-12,7-4-11,-6 4-6,-7 0-8,7 0-4,-8 0-4,8 0-2,-8 4-6,2-1-12,-1-3-24,0 4-39,6 0-50,-5 3-56,-2-3-62,8 0-62,-1 0-63,0 2-140,1-2-87,0 0-30</inkml:trace>
  <inkml:trace contextRef="#ctx0" brushRef="#br0" timeOffset="147351.91">13096 15613 14,'0'0'32,"0"0"-20,0 0-17,0 0-28</inkml:trace>
  <inkml:trace contextRef="#ctx0" brushRef="#br0" timeOffset="147891.23">13136 15625 5,'0'0'82,"0"-5"-27,0 5-18,0 0-12,0-3-7,0 3-5,6 0-3,-6 0 2,0 0-1,0-4 1,0 4 3,0 0 5,0 0 6,0 0 7,0 0 9,-6 0 4,6 0 6,0 0 6,0 0-1,0 0-3,-6 0-7,6-2-7,-8 2-5,2-6-3,6 6 0,0-2 1,-6 2 4,6 0 6,-6-4 7,6 4 6,0 0 3,0 0-5,0-4-3,0 4-6,0 0-5,0 0-7,0 0-5,0 0-5,0 0-3,0 0-5,0 0-1,0 0-5,0 4-1,0-4-3,0 0-1,0 0-3,0 4-1,0-4 0,0 2-1,0 6 1,0-4 0,0 4 2,-8 3-2,8 0 4,0-1-1,0 5 1,0 0 1,0 3 1,0 1 0,0 2 1,0 1 0,-6 1-2,6-2-1,0 5 1,0-1-1,-6 1-1,6 0 0,0 0 0,0 0-2,-7 3 1,7-8 1,0 4-2,0-2 1,0-5 0,0 4-1,-6-3-1,6-1 0,0-4 1,-7 1-1,7-4 1,0-1-2,-7-2 1,7 1 2,0-6 5,0 4 6,0-3 7,0-1 7,0-3 8,0 0 7,7 3 7,-7-3 7,7-3 0,-1 3-4,7-3-3,7-1-7,0-3-6,5 4-6,1-6-7,0 1-9,7 2-5,-1-5-2,1-1-1,-1 5-6,1-3-13,0 2-24,6-6-28,-6 3-31,-1 0-35,-6-3-37,7-1-41,-7-1-53,-7 1-104,-5-2-91</inkml:trace>
  <inkml:trace contextRef="#ctx0" brushRef="#br0" timeOffset="148162.4">13214 15672 110,'-7'-3'209,"1"-1"-80,6 0-49,-6 4-29,6-4-14,0 4-3,0-3-5,0 3-1,6-4-1,-6 1-5,6-2-2,1 3-5,6-2-4,0 0-4,0 0-1,0-4 1,7 5 0,-1-3 4,1 0 0,0 0-1,-1 2 1,0 0-1,1-3-2,-1 3-1,7 1-2,-6 3-4,-1-3-9,-5 3-15,5-5-18,-6 5-22,0 5-25,-7-5-37,-6 3-64,0 4-99</inkml:trace>
  <inkml:trace contextRef="#ctx0" brushRef="#br0" timeOffset="148299.74">13012 15811 132,'-20'8'280,"0"-5"-105,8 5-63,-2-5-43,8 1-26,6 0-12,0 0-4,0-1 1,6 0 6,8-3 4,6 0 2,5 0 3,1-3-3,14 3-4,-1-7-6,6-1-7,7 1-8,1 0-10,5-1-16,1-3-27,0-3-39,0 3-76,-8-1-170,1 2-91</inkml:trace>
  <inkml:trace contextRef="#ctx0" brushRef="#br0" timeOffset="149660.89">8008 9210 91,'0'-4'70,"0"4"-14,0-3-10,0-1-8,6 4-5,-6-4-3,0 4-2,0-4-2,6 4 0,-6-3 0,7 3 1,0-4-3,-7 4-3,6 0-2,-6-3-1,7 3-4,-7 0-4,6 0 0,1 0-1,-7 0-1,7 0 5,5 3 2,-6 1 4,8-4 6,5 3 7,1 1 1,0-4 4,6 4-1,-1-4-3,1 4-4,7-4-5,-1 0-5,-5 0-3,5 3-4,1-3-4,-7 0-2,0 4-2,-6-4-1,-1 3-2,-6-3-1,0 5-1,-6-3-2,0 2-1,-1 4-3,-6-5-7,0 5-14,0-2-21,-6 2-29,-1-1-61,0 5-148,-6-2-85</inkml:trace>
  <inkml:trace contextRef="#ctx0" brushRef="#br0" timeOffset="-106170.29">1250 4865 117,'7'-4'109,"-7"0"-34,7 2-24,-7-3-10,6-2-7,7 3 1,-7 1 7,8-1 6,-2-4 3,8 8 6,0-7 4,-1 7 7,7-4 3,0 4-7,-6 0-12,7 0-6,5 4-7,-13 3-7,7 1-7,0-1-7,1 9-2,-1-3 1,0 5 3,-1 5 1,-5 2 3,6 1 1,1 3 1,-9 4-2,2 4-3,0 3-2,-1 0-2,-5 5-1,-2-1-3,2-1 0,-8 6-3,7-3 0,-7-1 0,-6 2-2,7-3-1,0 4-1,-7-4-1,0-4 0,6 4-1,-6-3 0,0-5 0,6 1 2,-6-4 0,0-1-1,0-3 0,0-2 0,0-2-1,8-2-1,-8-6 1,0-2-2,0-1 1,0-2 3,0-5 6,0 1 13,0-6 21,0 3 25,0-1 23,0-4 15,0 0 8,0-9 2,0 3-2,0-2-11,0-7-9,0-2-17,0-2-20,-8-3-14,8-3-8,-6-1-4,6-3-3,0 0 0,-6-5-7,-1 5-2,0 0-1,1 0-1,0-1 3,-7 4 3,6 0 0,-6 5-2,-1-1 0,2-1-4,-8 6-2,7 2-1,-7 1-4,8 2-2,-8 1-2,1 5-1,-1-3-4,0 6-3,1 3-1,-7 0-1,0 7 1,0 1-3,0 3 0,-7 4 1,1 2 1,-7 2 1,0 6 0,-1 1 0,-5 4-1,5-1 1,1 4-1,7-1 1,-7 5 0,13-4-1,0 3 1,6 1-8,1-3-21,13-1-41,-2-4-64,16 0-78,-2-3-90,6-8-210,15 1-113,-1-9-58</inkml:trace>
  <inkml:trace contextRef="#ctx0" brushRef="#br0" timeOffset="-105931.05">2476 5557 411,'-7'0'296,"7"0"-125,0 0-69,0 0-35,7-3-19,6 3-8,-1-4-4,8 0-3,6 0-2,7 1-3,-1-1-6,7 4-12,1-3-24,-1-1-32,6 1-38,-13 3-61,8 0-140,-14-4-108</inkml:trace>
  <inkml:trace contextRef="#ctx0" brushRef="#br0" timeOffset="-105806.33">2534 5646 376,'-19'3'335,"5"-3"-136,2 3-76,5-3-41,1 0-20,-1 0-9,0 0-7,14 0-4,0 0-4,12 0-5,1 0-9,12 0-17,13-3-32,2 0-40,18-6-60,0 3-140,7-2-115,-1-7-76</inkml:trace>
  <inkml:trace contextRef="#ctx0" brushRef="#br0" timeOffset="-105277.09">4033 4678 385,'0'-11'308,"0"-4"-117,0 5-60,0 2-27,0 1-12,0-1-6,0 5-9,0-4-9,0 2-11,0 5-11,6 0-12,-6 0-10,0 9-12,0-6-10,7 8-2,-7 0-4,6 3 1,1 1 0,0 6 1,-1 2 1,0 6 1,1 4 3,0 1 1,-1 2-1,-6 5 1,6-1 3,1 3 0,-7 2-2,0 2 0,0 1 1,-7-1-2,1 5 2,6-4-4,-13-5 1,6 1-1,1-4 1,0 0 0,-8-7-1,8 0 1,-1-4 3,-5-6 1,12-1 6,-8-4 14,2-6 24,0-3 38,0-1 44,6-4 34,0 0 18,-7-4 12,7-4 0,7-3-12,-7-4-24,0-4-35,6-3-44,0-1-35,0 2-20,8-9-12,-8 4-6,7-5-4,-6 2-1,6 0-3,0 0 0,-6 2 2,5 0 0,-5 6-1,0-2-2,-1 9 0,1-2-1,-1 5-1,-6 0 1,6 4-2,1 3-4,0 0 4,-1 6 1,0 2-1,2 3 2,-2 1 0,7 5-2,-7-3-1,7 5 4,0 3-2,1-4 0,-8 5 2,7-2 0,0 2 0,6-5 3,-5 3 0,-2-2 0,8 0-1,-7-2 1,7-2 1,0-1-3,-1 1 3,7-3-9,-6-5-22,6 4-36,0-4-49,-1-7-62,1 4-65,-6-8-66,7 1-92,-1-1-171,-7-4-77,1-2-24</inkml:trace>
  <inkml:trace contextRef="#ctx0" brushRef="#br0" timeOffset="-105021.89">3101 5850 304,'-6'7'229,"6"-3"-93,0 4-50,12-5-27,8-3-5,13 0 1,5 0 2,9 0-1,11-3-1,7-1-6,7 0-7,13-3-11,-1-1-9,14 2-6,7-6-1,-1 5 5,13-4 0,7 0 4,6 0 2,7 0 0,-1 1 0,2-2-4,-2 1-1,-5 0-9,-7 4-17,-8 0-36,-11-5-62,-14 9-127,-6-5-127,-20-3-82</inkml:trace>
  <inkml:trace contextRef="#ctx0" brushRef="#br0" timeOffset="-104240.48">3577 6535 177,'0'-3'277,"6"-1"-96,1-4-60,-7 1-32,6 0-14,7 0-5,0-4-9,-6 4-6,6 0-11,0-1-5,0 1-6,-7 2-5,7 2-4,-6-1-6,6 4-3,1 0-5,-2 0-3,-6 7-3,8-2-1,-1 2 2,-1 3-2,2 2 2,-2 3 2,2 2 0,-1-2 1,0 4 0,0 2-2,-7-1-1,8 1-1,-2 1 0,-5 0-4,0 0 1,-1 0 0,7-1 0,-13-1 0,6-3 2,2 2-2,-2-5 2,-6 1 1,0-4 6,0-4 10,0 1 19,6-5 36,-6 1 47,0-1 48,-6-3 27,6-3 14,0-1 8,0-3 4,-6-8-7,6 4-26,0-7-43,0 0-42,0 0-23,6-5-9,-6 2-8,6-2-11,0 2-12,2-2-4,-2 6-6,0 2-4,1 1-3,-7 2-6,6 1 0,-6 4-5,0 0-7,7 3-2,-7-4-3,0 8-2,7-3-4,-7 3-1,6 3-4,-6-3 3,6 3 2,8 2 1,-8-5 1,0 4 2,7-1 1,1 1 1,-8-4-1,7 0 0,0 0 0,0 0 3,0 0-2,0-4-1,-7 1 0,8-1 0,-8-1-1,0 2 2,2 0 0,-2-1-1,0 0 1,-6 4 0,7-3 0,-7 3 0,0-4-1,6 4-3,-6 0 0,0 0-4,7 4-1,-7-1 0,6 1-1,1 3 0,-1 1 3,0-1 1,8 4 2,-8 0 1,8 3 1,-8-2 0,7 3 1,-7-5 0,8 5 0,-8 0-1,8-4-1,-8-1 0,6 5 1,-5-4-2,0 0-1,-1 0 1,7 1 0,-7-3 1,2-1 1,-2 0-6,-6-1-19,6 1-32,1-2-56,-7-2-65,7 4-62,-7-5-58,0 1-54,6-4-50,-6 0-73,0 4-115,0-4-25</inkml:trace>
  <inkml:trace contextRef="#ctx0" brushRef="#br0" timeOffset="-103906.34">4580 6546 245,'7'-11'393,"-1"4"-130,-6-1-79,7 1-41,-7 4-25,7-4-14,-7 7-13,0-4-16,6 0-16,-6 8-14,6 0-12,0-1-13,2 4-8,4 4-7,-5 0-4,6 3 1,0 5 4,0 0 0,6-2 1,-5 6 0,5-1 1,1 4-1,0-1 2,-1 0-3,0 2-2,0-2-2,1 1 1,0-1 0,-1 1-1,1-5-1,0 6 0,-1-5 0,1 0 1,-8-4-1,8 0 2,-7-4 11,0-2 39,-6-5 71,6 1 60,-6-8 36,-1 0 24,7-8 15,0-7 12,0 1-5,0-8-29,0 0-65,7-8-54,-8-3-33,2 0-22,-1-3-12,-1-4-13,8-5-8,-6 2-7,-2-5-6,1 1-5,1 3-3,-2 0-1,-6 4-3,8 6-3,-8-2-10,1 7-19,6-1-40,-6 7-82,-7 3-106,6 1-116,0 4-180,2 4-145,-8 1-87,0-2-4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0:43:12.7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702 993 25,'0'0'35,"0"0"3,0-4 5,7 4 5,-7-4 3,0 4 1,0-4 1,6 4 4,-6 0 3,0-3 2,0 3 2,0 0 2,0 0-4,0 0-1,0 0-7,0 0-10,0 0-9,0 0-10,0 3-10,0-3-7,0 4-6,0-4-2,-6 8-1,-1-5 2,7 4 6,-7 0 10,7 5 8,-6-2 12,-7 2 9,7 3 9,-8-1 6,8 4 2,-8 1 4,2 2 0,-1 6 0,-7-2-1,7 1-1,-6 7 3,-1-1 1,-7 2 3,2 2-5,-1 5 0,0-1-2,0 3-4,-7 2-4,7-1-5,-7 3-6,7-7-6,0 4-4,0-3-6,7-1-5,-1-3-4,0-5-6,7 1-1,-6-3-3,12-4-1,-5-4-3,4 0 0,8-5 0,-6 2-2,6-4-2,0-3-5,0-2-15,6-3-27,2 1-29,-2-2-32,7-1-39,0-5-37,0-5-42,0 3-44,0-6-42,1-3-80,5-4-89</inkml:trace>
  <inkml:trace contextRef="#ctx0" brushRef="#br0" timeOffset="348.7">9715 1099 18,'6'-4'65,"-6"0"-1,0 1 3,0 0 0,0-2-1,0 5-2,0-4-4,0 4-6,0 0-8,0 4-4,-6-4-3,6 5 1,0-2-4,-6 0 2,6 1-1,-7 3 1,7-3 1,-7 4-2,7-1-1,0 0 0,0 4-1,0 1 0,7-3 5,-7 3 4,7 3 1,-1-5 2,0 5-1,8 4-4,-8-1-1,7 0-2,-6 4-4,6-3-3,-1 6-4,2-2-2,-2 6-6,2-4-2,-1 4-1,-7 0-6,7 1-1,0-1-4,-7 1-2,8-1-2,-1 4 1,-7-4-1,7 1-1,-6-5 1,-1 1-2,1 0 1,6-4 0,-7-5 1,1 2-1,0-4-1,-1-1-1,0-3-11,1-3-14,-7-2-17,6 3-18,-6-6-20,7 1-25,-7-4-35,0 0-48,0-4-70,7 1-121</inkml:trace>
  <inkml:trace contextRef="#ctx0" brushRef="#br0" timeOffset="548.9">9415 1612 3,'-6'-4'256,"6"0"-75,0 1-47,6 0-29,0-1-20,2-1-10,10 2-11,-4-4-7,5 3-4,7 0-7,0 0-3,1 1-6,-1-1-7,6 1-7,1-2-6,-1 5-5,7-2-4,-6-2-8,6 4-16,0-4-21,0 4-31,7-4-39,-1 1-61,-6-1-149,1 4-89</inkml:trace>
  <inkml:trace contextRef="#ctx0" brushRef="#br0" timeOffset="829">10360 1604 38,'-7'-6'536,"1"6"-186,6-4-147,0 4-91,0 0-50,-6 0-27,6 4-15,0 2-1,0 2 3,0 7 2,6 0 2,-6 2 2,6 5-1,-6 4-1,7 0 0,-1-1-9,-6 5-5,7-1-3,-7 4-3,7-4-1,-1 5-3,-6-2 1,6 5 0,1-5 1,-7 2-2,7-2 2,-7-3-1,6 5-1,0-1 1,-6-4-4,7 0-10,0-4-20,-1 1-20,1 1-28,-1-9-31,0 3-36,8-6-43,-8-1-73,0-2-120</inkml:trace>
  <inkml:trace contextRef="#ctx0" brushRef="#br0" timeOffset="1121.13">10276 1681 311,'-8'-10'301,"16"-2"-117,-2 1-63,0 0-33,7 4-16,1-4-10,12 4-6,-1-1-2,1 2-1,7 2-4,-1-1-5,2 2-4,-2 6-6,-7 2-10,9 2-7,-15 0-6,1 4-5,0 4 0,-8-1-5,-5 5-1,-1 2 1,-6 1 1,-6 1 0,-1 2-1,-5 1 3,-2-1-1,-6 1 3,-5 3 0,-1-7-2,-1 5 1,-5-6-1,6 4 1,-7-2 0,7-5-4,0 1 0,0-2-10,13-2-20,-7-1-28,8-2-33,5-1-37,0-4-48,7-3-96,0-1-139</inkml:trace>
  <inkml:trace contextRef="#ctx0" brushRef="#br0" timeOffset="1396.69">10764 1806 262,'-7'-8'473,"1"4"-182,6 2-107,0-2-64,-7 4-42,7 0-23,7 0-13,-7 4-6,6-2-7,-6 6-5,7 3-4,0 0-3,-1 3-1,0 1 2,1 3 2,0 5 5,-1-2 3,0 6 4,-6-6-1,7 8 2,-7 1-3,7-1-2,-7 0-2,6 4-5,-6-3-5,7 3-3,-1-4-4,-6 0-3,6 1-1,2-1-2,-2-3-12,0-1-17,0 1-21,1-7-26,0 2-32,-1-3-39,7-3-44,-6-3-63,0-5-119,-1 0-85</inkml:trace>
  <inkml:trace contextRef="#ctx0" brushRef="#br0" timeOffset="1640.33">10692 1673 256,'0'-14'469,"6"3"-189,2 5-105,-2-6-53,14 5-31,-8-1-15,15 1-7,-1 3-6,0 4-4,-1 0-4,8 4-7,-7 3-15,0 1-9,0 3-8,-13 7-7,7-3-4,-7 3-2,-6 7-3,-7 1-3,0 0 2,-7 0 1,-6-5-5,0 5-8,-7 3-12,-6-3-16,0-1-17,0 2-25,1-6-29,-2 4-28,7-2-30,-6-5-34,7 1-65,6-8-129</inkml:trace>
  <inkml:trace contextRef="#ctx0" brushRef="#br0" timeOffset="2222.81">11109 2095 521,'-6'-7'356,"6"3"-131,6-3-77,-6 0-48,7-4-25,6-4-12,0 5-4,-1-10-1,2 6-4,6-4-1,-1-1-8,-6-2-8,6-6-10,-5 6-7,-1-9-8,0 1-5,0-4-4,-1 0-4,-4-3 1,-2-5 0,-6 1 0,6 0 0,-6-5-1,-6 5-1,0 0 1,-2 1 10,2 1 6,-7 1 8,0 8 14,0 0 16,0 3 14,-6 4 11,5 0 8,-5 8 1,6-1-1,0 5-7,-1 1-10,2 1-18,6 6-12,-8 2-11,8 2-8,-1 6-8,1 1-5,6 1-1,-6 5 0,6 3-2,0 0 1,0 4 1,0-1 0,6 6 0,0-1 1,1 3-3,6-4 1,-6 6 1,-1 1 1,6-3-4,-4 4 1,4 0-2,2 4 0,-1-5 1,-1 2-1,-5-2 1,6 2-3,0-1 2,0-4 4,0 0-2,0 0 0,0-3-3,1-3 1,-2-2-1,1 1 2,7-7-3,-7-1 1,6-2 1,1-6 2,-7 2-1,7-8 1,0 0 2,-2 0-2,2-4 0,7-3 0,-9-1 1,2-2 0,0-1 2,-1-4 0,1-3-2,-7 3 1,7-3 1,-8-1 1,-4 0 0,4 2 4,-6-2 5,2 1 3,-8 3 6,6-3 12,-6 7 11,0 0 4,0 4 2,0 0-3,0-1-9,0 5-5,0-1-6,0 4-14,0 0-14,0 4-4,0 3-5,0 1 0,0 2 0,-6 1 4,6 4-2,0-1 4,0 1 0,6 3 1,-6-3 1,0 3 1,6-3 0,1 4-1,-1-4 3,1-1 0,6 1-2,-1-1-9,2 1-9,-1-4-15,7-1-21,-1-2-29,7-1-42,0-3-45,0-1-46,0-6-51,0 3-56,7-8-63,-7 2-125,-7-6-69,7-2-23</inkml:trace>
  <inkml:trace contextRef="#ctx0" brushRef="#br0" timeOffset="2352.98">11845 1542 334,'-12'-4'351,"12"1"-145,-7-1-80,7 4-55,0 0-34,7 0-19,-1 4-19,7-1-30,7 1-47,-1 4-73,0-1-160,8 0-88</inkml:trace>
  <inkml:trace contextRef="#ctx0" brushRef="#br0" timeOffset="2652.79">12497 1733 455,'-19'-4'300,"-1"0"-127,-6 0-73,7 4-38,-8-2-18,7 4-6,-5-2-4,5 4 4,0 4-5,2-1-1,-9 1-5,7 2-4,1 5-5,0 0-8,-1-1-2,1 5-3,-1-2 0,0 6-2,7-5 2,-7 4-3,8 0 4,-2 0 1,8 4-1,0-5 1,-1-2-1,0 4 1,7-2 0,7-3 5,0 1 1,-1-5 0,8 1 1,4-1 3,2-2-1,7-2 0,5-3 1,1-2-7,5-2-11,9 1-17,-2-4-26,1-4-33,5 1-35,8-9-45,-7 5-78,7-5-149,0-2-77</inkml:trace>
  <inkml:trace contextRef="#ctx0" brushRef="#br0" timeOffset="3222.54">12881 1813 206,'-32'8'517,"-7"2"-217,0 1-126,7 0-76,-1 3-35,7 2-17,0 2-8,6-4-3,1 5-1,5-1-3,8 1 0,0-2-4,6-2-7,0 1-4,12-1-5,-5-5-3,13-3-2,-1 1-1,0-2 0,8-1-2,-1-5 1,0-5-2,6 3-2,-5-6 0,-1 1 0,-1-5 6,-5 2 15,6-5 16,-13 4 18,0-4 22,0 1 27,-7-1 30,2 4 22,-2-4 6,-6 0-4,0 1-8,-6 3-11,6 4-17,-8-5-28,2 5-28,0 4-23,-7-1-13,6 0-11,0 4-10,-5 4-7,6 0-2,-2 2-2,2 3-2,0 1 2,-1 2 2,7-1 2,0 3 2,7 1-2,-1-1 1,8 1 0,-2 0 1,8-5-2,-1 5 0,1-8-2,0 5-1,5-4 1,1-6 0,0 2 4,-6-4-2,7-4 2,-1 2-1,-7-6 4,1-4 9,-2 1 4,2-4 5,-6-2 1,5-2 6,-6 1 6,0-3 4,0-6-3,-6 5-9,-1-4-4,1-3-5,-1 0-3,-6 0-8,0-1-7,0-3-2,-6 1-1,6-1-2,0 4 0,-7-1 1,7 1-1,-6 3-1,6 4 1,-7 3 0,7 5-2,-7 3 0,7-1 0,0 6-3,0 2 0,-6 4 1,6 0 2,0 8-3,-6-1 1,6 8 4,-7-1-3,7 8 4,0 0 0,0 4 1,0-1 0,7 9 2,-7-5 0,6 0-1,0 4 2,1 1 1,0-2-2,6 1 2,0 0-3,-7-4-3,7 1-9,7-1-4,-7-4-10,6 1-12,-6-4-24,7 0-33,6-3-40,-7-4-40,7-5-43,-6 1-51,6-7-56,1 0-73,-8-8-128,0 0-64,1-3-23</inkml:trace>
  <inkml:trace contextRef="#ctx0" brushRef="#br0" timeOffset="3553.83">13149 1630 274,'-7'0'271,"-5"0"-101,4 0-56,8 0-34,-6 0-16,6 4-1,6-4 5,-6 3 4,14 2-2,-8-5 1,14 2 0,-1 2-3,1 0-3,0-4-6,5 0-8,8 0-6,-7 0-6,6 0-5,1 0-4,0-8 2,-7 6 0,0-3 1,-6 2-3,0-1 3,-2 1 2,-11-1 2,6 4 1,-6-4-5,-1 4-4,-6 0-5,6 0-4,-6 0-6,8 0-6,-8 4-4,0 0 6,0-1 12,0 4 12,-8 4 10,8 0 7,0 1 11,-6-2 13,6 9 11,-6-5 0,6 1-5,0 4-8,0-2-6,0 2-4,0-1-9,6 1-12,0-2-10,2 2-9,4 0-8,-5-5-5,12 5-3,-6-5-12,13 1-22,-6-4-39,13-1-49,-7 2-57,13-5-62,-1-3-68,2-4-82,-1 0-140,0-8-76,1 5-24</inkml:trace>
  <inkml:trace contextRef="#ctx0" brushRef="#br0" timeOffset="3692.54">13872 1542 395,'-13'-7'381,"6"-1"-154,-5 4-83,5 2-52,7 2-33,0-5-18,0 5-13,7 5-19,-1-3-29,7 2-44,6 0-58,1 3-95,6-3-156,1 4-85</inkml:trace>
  <inkml:trace contextRef="#ctx0" brushRef="#br0" timeOffset="4260.73">14217 1673 52,'-13'-2'377,"1"2"-156,-2-4-93,2 4-51,-2 4-25,8-2-19,-1 3-9,1 2-7,-1 0-1,1 4-5,-1 0-1,7 4 0,-6 0-6,6-1 0,0 1-2,0 0 1,6-1-2,-6 1 0,0-4 1,0 3-2,0-3-1,7-3 2,-7 2 2,0-2 3,0-4 9,0-1 14,6 5 20,-6-8 29,0 4 42,0-4 59,0 0 46,0 0 27,0-4 9,7 0-3,-1-3-14,-6 0-26,7-5-39,5 1-57,-4-4-43,4 5-26,2-5-17,-2-4-8,1 5-3,1-1-1,-2 1-2,8-1-2,-14 4-3,8 0-5,-1 0-1,-1 4-4,-4-1-3,4 5-3,-6-1-3,1 4 0,0 0-4,-1 4-3,1-1-3,-1 5-2,-6 3 0,7 1-2,0-2-5,-7 1-3,0 4-1,0-1 0,0 1 3,0-1 1,0-3 0,0 1 2,0-2 6,0-3 4,0 1 7,0-4 6,0-1 11,0 1 11,0-4 10,0 0 6,0 0 3,0-4-1,0-3 0,6-1-4,-6 1-8,6-3-10,0-2-9,2 1-5,4-3-3,-5 3-1,6-4-2,0 1 8,7-1-5,-8 5-4,8-6-1,-7 5 0,1 0 0,4 3-2,-4-2 1,-1 6-8,0-3 2,0 3 3,-1 0 0,-4 2-2,-2 2-1,0 0 1,1 2-1,0 2 1,6 4 1,-13-1 0,6 3-1,-6 2 5,6 3-1,-6-1 2,0 1 0,7 4 0,-7-2 1,0 2 1,0-1-2,0 1 0,7-2 0,-7 2-2,6 0-7,-6-1-5,6 1-9,1-5-16,0 4-22,6-7-38,0 4-49,0-4-50,7-1-56,5-2-65,1-5-80,7 1-148,-1-4-78,2-4-29</inkml:trace>
  <inkml:trace contextRef="#ctx0" brushRef="#br0" timeOffset="4498.12">15299 1521 112,'-6'0'511,"6"0"-198,0 0-110,0 0-67,0 0-43,0 0-23,0 0-13,0 0-16,0 0-24,6 0-32,0 0-42,-6 0-45,7 0-45,6 0-66,-6 0-120,-1 0-97</inkml:trace>
  <inkml:trace contextRef="#ctx0" brushRef="#br0" timeOffset="4865.09">15240 1945 127,'-6'0'644,"0"-3"-36,-2 3-168,2-4-102,6 0-74,-6 4-55,6-4-28,0 1-24,0 3-25,6-4-48,-6 4-76,6 0-75,2 0-67,4-4-58,1 4-63,7 0-60,0-4-76,-1 4-141,1 0-60,-1 0-16</inkml:trace>
  <inkml:trace contextRef="#ctx0" brushRef="#br0" timeOffset="6864.8">10001 3542 109,'0'-3'113,"0"3"-28,-6-5-16,6 2-9,0 0-4,-7 3-2,7-4 1,0 0 2,-6 1-3,6-1-3,0 4-3,-6-4-2,6 4-1,0-4-2,0 4-2,-7-3-7,7 3 0,0-4-3,0 4-2,-7-3-4,7 3-2,-6 0-4,0 0-1,-1-4 3,0 4-4,1 0 0,-7 0 3,0 0-1,0 0 2,-1 0 4,2 0 1,-8 0 2,1 4 5,5-1 2,-5 1-3,6-1 1,0 1-5,-7 4-2,8-1-4,-8 0-4,7 4-5,0 4-4,-6-4 0,5 3-1,1 5-1,-6-2-1,6 3-1,-1 2-2,2-1 1,-2 1 1,2 5 0,5-2 2,0 0 1,1 5 1,-1-5 0,7 4 1,7 2 2,-7 1-2,6 1 2,1 0-2,6-4 2,0 4 0,0 0-1,7-4-1,-1 4-2,1-8 0,6 2-1,0-2-1,-1-2-3,2-6 1,-1-2-1,0-1 1,7-2 3,-7-4 8,0-5 13,6 1 27,1-8 23,-7 1 18,7-5 18,-1-4 25,7 2 13,-7-9 7,1 2-1,-7-9-15,7 4-16,-7-7-11,0-1-11,-6 1-20,-1-4-17,-5-1-12,-2 3-11,-6-4-11,-6-1-8,0 0-6,-6-1-12,0 0-7,-14 1-3,7-1-3,-13 5-9,0-2-12,0 1-13,-7 8-18,7-1-29,-7 3-36,1 5-48,6 0-52,7 7-40,-7 3-43,12 2-39,-5 2-36,13 0-72,-8 8-97,8 0-22</inkml:trace>
  <inkml:trace contextRef="#ctx0" brushRef="#br0" timeOffset="7125.52">9747 3971 223,'0'3'241,"7"-3"-81,-7 5-49,7-5-32,-7 0-20,6 2-11,7-2-3,0 4 0,0 0-6,0 3-4,7 1-4,-1-2-1,0 6-4,1-1 0,0 1-3,-1 2-3,-5 4 0,5 0 1,-6 4 5,6 0 0,-5 1 3,-2-2-2,2 1 2,-2 4 2,2-4 1,5 4-3,-5-5-5,-2 2-5,2-1-4,-2-4-2,1 4-5,7-4-5,-6 0-12,4-3-18,2 0-17,7-3-34,-1-2-47,-1-6-82,7 2-160,1-1-83</inkml:trace>
  <inkml:trace contextRef="#ctx0" brushRef="#br0" timeOffset="7802.09">10594 4016 132,'0'0'162,"0"-6"-59,0 6-32,-6 0-19,6 0-12,0-2-6,0 2-5,0 0-5,0 0-4,0 0-8,0 0-5,0 2-6,0-2 1,0 0 2,0 0 1,0 0 4,0 6 2,0-6 4,0 2 8,0 2 9,0 4 6,0-5 4,-6 5 6,6-2 2,0 6 6,-7-1 3,7 4-2,-7 3-4,7-4 0,0 6-3,-6-3-7,6 2-3,0 3-3,0-4-9,-6 0-3,6 1-5,6-2-6,-6 2-3,0-1-4,6-3 0,1-1 0,0 1-2,-1-4-1,0 1 0,7-5-1,-6 0 2,6 0-1,1-3 1,-2-4-2,8 0 2,-1-4 0,1-3 1,0 0-1,-1 0 2,7-5 6,-6-2 6,-1-1 6,-6 1 6,6-6 9,1 6 13,-7-8 12,-6 4 6,6 0 12,-7-4 17,1 0 10,0 0 2,-1 3 3,-6-3 3,0 5 1,6-2 2,-6 1-13,-6 7-18,6-4-12,0 8-9,0-5-11,0 4-17,0 6-15,0-2-13,0 4-6,0-4-7,0 8-2,-6 0-4,6-2 0,0 6 0,0 4 1,0-1 1,6 0 2,-6 3 1,0 1-1,0-1 2,6 5 0,-6-4 1,0 2 0,6 3 0,2-3 1,-8-2-1,6 3 1,0 1 0,1-4-1,-1 2 0,1-2-3,6-1-10,0-2-12,0 3-20,0-5-29,0-1-33,6-3-42,7 2-50,-6-5-51,13 1-60,-7-4-85,7-4-146,5 4-58</inkml:trace>
  <inkml:trace contextRef="#ctx0" brushRef="#br0" timeOffset="8187.2">11454 4063 246,'-19'0'327,"-7"7"-130,0 0-74,6 4-37,-6 1-17,1 2-12,5 1 0,0 2 6,1 3-4,-1-3-7,7 5-8,-6 0-7,6 1-9,6-2-5,0-3-4,-5 1-6,12-2 1,0 0 3,0-7 3,0 1 7,6-3 8,0-1 11,1-4 5,6-3 14,0 0 16,0-3 19,6-1 10,-5-3 12,5-4 15,-6 0 11,6-1 7,-5-2 3,-1-1-8,6-3-17,-12 3-10,-1 1-14,1-5-19,0 5-17,-7 3-16,6-4-16,-6 4-11,0 4-3,6 0-8,-6 0-7,0 3-8,0 0-5,0 4-5,7 0-2,-7 0 0,0 8-1,0-6 1,7 5 1,-7 1 5,6 4 2,0-5 0,7 4 3,1 0 0,-2 3-2,2-2 2,-2-2-4,8 5-1,-1-4-5,1-1-3,6 2-7,-6-1-7,5-5-9,2 2-14,-1 1-18,0-6-31,0 0-39,7 1-46,-7-4-42,0 4-43,0-4-42,0-4-47,-6 0-71,-1 1-113,-6 0-35</inkml:trace>
  <inkml:trace contextRef="#ctx0" brushRef="#br0" timeOffset="8792.14">11807 4154 63,'0'0'413,"-7"-4"-139,7 0-93,0 4-60,0 0-37,0 4-24,7-4-17,-7 8-12,6 0-9,0 1-4,1 3-2,0-1 1,-1 4-1,0 3-2,1-3-1,0 3-4,-7 0-2,6 0 1,1-2-4,-7 1 0,0-5 1,6 2 5,-6-2 6,0-2 9,0-3 14,0-3 21,0 0 34,0 0 52,0-1 44,0 1 26,0-8 8,0 1 1,0-1-9,0-7-16,0 4-31,0-8-51,0 0-45,0 0-28,0-2-16,0-3-7,0-1 0,7-1-1,-7 0-1,6 0 0,1 0 0,-1 1 0,0 1-1,8 3-3,-8-2-5,7 4-5,-6 5-4,6-1-2,-7 3-1,8 1-2,-8 7 0,0 0-3,8 0 3,-2 7 1,1 1-2,1 3-2,-2 4 1,-4-1 2,4 9 0,1-6 2,0 4 1,0 2-2,-7 0 1,8-2 1,-1 1-1,0 3 0,0-3 0,7 0 1,-8 1 0,2-1 0,5-4 1,-6 0 2,6-3 1,-5-1-1,-2 1 2,8-7-3,-7-1 2,1-3 2,-2-4 0,8 0-1,-7-4 0,0-6 4,6-2-2,-5-3 1,-2 0 1,-5-6-2,6-1 2,-6-4 2,-1-1-1,-6-5-3,0-1 0,0 0 1,0-3-5,-6-5 2,-1 1-4,1-4-2,-1 3 1,0 1 0,7 4 0,-6-1-1,0 8 9,-1 4-2,7-2-5,-7 9 5,7 0-4,0 7-3,-6 1-2,6 2-1,0 1-10,0 7 1,-6 3 4,6 5 0,-7 2 1,0 5 1,7 0 4,-6 6 1,6 2 1,0 3 0,0-1 1,6 4-2,-6 1 1,7-1 2,0 0-1,-1 4-2,0-3 1,1-1-1,0 3-5,5-5-2,-5 2-2,0-4-7,6-2-4,-7 2-5,7-7-8,0 0-6,1 1-7,-2-4-14,8-4-21,-7 0-27,7-7-38,-1-1-39,1-3-42,-1-3-42,-6-5-48,7 1-59,-7-7-113,0-3-72,-7 0-23</inkml:trace>
  <inkml:trace contextRef="#ctx0" brushRef="#br0" timeOffset="8962.18">12224 3971 187,'0'0'345,"0"3"-131,6 2-81,7-5-53,0 2-27,6-2-15,1 0-7,6 0-7,7 0-14,-1 0-25,7 0-42,7-2-68,-1-3-153,1 2-98</inkml:trace>
  <inkml:trace contextRef="#ctx0" brushRef="#br0" timeOffset="9401.93">12751 4066 175,'0'0'490,"-6"0"-196,6 0-125,0 4-74,0-4-44,0 7-21,0-3-11,0 3-4,0 0-2,0 4-3,0 4 2,0 1 1,0-3 0,0 5-5,0-3 1,6 4-2,-6 0-2,7-5 1,-7 4-3,6-4 0,1 1-1,-1-1 2,7 1-1,-6-3-2,6-5 1,0 0 2,0-2 3,0-2 1,0-3 4,0 0 5,7-3 13,-8-6 9,8 1 15,-7 2 15,7-5 12,-8-1 18,2-2 22,-8 3 10,7-7 0,-6 3 4,0-2-6,-1-2-9,0 4-7,-6-4-14,0 1-22,6 5-12,-6 1-11,0 1-9,0 0-9,0 3-10,0 5-9,0-1-6,0 1-6,0-1-6,0 4-3,0 0-4,0 4-2,0-1 1,0 4 2,0 4 2,0 0 5,0 1 0,0 2 0,8 1 3,-2 0 0,0-1 0,1 1 0,0-1-2,-1 1 0,7 0-1,1-1 3,-2 1 0,2-1-2,5-3 2,1 0-1,-2 1-4,2-2-17,7-1-29,-1-3-43,0-2-48,0 3-50,7-7-62,-1 0-64,1 0-85,-1 0-125,-6-7-62</inkml:trace>
  <inkml:trace contextRef="#ctx0" brushRef="#br0" timeOffset="9979.21">13364 4139 89,'-7'-7'410,"7"4"-145,0-1-91,0 4-50,0-4-30,0 0-18,7 4-12,-1 0-10,1 0-11,-1 0-11,1 8-9,-1-4-8,8 4-8,-8-2-1,7 1-3,-6 5-1,-1 1 1,0-1-1,1 3 2,-1-1-3,1 5 1,0-1-1,-1 0 0,-6 0 0,6 1 0,2-2 0,-8 3-1,0-6 1,0 5 1,6-5 0,-6 1-2,0-5 0,0 2 0,0-5 2,0 0 9,0-4 13,0 2 22,0-2 40,0 1 51,0-4 37,0 0 23,0-4 10,0-4 2,0 2-6,6-2-13,-6-3-31,6-3-45,-6-1-37,14 1-14,-8-5-14,1 5-8,5-6-5,2 3-12,-1-2-6,0 5-4,0-1 0,7 1-6,-8-1 1,2 5-1,-2 2-1,2-3-2,-1 7 0,-7 1-4,8-1-2,-2 4-2,1 0-1,0 4-2,-6 3-2,6 4 1,0 0 0,-7 0-1,0 4-1,2-1-4,-2 1-6,0 2-2,-6-2-1,7 4-5,-7-4-1,0-1 0,0 1 1,0-4 4,0 0 5,-7-4 3,7 0-4,0-3 11,0-1 13,-6 1 8,6-4 7,0 0 4,-6-4 3,6 1 0,-8-4 9,8-4-5,0 0-6,0 0-9,0-4-3,8 1-1,-2-1-2,0 1 1,7-6-2,1 6 0,-2-4-5,8 0 3,-7 3-2,7-3 0,-1 7 0,0-4 0,1 3-3,0 5 0,-7 5-1,7-6-1,-8 8 0,2 0-2,-1 0 0,-7 8-2,7-1 1,0 0 0,-7 4 2,8 3 0,-8-3 4,7 8-2,-6-4-2,6-1 2,-7 4-1,8 0 0,-2 5 1,2-4 0,5-2-4,1 2 1,6-1-5,0 0-23,-1-3-43,1 2-64,14-5-76,-1 3-93,0-8-127,0 1-177,7-1-94,-1-3-31</inkml:trace>
  <inkml:trace contextRef="#ctx0" brushRef="#br0" timeOffset="10824.63">15449 3831 119,'-20'-3'497,"1"3"-210,6 0-129,-6 3-71,-1 5-34,6-1-17,-5 5-4,6 2 0,0 5 4,0 2 4,0 1 5,7 8-1,-1-1-1,0 3-3,1 2-1,6-1-4,6 4-2,1-8 0,0 4 0,5-8 7,2 5 8,5-5 7,1-3 11,6-4 12,0 1 12,0-7 17,-1-2 17,9-3 11,-2-3 6,1-4 2,-1-4-6,1-3-10,-1 0-12,-5-5-17,-1-2-13,0-5-15,-7 1-15,-5-4-11,-8 0-8,-6-3-8,-6-1-6,-8-3-11,-12 0-12,0-5-14,-13 5-12,-14-4-5,2 0-5,-2 4-4,-5 0 0,5 3 4,8 5 4,6-2 9,6 9 6,8-1-8,5 3-2,7 5-4,6 4 1,7 3-1,7 0-1,6 3 2,7 1 2,5-1 9,15 5 3,-1-1-3,7 1-10,-1-2-7,7 2-7,1-1-4,-8-2-3,7-2 0,-7-3 4,8 0 10,-15 0 12,2-3 16,-1-2 22,-6-2 26,-7-1 23,-7 2 22,1-2 9,-8 1 12,-5-4 0,0 4 4,-1-4-12,-6 3-19,-6 1-20,6 0-20,-7 3-9,0 0-12,7 4-4,-6 0-11,0 4-2,-1 3 0,1 1-3,6 6-1,0 4 3,-7 1 2,14 3 1,-7 3 1,0 5 3,6 3-3,1 0-1,-1 4 2,0-1-2,-6 1-3,7 3 1,0 0 3,-7 1-3,0-1-1,6 0 1,-6 1-1,0-1 0,0-4 2,0 6-1,0-6-1,0 1 0,0-6-1,0 3-1,0-5 0,0-7 2,0 0-1,-6-3 1,6-5 2,0-3 6,0 1 8,0-6 10,0-2 5,-7-1 3,7-6 3,-7-1 3,7-2 0,-6-6-5,0 1-7,-1-8-6,1 2-7,-1-5-3,0-8-4,-5 4-1,5-6-2,-6-5 0,7 1-2,-8-9-1,8 2-2,-1-5 1,7-4-1,-6 2-1,12-2-1,1-3 1,-1 4 0,1 0-1,6 3 2,0 0-1,0 8 0,7-1 0,-7 8 0,6 4-1,0 3 1,1 9 0,0-3 0,-1 11-2,7 1 0,-6 4 0,6 4 0,0 7-2,0 1 0,-6 6 2,0 5-1,-8-1 1,1 8-4,-6-1-6,-1 0-3,-6 6-4,0-2-3,-6 0-2,-7-4-3,0 5-2,-7-4 0,-6-1-4,0 1 0,0-4-3,-6 0-1,6-4-14,-7-3-19,1 0-28,5-8-35,1 4-28,0-7-31,13-1-33,0 1-35,0-4-41,13-4-46,0 1-86,7-9-88,5 2-30</inkml:trace>
  <inkml:trace contextRef="#ctx0" brushRef="#br0" timeOffset="11077.03">16479 3502 301,'-14'0'426,"1"3"-178,7 9-96,-8-1-54,8 0-20,-6 7-1,4 0 7,2 4 8,0 7 11,6-3 21,-7 7 17,7 4 5,-6 0-2,6-1-1,0 4 3,0 5-3,0-5-6,6 0-19,1 4-18,-1-7-15,0 3-15,8-4-16,-2 1-20,2-4-9,-1-4-11,0 1-11,6-5-21,-5-3-37,-2-4-49,8 1-54,-7-7-59,7-2-63,-8-3-67,2-7-94,-8 0-137,1-7-48</inkml:trace>
  <inkml:trace contextRef="#ctx0" brushRef="#br0" timeOffset="11350.71">16153 3971 187,'-7'-4'405,"14"1"-156,-1 3-83,1-4-48,6 4-26,7 0-13,-1 0-5,7 0-3,0 0-3,6 4-3,1-4-13,6 3-11,-7-3-9,8 4-6,5-4 3,-5 0 9,-1 0 11,0-4 17,7 4 17,-7-3 14,-7-1 13,1 0 13,-1 1 14,-12-1 9,6 0 4,-13 1-5,-1-1-10,2 4-10,-8-4-12,1 4-15,0 0-25,-7 0-22,6 0-20,-6 0-13,0 4-9,-6 3-6,6 1-1,-7-1-2,7 4 1,-7 3 5,7 1 1,0 1 0,0 1 0,0 2 0,0-1 0,7 0-2,-7 0-2,13 5-6,-7-6-22,7 3-37,1-3-56,6-2-67,-1 0-76,7-4-90,0 0-152,0-4-128,0-3-65,-7-4-12</inkml:trace>
  <inkml:trace contextRef="#ctx0" brushRef="#br0" timeOffset="11470.58">17006 3909 211,'0'-4'519,"0"0"-206,0 0-143,6 2-95,8 2-73,-1 0-64,6 0-76,8 2-167,-1 2-98</inkml:trace>
  <inkml:trace contextRef="#ctx0" brushRef="#br0" timeOffset="11854.24">17384 4000 86,'-26'0'566,"-6"-4"-106,12 4-165,-6 4-78,-1 0-44,9 0-13,-9 4-4,14 1 3,0 3 8,-7 3-1,14 3-11,0 4-21,6-4-27,0 4-25,6 0-16,8-1-14,4-1-12,2-2-12,7 0-7,-1-3-2,-1-1-3,8-7-2,0 1 4,-1-1-1,1-7 3,0 0 0,-1-7 3,-6-1 1,7 1 2,-7-7 1,-7-1 0,7 0 0,-6-3 0,-7 3-2,6-2 0,-12-3-2,6 3-4,-6-2-3,5 4-5,-5 5-3,0-5-3,-1 8-1,0-1-4,1 0-5,-1 6-1,1 2-1,6 0-2,-7 7 0,8 0-1,-2 4 2,2 4 1,-1 3 1,-1 0 1,2 0 0,-8 5 1,8-5-1,-8 4-1,0-3 0,1-2-1,-7 2 0,6-1 1,-6-4 0,-6 1 0,6 0 1,-7-4 0,-5 1 2,4-6 0,-10 2 2,-2-1 2,0-3 0,-5 0-7,-9-4-13,2 0-25,-1-4-49,1 0-58,-1 0-59,1-3-59,5 0-63,1-5-79,7 4-153,-1 2-76,8-5-12</inkml:trace>
  <inkml:trace contextRef="#ctx0" brushRef="#br0" timeOffset="15408.87">19815 3553 317,'-14'-11'231,"8"0"-94,-7 0-53,0 4-26,0-1-10,0 5-3,0-1-1,-7 1 0,1-1-2,-1 4 0,0 4-2,-5-1-2,-8 8-2,7 0 0,-6 8 1,6-1 2,-7 5 7,1 6 4,-2 0 5,9 7 0,-9 0-2,2 5-2,7 3 1,-1 7 0,-1-2-3,1 5-3,0 1-3,13 0-2,-7 0-2,14-1-1,0 2-5,6 2-6,0-3-2,12-4-4,1 1-3,13 3-2,0-8-2,13 1-3,1-4 0,11 0-2,8-4 0,7-3-2,6-8-3,6 0-14,0-6-24,7-4-31,6-6-37,-6-5-45,6 0-57,-7-8-95,-5 0-158,-1-8-73</inkml:trace>
  <inkml:trace contextRef="#ctx0" brushRef="#br0" timeOffset="15962.23">20746 3667 232,'-6'-12'546,"-1"6"-207,1-2-138,0 5-76,-2-1-48,8 0-27,-6 4-17,6 4-6,-6 0-2,0 7 0,-2 0-2,-4 7 0,5 4 3,-6 3 6,0 1 6,1 7 10,-2 0 6,1 0 4,0 4 10,-6 3 5,5-3 3,-5 3-1,-1 3-7,1-2-8,0 0-8,-1-4-10,0-1-12,7-3-8,-7-1-7,1-3-4,6-2-3,0-5-1,7 0 1,-8-8 13,8 1 29,0-4 33,6-4 25,-8-4 16,8-3 6,0 0 5,8-7 4,-2 0-13,7-8-27,0-2-33,0-6-25,0 0-15,6-6-1,1-3-11,0-1-7,-1-3-4,1-5-3,0-3 0,-1 0-1,1-4-4,-1 1-5,0-8 3,1 3 2,7-2 4,-9-5-1,2 4 0,-7 4 0,7-1 4,0 9 5,-8 2 5,1 8-5,1 8 3,-8 4 3,0 1-8,0 6 2,2 2 0,-2 9-6,0-1-5,1 4 4,6 7-4,0 5-2,1 2 7,4 8-2,-4 8 0,5-1 3,1 8 3,6-1-1,-6 5 0,5 3 3,-5-1 1,6 2 1,-6 2-3,-1 0-2,1 2-2,-1-2 2,1 0-2,-7-3-3,0 4-8,0-4-7,-6-4-8,5 1-11,-5-5-9,-1-3-9,1-4-12,-7-2-14,7-1-15,-7-9-19,6 2-20,-6-9-15,0 2-20,6-5-29,-6-4-44,8-3-55,-8-3-77,0-4-143,0-5-62,-8-2-27</inkml:trace>
  <inkml:trace contextRef="#ctx0" brushRef="#br0" timeOffset="16129.16">20460 3942 18,'-7'0'421,"7"0"-166,0 0-98,0 0-56,7 0-26,-1 0-10,14 3-4,0 1 4,5-4-2,1 4-2,14-1-3,-1 1-7,6-4-11,14 4-10,-1-4-10,1 3-13,6-3-22,7 0-34,0-3-51,-7 3-70,6-8-160,-5 5-97</inkml:trace>
  <inkml:trace contextRef="#ctx0" brushRef="#br0" timeOffset="16385.35">21496 3542 159,'-7'-3'470,"1"-2"-180,-1 2-105,7 0-67,-7 6-46,7-3-25,-6 8-9,6 3-5,-6-1-1,6 10 7,0-3 4,0 10 9,-6-2 5,6 0 6,0 8 6,0-3 11,0 3 11,0 3 4,0 1 4,0 0-2,0-1 0,0 1-6,0 3-9,0-3-12,0-1-13,6 1-11,-6-3-8,6-5-6,-6 3-9,13-6-7,-6 0-2,-1-1-4,7-7-3,1 0 1,4 1-1,2-7-2,0-2-11,-1-3-29,7 1-40,1-8-44,-1 0-54,0-8-61,6 1-68,-5-3-113,-1-7-133,-13 0-48</inkml:trace>
  <inkml:trace contextRef="#ctx0" brushRef="#br0" timeOffset="16538.41">21287 3850 182,'-6'0'409,"6"-4"-148,-7 4-93,7 0-53,7 4-32,-1-4-20,8 4-7,5-4-7,7 4-7,0-2-6,13 2-3,-7 0-11,14 0-15,7-1-25,-8 5-40,14-8-55,-7 4-110,-1 4-149,2-8-87</inkml:trace>
  <inkml:trace contextRef="#ctx0" brushRef="#br0" timeOffset="17463.08">22089 3912 384,'-7'0'352,"7"-3"-134,-7-1-75,1 4-47,6 0-29,-6-4-17,6 4-7,0 4-6,0-4-8,-6 7-10,6 1-9,0-1-7,-8 4-2,8 0 0,0 4-4,-6 0 3,6-1 0,0 3 0,0 3 0,0-3 0,0 2 1,0 0 1,6-1 1,-6 4 0,8-4 0,-2-3-1,0 2 2,0-1-1,8-2 1,-8 2-2,7-2-1,-6-3-1,6-4 0,-7 0 1,0 0 2,-6-3 6,8 0 15,-2 0 17,-6-4 17,0 0 13,0 0 7,0-4 3,-6 0 5,6-3-7,-8 0-11,8-4-19,-6 0-16,0 0-12,0 0-8,-1-4-4,7 0-7,-7-2-2,1 1 0,6-2 1,0 0 1,-7-1 5,14 1 2,-7 0 3,0 0 5,6 2 8,1-1 8,-7 2 6,7 1 11,5-1 4,-6 0 2,2 4-1,-2 0-2,7 0-8,0 4-7,0-1-10,0 2-11,0-2-9,7 4-5,-7 4-1,7 0-2,-2 0 0,2 0-1,0 4-1,-7 0-2,7 2-1,-1 2 1,-6 3-3,0 0 0,0 0-2,0 0 1,0 0-4,0 3-4,0 1-7,-6 0-5,-1-3-7,1 2-8,-1 1-10,0-1-6,2-3-3,-8 4 2,0-5 4,0 1 4,0 0 7,-8-3 11,8-1 9,-6 0 11,0-3 11,6-1 14,-7-3 24,1 4 26,-1-8 23,1 4 18,-1-7 15,7 5 9,-6-10 4,-1 1-6,7 0-13,0 0-16,-7-4-17,7 1-14,0-2-11,0-1-7,7 3-3,-7-2 0,7 1-7,-1 1-7,1-1-3,6 4-6,-7-3-5,7 7-4,-7-5-4,8 5-8,-1-1-1,-7 6 1,7-6-3,0 4 0,1 4 0,-8-3-3,7 3 1,0 0-2,0 3 1,0 1 0,0 4 0,1-2 0,-2 2 1,1 3 3,0 0 1,0 0 3,-7 3 0,8-3-4,-2 3-2,-4 1-3,4-1-2,-5 1-4,-1 1-2,1-5-2,0 0 2,-1 3 0,0-6 3,2 2 2,-2-2 5,0-5 4,-6 5 2,6-5 4,1-3 0,6 0 2,-6 0 0,5-3 0,2-5-2,6 2 2,-8-2 1,8-3 2,-1-4 2,-5 1 5,5-1 4,-6-4 2,6 5 4,-5-5 4,-2 1 3,2 0 0,-1 0 4,-1 3-2,-5-4 2,6 5 1,-7 3-5,-6-1 2,8 2-3,-2 3-7,-6-1-4,6 4-4,-6 1-16,0-1 2,0 4-5,0 0-7,0 0-2,0 4 0,0 3-1,0 4 0,0 1 10,0-2-6,0 5 5,-6 3 1,6 1 1,0-5 1,0 8 0,6-4 0,-6 1-1,0-2 3,7 6 0,-7-4 0,6-1 1,1 4-2,-1-8-6,1 5-3,-1-5 0,0 1-6,8-1-6,-1 1-8,0-3-18,6-5-23,1 4-33,6-8-56,0 5-60,7-8-62,-1 0-66,1-8-81,-1 1-136,-5-4-79,5-4-24</inkml:trace>
  <inkml:trace contextRef="#ctx0" brushRef="#br0" timeOffset="17588.93">23385 3674 348,'-6'-4'271,"-1"1"-115,1-1-67,0 4-37,6 0-23,-7 4-13,7-1-11,0 5-19,7 3-22,-1 0-36,0-1-72,14 5-153,-7-1-89</inkml:trace>
  <inkml:trace contextRef="#ctx0" brushRef="#br0" timeOffset="18401.48">23679 3964 111,'6'0'197,"-6"0"-60,0-4-38,0 4-26,0 0-13,0 0-11,0 0-8,0 0-8,0 0-10,0 4-6,0-4-5,-6 3-3,6 1-1,0-1 5,-7 4 5,1 5 8,-1-1 7,0 1 2,7 2 4,-6-3 3,0 7 0,6-3 0,-7-1-1,7 4-2,0 1-1,0-5 4,0 5-3,0-2-1,7-1-1,-7-2-5,6 5-3,0-8-4,8 4-4,-8-5-7,7 1-3,0 0-1,0-4-1,7 4-1,-1-7-3,7 3-1,0-2-12,1-2-23,-1-3-28,0 0-40,0-3-48,7-5-79,-8 0-137,1-6-88</inkml:trace>
  <inkml:trace contextRef="#ctx0" brushRef="#br0" timeOffset="18530.43">23881 3747 323,'-14'-8'274,"8"6"-110,0 2-65,6-4-40,0 4-24,0 0-14,0 4-9,6-2-17,7 2-25,0 4-36,7 0-46,-1 3-103,1-1-120</inkml:trace>
  <inkml:trace contextRef="#ctx0" brushRef="#br0" timeOffset="18803.34">24317 3868 319,'-12'0'262,"-2"0"-112,1 0-63,0 4-31,0-1-15,1 5-5,-2 0-3,1 2 4,0 1-4,-6 4-2,5 0-3,2-1 0,-2 4 5,1 1 0,0-2 1,6 3-2,-5-3 3,6 6 4,-2-5 0,8 0-2,-6 1-6,6-5-3,0 1-2,0-1 2,0 1 3,6-3-1,2-2 1,-2 1 3,6 0 3,2 0 0,5-3-1,7-1-4,0 0-9,7 0-23,6 1-38,7-8-63,6 4-96,7-8-185,-1 4-105,8-4-56</inkml:trace>
  <inkml:trace contextRef="#ctx0" brushRef="#br0" timeOffset="19274.88">25444 3858 24,'0'-4'366,"-6"0"-112,6 4-73,0-4-46,0 4-19,0 0-19,0 0-14,6 0-10,-6 0-15,0 0-16,0 4-15,7 0-11,0 2-10,-1 2-5,0 7-1,7-3 0,1 5 3,-2 2 3,2 3 5,-2 4 4,2 3 2,-1 0 3,-7 0 0,8 5 0,-8-2 0,6 2-4,-4 2-6,4-3-3,-5 3 0,-1-3-3,1 0-6,6 1-12,-7-2-20,2-3-24,4 2-32,-6-6-38,8 0-53,-8-2-98,1-2-134</inkml:trace>
  <inkml:trace contextRef="#ctx0" brushRef="#br0" timeOffset="19559.82">25359 3725 361,'0'-7'391,"8"-1"-152,-2 5-87,0-4-56,14 7-39,-1 0-23,7 0-17,0 0-8,7 7-6,6 0-2,1 4-4,-2 1 1,1 2 0,1 1 1,-7 3 0,-1 4 1,1-4-1,-7 4 1,-7 0 1,1 5-1,-8-6 0,-5 5-3,-7-4-1,-7-1 2,-5-2-1,-1 2 1,-7-1 0,-6-6 2,0 4 1,-7-7 1,-6 1 1,1-2-3,-2-3-8,1 1-9,6-4-15,1-1-20,-1 2-28,7-5-30,0 0-42,13-5-81,-7 2-129</inkml:trace>
  <inkml:trace contextRef="#ctx0" brushRef="#br0" timeOffset="20056.59">25783 3367 452,'-6'-4'303,"6"4"-131,0 0-78,0 0-44,6 4-24,-6-1-12,7 4-3,0 4 1,-1 4 3,6 0 4,-4 6 9,4 2 5,2 3 4,-1 3 3,-1 0 3,2 5 0,-8-2-5,7 1-1,0 3-6,-6 5-5,-1-4-4,1-1-6,-1 4-5,-6-3-3,0 0-2,0-4-4,-6-4-2,6 0 1,-7-4 0,1-3 2,-1-3 6,1-4 13,6-4 25,-7 0 37,0-4 52,7-3 48,0-1 33,-6 1 19,6-8 3,0 1-3,-6-5-17,6-3-33,0 1-52,0-9-44,0 5-31,0-5-18,0-4-8,6 6-9,0-5-5,-6 4-3,14-4 0,-8 3-1,1 2-5,6-3-4,0 5-1,-1 1-4,-4-1-1,4 5-2,1 2-3,0 1 2,-6 0-3,-1 3 1,1 0-2,0 1-2,-1 3 2,0 0 0,1 3-2,0 1-1,-1 3 3,0 1-1,1 3 3,-1-1 5,1 5 1,0-1-1,-1 1-1,0 5 2,2-3 0,-2-2 1,0 3-2,1 1-5,-7-2-8,6 6-2,1-9-10,-1 5-11,1-1-11,-7-3-12,6 3-11,0-3-9,2-4-9,-2 4-18,0-5-19,1-3-26,6 5-37,6-4-49,1-6-58,0-2-89,12 0-155,-5-2-70,5-2-22</inkml:trace>
  <inkml:trace contextRef="#ctx0" brushRef="#br0" timeOffset="20739.06">26506 3813 262,'0'0'277,"-6"0"-116,0 4-70,6 0-38,-7-4-18,7 7-10,-7-4 2,7 5 1,-6 3 4,0-1 1,6 2 1,-7-1 0,0 3-4,7 5-2,-6-4-2,6 3-2,0 0-4,0 0-3,0 1-2,0-1-2,0 1-1,6-1 0,-6 0-1,7-3 0,0-1 4,-1-3 4,7 1 10,-6-4 17,5-2 15,-5-3 22,6 1 25,0-4 25,7 0 23,-8 0 19,2-7 12,5 1-3,-6-2-6,0-7-14,1 4-18,-2-7-21,2-1-25,-8 0-21,1 2-20,-1-5-14,0-5-10,1 6-6,0-1-7,-7 0-4,0 1-3,6 1-2,-6 5-1,6 1-2,-6-1-1,0 5-4,8 2-3,-8 5-2,0-5-6,0 5-4,0 3-2,0 0-4,0 0 1,6 7 1,-6 0 0,0 4 4,6 4 3,-6 4 3,7-2 4,-1 9 1,1 0 3,-1 3-2,1 4 1,5 0-1,-4 4 0,-2-4-2,7 4 0,-13 0 1,7-1-1,-1-3 0,0 3-1,-6-7-2,0 4-3,0-7-3,0 3-3,-6-7-2,0 0-3,-1-8 1,-6 6 2,-1-9 2,2-5 6,-1 3 10,-7-6 7,8-3 10,-8-3 10,0-6 5,7 3 8,-7-5 7,8-1 1,-2-2-1,8-1-2,-1-3-3,1-1-4,6 2 0,0-6-8,6 5-10,1-8-5,5 4-3,2-7-5,6 0-8,-1 0-5,7-4-7,7 0-7,-7-4-8,6 0-4,1-2-4,-1 2 1,1 0-1,-1 4 1,-6-1 2,1 5 7,-7 4 9,-2-1 6,-4 7 2,-1 5 2,0-1-1,-6 7 0,-1 2-3,0-2-7,0 5-5,2 3-2,4 0-1,-5 8-1,6-1-1,0 3-3,7 2-2,-8 5-1,8 2-2,-7 7-1,1-4-2,-2 3-1,2 2 2,-2-6 3,2 5 4,-8-4 5,-6-1-1,0 2 0,0-6 1,0-1 1,-6 2 0,-8-7 0,2 0 4,-2 0 4,-5-3 6,-7-2 7,0-2 1,6 0 3,-6-4 1,7 0-1,-1 0-8,0 0-16,7 0-24,7 0-33,0-4-46,-2 0-59,16 1-73,-2-5-78,7 1-134,13-4-109,0 0-54</inkml:trace>
  <inkml:trace contextRef="#ctx0" brushRef="#br0" timeOffset="20925.84">27542 3770 21,'-6'0'402,"0"4"-153,-1-4-100,-6 6-58,6-2-30,1 7-12,-7-4-3,6 4-1,1 4 6,6 0 0,-6 0-5,6 2-4,-7 3-4,14-3-2,-7 2-4,6 3-4,0-4-9,1 0-1,6 1-1,0 3-3,7-5-19,6 2-32,0-4-47,7-1-65,-1 1-137,7-4-117,-7-3-72</inkml:trace>
  <inkml:trace contextRef="#ctx0" brushRef="#br0" timeOffset="21064.48">27783 3784 467,'-6'-8'367,"0"2"-120,0-2-73,-2 5-43,8 3-28,0-4-24,0 8-17,8-4-26,4 7-36,-6-3-49,14 6-52,0-2-61,-1 6-107,1-3-149,6 0-77</inkml:trace>
  <inkml:trace contextRef="#ctx0" brushRef="#br0" timeOffset="21449.1">28038 3875 176,'-7'0'310,"1"0"-126,-1 0-72,7 5-37,-6-2-18,0 5-5,6-2-5,-8 6 0,2-5-1,6 4-1,0 4-3,0-1-6,0 1-4,0-1 0,0 1-2,6 1 3,2-2 3,-2 1 0,7-1 1,0-3 3,0 0 6,-1-4 8,2 0 7,6 1 6,-7-5 6,6-3 8,-6 0 11,7 0 5,-1-3-3,1-5-6,-8 1-5,8 0-6,-6-4-5,-2 0-11,-5-1-13,6-2-9,-6-1-9,-1 1-6,0 3-6,-6-3-5,7-1-5,-7 4-2,7 0-2,-7 3-1,6 1-4,-6 0-5,6 3-6,-6 0-6,7 4-6,0 0-2,-1 4 0,7 0-2,-7 3 1,8 4 6,-8 0 6,7 0 5,-6 0 3,6 3 3,-7 1-1,1 1 4,0-2-1,-1 1-1,-6-1 1,6-3 1,-6 4-2,0-8 0,-6 4 2,0-4-1,-1 0 2,0 1 1,-6-4 1,0-1-2,0 2-11,-7-5-25,1 0-32,-1 0-41,-6-5-51,7 2-56,-1-9-70,1 5-161,6-3-82,-7-5-40</inkml:trace>
  <inkml:trace contextRef="#ctx0" brushRef="#br0" timeOffset="21700.78">28168 3188 435,'13'-12'293,"0"5"-109,6 0-52,8 2-24,5 5-14,1 0 3,6 8 9,0-2 6,7 11 6,-1 0 7,8 5 3,-8 4-1,7-1 0,-7 9-5,8-1-2,-7 3-2,-1 5-4,-6-1-11,1 3-11,-2-2-9,-11 2-14,5-2-13,-12 3-17,-1-8-14,1 5-10,-14-1-7,1-3-2,-7-1-5,-7 1 1,1-4 2,-14 4-3,1 0-2,-1-4-22,-6 0-45,-7-1-54,7-1-62,-6-2-62,-1-8-77,7 5-136,0-4-125,-7-4-66</inkml:trace>
  <inkml:trace contextRef="#ctx0" brushRef="#br0" timeOffset="21864.97">29042 4410 374,'0'-3'735,"0"-4"-73,0-1-170,0-3-95,0 4-58,0 0-48,0-4-45,-8 3-58,8 2-51,0 1-43,0-2-46,0 2-53,0 5-60,-6-2-79,6 2-82,-6 0-88,-1 0-94,1 2-175,-8-2-112,-4 5-53,4-5 0</inkml:trace>
  <inkml:trace contextRef="#ctx0" brushRef="#br0" timeOffset="26070.6">11833 5283 12,'-14'-4'185,"2"-1"-51,-1-1-26,6 2-15,-6-3-9,-1 4-2,2-6-5,-1 6-6,6-1-12,-6 1-10,1 3-9,4 0-11,-4 0-9,-8 0-6,7 3-6,-7 1-2,0 8 3,2-6 3,-9 5 4,1 9 6,-6-3 4,-7 9 8,6 3 3,-6 3 4,-7 6 3,8 2 2,-8 3-1,7 5-3,0 4-3,-1-1-5,1 3-5,13 6-3,-6-1-7,5-5-4,1 8-2,7-3-1,6 0 1,0-1 1,-1 1-1,2-1-3,12-3 0,-6 4 1,12-4-1,0 1-1,0-6-3,14 1-3,0-6-2,6-1 1,7-4 0,6-4-3,6-2-12,7-2-15,7-6-17,6 0-21,0-5-26,7-2-33,0-5-47,-1-2-84,1-5-143,-7-7-68</inkml:trace>
  <inkml:trace contextRef="#ctx0" brushRef="#br0" timeOffset="26724.6">12354 5583 146,'0'-4'516,"6"4"-213,-6 4-133,-6 4-73,6 1-46,0 3-25,-6 3-10,6 4 0,-7 2-3,7 4 2,-7 2 0,1 6-2,-1 3 2,-6 1 0,0 3-3,1 0-5,-2 4-2,-5 0 0,5-3 1,-5-1-1,0-1-1,-8-2-1,8-1 0,0-5 0,5-2 1,-5-4-3,5-3 6,2-3 9,-2-5 14,8 1 21,0-7 30,-1-2 31,0-1 18,7-5 12,-6 0-5,6-5-4,0-1-11,0-2-18,6-3-29,1 0-31,0-1-11,-1 2-10,0 0 0,2-2-5,-2 5-5,0 0-4,0 3-1,1 4-4,0 0-7,-1 4-3,7-1-1,-7 4-1,8 9 2,-1-6 3,0 9 2,0-1 1,7 1 3,-1 2 0,7-3 1,-6 1 0,6 3 0,6-4-5,-5-3-12,5 3-11,-6-3-9,7-4-5,-7-1-3,6-6-2,-5 4-1,-2-8 2,-5 0 8,6-4 12,-6-4 9,5 1 6,-11-3 5,5-5 3,1 1 8,-7-6 11,0 3 19,-1-2 8,-4-3 11,-2 4 11,7-5 13,-13 2 10,6-1 6,-6 0 1,0 3-4,0 1-6,7-1-2,-7 5-5,0 3-10,0 0-12,0 4-10,0 0-13,0 3-10,0 0-11,0 0-8,0 4-7,0 4-6,0 0-1,0 0-1,0 7 2,6-1 2,-6 2 2,7-1-2,-7 3 1,6 1 1,1-1 0,0-3-3,-1 4 1,0-5-2,8 2-2,-8-1-1,7 0-5,0 1-6,6-5-11,1 0-17,0-4-37,5 1-50,9-4-55,-9-4-56,7-3-62,2-1-67,-1-2-133,-1-5-111,1 1-32</inkml:trace>
  <inkml:trace contextRef="#ctx0" brushRef="#br0" timeOffset="26854.79">13155 5840 128,'-13'-8'431,"7"4"-178,0 1-109,6-1-66,-8 0-44,8 4-25,0 0-27,8 4-25,-2 0-38,0 3-76,7 3-155,1-2-90</inkml:trace>
  <inkml:trace contextRef="#ctx0" brushRef="#br0" timeOffset="27329.32">13422 5938 175,'-26'8'455,"0"2"-185,7 5-116,-7 0-65,6-1-35,1 5-19,5-2-9,2 6-8,5-5-1,0 4-3,7-3 0,7-1-4,0-4-3,-1 2-4,14-2 0,-7-3-1,6-4-2,0 0-1,8-3-3,-8-4-2,1 0-2,6-4 1,-7 2-1,8-6-2,-7-3 3,-2-1 1,-4-3 12,5 1 8,-13-1 14,8 0 12,-8-2 10,-6 3 14,0-5 12,0 4 12,-6-3 6,0 3 5,-2 0-3,-4 1-3,5 3-5,-6 3-11,6 2-12,1-2-15,0 4-15,0 4-12,-2 0-8,2 4-7,6 4-5,-6 2 0,6 1 1,0 4 3,6 3 0,-6 3 0,6-2 3,8 3-1,-8 4-2,7-1-2,0 1-1,0 4-1,1-1 0,-2 4-2,2-1-1,-2 2 1,-5 3 1,6-1-1,-6 4 0,-1-3 1,0 4-2,-6-5-1,0 4 2,-6-3-1,0 0 0,-1-5 0,-6-2 0,0 0 2,0-9 13,0 1 22,-7-4 26,7-7 26,-7 4 22,2-8 13,4 0 9,-6-7 4,1 0-1,6-3-16,-6-4-20,-1-1-18,7-3-14,0-3-11,6 2-9,1-5-7,6 2-10,0-4-7,6-3-14,1 4-18,12-3-22,-6-5-21,13 4-36,0-5-58,7-2-62,-1 0-65,7 0-69,7-4-72,-7-4-133,1 4-98,-1 1-35</inkml:trace>
  <inkml:trace contextRef="#ctx0" brushRef="#br0" timeOffset="28023.14">13892 5546 223,'0'-7'342,"0"0"-144,6 3-81,-6 4-52,0-3-27,7 6-11,-7 1-1,6 3 6,-6 4 5,6 3 5,-6 5 5,0-2 5,7 6 0,-7 3-1,0 3-6,0 0-6,-7 5-6,7-2-4,-6 8-3,0-3-2,-1 4-4,1-1-3,-1 0-3,-6 0-2,7 1-4,-8-5-1,8 1-4,-7-1 0,6-2-1,-6-9-2,7 4 2,-8-7 3,8 0 8,0-8 15,0-2 30,6-5 45,-7 1 44,7-4 28,-7-4 15,7-4 0,-6 0-2,6-7-10,0-4-27,6 1-44,-6-5-44,7-3-27,6 5-13,-7-6-1,8 0-5,-8 3-5,7-3-3,0 5 0,-6 0-3,5 3 3,-5 0-6,0 5-4,-1 2-4,0 1-1,1 3 1,0 4-1,-1 0-1,7 4-5,-7-1 4,1 9 1,0-2 4,-1 1 2,0 8 1,2-1 2,-2 0 0,0 0 3,7 5-1,-6-2 0,6 6-1,-1-6-1,-4 1-2,4 0-2,8 0-3,-1-3-8,-5-2-8,6 2-11,-1-4-10,0-5-9,0 2-6,1-5-3,0-3 3,-1-1 5,1-6 7,6-1 11,-13-3 11,7-1 10,-8-6 6,2-1 1,-2-4 7,2 2 3,-8-9 2,1 1 0,-1-1-1,1-3 1,0 0 3,-7-8 6,0 3 0,0-2 6,6-1 8,-6-3 12,0 3 10,0 1 6,6 3 1,-6-1 1,0 5 0,6 4-3,-6 3-6,0 3-12,0 5-11,0-1-7,0 4-7,0 3-6,0 1-6,0 4-7,0 3-3,0 3 0,0 1 1,0 7 0,0 3 1,0 5 3,0 0 1,0 2 1,0 4 2,0 2-1,0 2-1,0 0 3,0 0-1,0 1 4,0 3 3,0-4 0,0 0-2,8 1 0,-8-1 0,6 1-3,0-5 1,-6 1-2,7-1 1,6-6-2,-6 2 0,5-6 1,2 0-4,5-1-10,-6-6-11,6-1-30,1-3-39,0-4-48,-1 0-46,7-7-49,-6-1-43,0-6-39,-1-1-45,1-4-56,-1-2-113,-12 2-30</inkml:trace>
  <inkml:trace contextRef="#ctx0" brushRef="#br0" timeOffset="28197.93">14198 5963 316,'6'0'274,"-6"4"-110,13-4-70,1 0-41,5 0-23,0 0-11,8 0-6,5 0-5,1-4-8,5 4-20,9-2-29,-2-3-50,7 2-118,1-4-114</inkml:trace>
  <inkml:trace contextRef="#ctx0" brushRef="#br0" timeOffset="28505.11">15378 6132 490,'-8'0'371,"8"0"-146,0 0-87,8 0-57,-2 0-35,7 0-20,6 0-8,8 0-6,-1 0-1,13 0-1,0 0 0,-1 0-2,8 0-3,0 0 0,0-4-3,-1 4 0,-5-3-3,-2 3-13,1-4-24,1 1-29,-8-2-40,1-1-52,-7-2-94,-1 1-141</inkml:trace>
  <inkml:trace contextRef="#ctx0" brushRef="#br0" timeOffset="28677.29">15826 5913 358,'-6'-4'299,"0"4"-118,0 0-69,-1 0-38,7 0-13,-7 4-8,7 3-3,0 0-1,7 8 3,-7-1 1,7 1 3,-1 4-2,0 2-6,0 2-8,8 2-6,-8 0-6,1 2-6,-1-2-2,8 5-5,-8 2-17,0 2-28,1-5-33,0 3-45,5-1-58,-5-6-114,6 4-134,0-8-73</inkml:trace>
  <inkml:trace contextRef="#ctx0" brushRef="#br0" timeOffset="29408.72">16746 5865 84,'-7'-4'431,"0"0"-178,1 1-111,6 3-63,-6-4-36,6 4-20,0 0-9,0 0-2,0 4 6,0-1 9,6 5 9,0 3 7,-6-1 5,7 6 6,6 2 5,-6-4 3,-1 5-1,0 3 2,8-4 5,-8 4 8,0-1 8,2 6 2,-2-2 0,7 0-1,-7 2-3,1-1-14,-1 3-10,7-4-14,-7 4-11,2-3-12,4-4-5,-5 0-6,0 0-2,-7-8 6,6 1 14,0-3 30,-6-2 36,7-3 37,-7-3 28,0 1 20,0-5 13,6 0 2,-6-5-14,0-2-29,0-4-37,0-7-36,0 4-29,0-9-22,0 0-14,0-2-6,-6 0-5,6-4-2,0-1-1,0 1-2,0-4 1,0 0-2,0 0 2,0-1 2,0-2 0,6-1 0,-6 5 4,0 3 2,0-1-1,0 4 3,0 5-1,0 2-5,0 5-2,0 3 0,0 0-5,0 8-4,0-6 2,7 9-6,-7 0 0,0 9 0,0-3 3,0 5 0,7 1 1,-7 2 4,0 4-3,6 0-1,-6 1-2,6-5 0,2 5 0,-8 0 1,6-5 0,0 1-1,-6-5 6,7 1 4,-7-3 2,6-1 3,-6-3 0,0 0-3,0-1 1,7-3 1,-7-3 0,6-1-1,1-4-1,5-3 2,-4 0 0,4-3 2,-5-1 1,6-3-1,-7 0 0,7-1 0,1 1-1,-2-4 0,-5 3-2,6 2 3,0-2-3,0 0 1,0 2 0,1 2 2,-2 0-3,1 4 0,0 0-1,0 4 0,-6 0-1,6 3-2,-1 0-1,2 4-5,-1 0 1,0 4 2,0 3 0,0 4 0,0 0 1,0 0-3,0 7 1,0 1 3,0 0 3,-6 2-3,5-3 0,-4 8 1,4-4 0,-5 3 1,6 1 2,-6 0-2,-1-1-5,0 1-5,0-1-14,2-2-17,-2 2-29,0-3-45,8 4-62,-8-4-61,7 0-63,0-3-68,-6-5-96,5 1-150,2-5-60,-1-2-6</inkml:trace>
  <inkml:trace contextRef="#ctx0" brushRef="#br0" timeOffset="30024.54">18082 5898 376,'-20'-7'573,"7"2"-195,-7 2-131,0-1-66,-6 4-36,7 4-7,-7-1 8,0 5-2,0 0 6,-1 3-1,9 0-8,-9 3-22,7 4-28,2 1-30,-2-1-22,0 0-9,13 1-12,-5-1-8,5 1-5,0-2-3,7-2 0,0-1 0,7-2 1,-7-1 5,13 0-2,0-4 0,0-4-1,6 1 0,-5-4 1,5-4 0,1 1 1,0-4-7,-2 0 4,2-5 3,-7 2 1,7-1 6,-6 0 8,-2-3 6,-6-1 4,1 3 5,0-2 2,-1-1 2,1 4 0,-7 0-3,6 0-6,-6 4-7,0-1-6,0 1-7,0 3-7,6 4-7,-6-4-5,0 8-4,0 0-2,0 0-1,8 3 0,-8 4 1,6 3 5,0-2 3,0 5 2,2-1 0,4-1 1,1 0 1,7-1-1,-8 1 0,2-1-1,6-3-2,-1 0 3,1-4 2,-1 0 0,1-2-1,-1-2 1,0-3 1,-5-3 0,5-2 0,1-2-1,-7 0 0,0-4 0,0-4 1,0 1-1,-7-5-2,1 1 0,-1-4 2,-6 0 0,7-4-1,-7 1 0,-7-1 1,7-3 2,-6-5-1,6 5 0,-7-3 0,1-1 0,0-1 0,6 5 0,-7-4 2,0 4 0,1-1 0,0 5-1,6 4 3,0 1 0,-7 3-2,7 5-2,0 5-3,0 0-4,-7 4 0,7 3-1,0 0-3,0 7-2,0 3 2,0 5 1,7 3 2,-7 5 2,0 2 2,7 1 1,-1 3 1,0 4-1,1 0 0,0 0 0,-1 3 3,0-3 2,7 4-1,-6 0 0,6-4 5,1 0-2,5 0-3,-6-4-4,0-3-11,7-1-15,-1-3-15,-6-3-30,6-2-42,1-2-38,0-7-44,6-2-46,-7-1-46,7-10-53,0 3-83,-6-10-124,-1 1-40</inkml:trace>
  <inkml:trace contextRef="#ctx0" brushRef="#br0" timeOffset="30219.48">18101 5733 341,'-7'-4'458,"-5"4"-173,12 0-97,-8 0-67,8 0-35,0 0-16,8 0-9,-2 0-7,14 0-3,-1 0-2,13 4-13,1-1-2,13-3-10,-1 5-17,7-2-21,1-3-24,-2 0-39,2 0-48,-1 0-56,-7-3-101,1-2-149,-1 2-74</inkml:trace>
  <inkml:trace contextRef="#ctx0" brushRef="#br0" timeOffset="30442.79">18824 5450 273,'0'-2'278,"-6"2"-121,-1 0-65,7 0-32,-7 6-17,7 2-5,0 0 2,0 6 6,0 4 1,7 5 5,0-2 2,-1 4 3,-6 2 2,6 6 4,2-4 5,-2 3 3,0 2 3,1-2 4,-1 6 1,-6-2-2,7 1-4,-1-1-13,-6-3-6,7 4-10,-1-5-8,0 2-7,8-5-13,-8 0-6,8-3-5,-8-4-9,7 0-22,0-5-26,0 0-28,0-7-39,0-3-46,0 1-62,0-4-124,-6-8-115,-1 0-51</inkml:trace>
  <inkml:trace contextRef="#ctx0" brushRef="#br0" timeOffset="30594.13">18720 5876 402,'-7'0'315,"14"0"-113,-7 0-71,7 0-50,5 0-34,2 0-19,12 0-11,-7 0-12,13 0-21,1 0-33,7 3-45,-1-3-86,-1 0-155,8 0-84</inkml:trace>
  <inkml:trace contextRef="#ctx0" brushRef="#br0" timeOffset="31163.7">19091 5997 46,'-6'0'455,"-1"3"-164,7-3-107,7 4-64,-1-4-40,1 0-24,13 0-11,-1 0-7,0 0-6,14 0-5,-1 0-4,1 0-8,-1-4-7,1 4-3,-1-3-1,-5-4 2,-1-1 8,0 4 6,-6-3 12,-7-1 13,0 1 14,-6 4 11,-7-4 5,6-1 1,-12 1-7,6 0-6,-7 3-10,-6-3-10,0 3-11,-1-3-11,8 7-5,-14-4-2,8 4-2,-1 0-3,-1 4-1,2-4-3,-2 7-1,2-3-2,-2 3 0,8 0 0,-7 4 1,7 0 2,-8-4-3,8 4-1,0 4 2,6-4-2,-8 0 0,2 4-1,6-4-1,0 4 1,0-1 0,6 1 1,2-1 0,-2-3 0,0 3 2,8-2 0,-8-1 1,13 0-1,-5-1 2,-2 2 3,8-5 5,0 1 7,-1-1 8,7-3 9,0-1 12,1 2 11,-1-5 16,0 0 18,6 0 11,-6-5 5,0 2 0,0-6 0,-6-1-8,-1 3-6,1-5-14,0-2-16,-8-1-14,2 0-12,-8-2-7,0-2-9,1-3-8,-7 3-3,0-2-3,-7-1-7,7 0 0,-6 4-3,6-1-1,-6 5-1,6-1-2,-7 4-6,7 0-8,0 4-5,0 3-11,0 1-15,0-1-18,0 4-13,0 0-10,7 4-1,-7-1 3,0 4 3,0 0 9,6 9 17,-6-5 19,0 3 17,6 5 9,-6-2 7,7 2 3,-1-1 4,-6-3 0,7 4-1,6-1 1,-7-3 1,2 0 3,-2-1 4,6 1 8,-5-5 9,6 1 10,0 0 9,1-4 7,-2 0 2,8 2 2,-1-3-3,1-2-5,0-4-9,-1 4-15,7-4-23,-6 0-42,6 0-53,-7-4-53,7 0-56,0-7-60,-6 4-67,6-4-97,0-4-142,-6-2-49</inkml:trace>
  <inkml:trace contextRef="#ctx0" brushRef="#br0" timeOffset="31562.45">19678 5143 156,'-7'-7'302,"7"-1"-119,-6 1-66,6 3-39,0 1-25,0-1-11,0 4-12,6 4-6,7-4-7,0 3-5,7 1-4,6 3-1,0 4-3,6 0-1,1 1 1,7 2 0,5 5 2,-6-1 0,7 4 0,-1 0 1,1 0 1,-1 3 2,7 0 2,-6 2 1,0 2 0,0 0 1,-7 0 1,-1 5 0,2-1 3,-1 7 6,-7-4 10,1 9 5,-1-1 3,1 2 5,-7 6 1,0 3-1,-7 0 0,1 4-8,-6-1-11,-2 5-7,-12-5-4,0 5-5,0-5-3,-12 1-2,-2 0-1,-6-5-1,1-2-1,-7-1-1,0-7 2,0-1 3,0-6-2,-7 1-2,8-6-4,-9-6-8,2-1-14,-1-2-25,1-5-38,6-7-57,-7 0-102,7-4-148,1-3-84</inkml:trace>
  <inkml:trace contextRef="#ctx0" brushRef="#br0" timeOffset="31748.52">21078 6367 104,'-6'0'637,"6"0"-34,-6 0-221,6 0-218,0 0-157,-7 0-127,7 0-90,-6 0-80,-1 0-143,-6 0-66</inkml:trace>
  <inkml:trace contextRef="#ctx0" brushRef="#br0" timeOffset="35698.85">7487 7993 22,'0'-3'98,"0"-1"-24,0 0-11,0 1-4,0-1 1,0 1 5,0 3 4,0-4 6,0 0 3,0 4 5,0-4 5,0 4 3,0-3-1,0 3-3,0 0-3,0 0-7,0 0-10,0-4-10,0 4-13,0 0-10,0 4-9,0-4-10,6 3-8,-6 1 0,0 4 8,6 2 12,1 1 9,-1 4 12,1-1 15,-7 9 14,7-4 14,-1 6 6,0 0 2,1 4 2,0 1 4,-1 3 8,0 0 4,1 3 0,0 1-2,-1 0-6,-6-1-8,7-2-9,-1 3-12,0-1-17,-6 0-17,7-3-16,-7 0-8,0 0-6,7 1-4,-7-5-5,0 0-2,6-4-3,-6 1-1,6-4 0,-6-3-9,8-2-14,-8-2-21,6-3-23,-6-6-19,0 2-24,6-5-37,-6-3-42,0 0-39,7-7-34,-7-1-28,6-6-42,-6-4-118,-6 0-69,-1-4-32</inkml:trace>
  <inkml:trace contextRef="#ctx0" brushRef="#br0" timeOffset="35954.08">7396 7883 441,'0'-7'307,"0"1"-110,0-3-59,6 6-35,0-5-21,14 1-13,-7 0-8,7 3-4,6-4 0,-1 5 8,8-4 3,0 0 4,-1 3 7,14 0 8,-8 0 11,2-3 21,5 4 8,-5-1 5,-1-3-1,0 3-7,0 0-11,0 1-15,-6-2-20,-1 5-38,-5 0-46,-1 0-54,6 0-52,-13 0-47,7 5-51,-6-2-51,-1-3-54,1 4-65,-6 0-119,-8 0-47</inkml:trace>
  <inkml:trace contextRef="#ctx0" brushRef="#br0" timeOffset="36105.36">7441 8158 139,'-13'12'267,"6"-3"-107,7-1-58,0 4-26,7-9-12,6 5 0,7-4 2,-2-4 0,15 0 0,0 0-5,6 0-9,0-4-13,13-4-24,1 5-36,-2-5-47,8 2-71,-7-6-170,7 4-100</inkml:trace>
  <inkml:trace contextRef="#ctx0" brushRef="#br0" timeOffset="36574.51">8620 8269 451,'-6'-5'336,"0"2"-125,-8-1-73,1 0-45,0 4-29,-6 4-18,-1 0-4,-13 4-2,7-2 2,-6 5-1,-1 4-2,-6-1-3,7 2-1,-2 2-3,2 0-8,-1 5-6,7-6-5,7 2-3,-1-1-2,14 1-1,0-1-2,-2 0 0,16-3-2,-8-1 1,12 1 0,2-1 0,-1-2-1,6-5-2,0 1-1,1-6 0,7 2 0,-1-4-2,-7-4-1,7 2 1,0-10 1,0 5 1,-6-8 2,5 5 12,-5-5 12,0-4 10,-7 5 27,0-1 39,0 1 32,-7-1 21,1 3 13,-7 2-4,7-1-4,-7 3-5,0 1-21,0 0-38,0 4-30,0-2-19,0 2-19,0-1-9,0 4-8,0 0-6,0 0-5,0 4-3,0-1-1,0 2-2,0 1 5,0 2-1,0 3 2,0 0 2,6-1 1,-6 2 0,6 3 0,1-5 2,6 5 0,-6-1 1,5-2 2,2 2-1,-2 1-3,8-1-2,-1 1-6,1-3-13,6 2-23,-6-3-34,6 0-44,0 0-46,0-4-45,0 1-51,0-2-55,1-1-70,-9-1-137,9-4-62,-7 0-17</inkml:trace>
  <inkml:trace contextRef="#ctx0" brushRef="#br0" timeOffset="36965.78">9050 8345 315,'0'0'326,"0"0"-138,6 4-78,-6-1-41,8 5-23,-2-1-12,0 4-6,1 1-2,-1 2 0,1 1-1,-7-1-3,6 4-6,1 1-7,-7-4-4,6 2 1,-6-2-3,0-1-1,0-2-1,0-1-1,0 0 6,0-4 2,0 0 10,0-2 10,0-3 24,0 2 28,0-4 27,0 0 20,-6 0 6,6-4 6,0-3-3,-7-3-5,7 2-8,0-6-16,0 3-11,0-4-12,0 0-7,0 1-5,7-5-1,-1 2-8,0-3-9,2 3-8,4 2-10,2-4-7,-2 5-1,1-1-2,1 4-3,-2-3-3,2 6-5,5 0-3,-6 1-5,6 5-3,-5 2-2,6 0-2,-1 2-1,-6 5 1,6 1-1,-5 0 1,5 6 1,-6-3 2,0 4-2,-7 4 2,8-5 1,-8 8-1,0-4 0,1 1-6,-7 3 3,0-5-1,7 6 1,-7-5-2,0 0-10,0 5-31,0-6-37,0 2-42,0-4-52,0-1-54,6 1-60,1-4-79,-1-4-162,8 1-74,-2-5-19</inkml:trace>
  <inkml:trace contextRef="#ctx0" brushRef="#br0" timeOffset="37339.17">10021 8390 30,'-20'-5'525,"7"5"-177,-6-3-128,6 3-72,0 3-45,-7 2-26,7 1-13,-6 2-5,-1 3-3,1 3-4,-1 5-3,7-2-8,-6 6-8,-1 0-8,1 2-5,5 0-7,2 0-3,-2 2-4,8-2-2,-7 1-1,13 0 1,0-1-1,0-4-1,13 2 0,-7-4 0,8-1 2,5-3-1,1-5 0,6-3-1,-7-3 3,7-4 0,6 0 0,-5-7 0,-1 0 2,6-8 13,-6 4 26,-6-8 45,-1 2 39,1-3 26,0 3 20,-14-5 18,1 0 6,-1-4-9,-6 4-23,-6-4-44,-1 4-41,-6-3-27,-6-1-24,-7 4-25,-1 1-28,1-1-35,-6 3-55,-1 4-67,7 1-72,0-1-83,0 8-129,0-4-144,7 7-78,6 0-22</inkml:trace>
  <inkml:trace contextRef="#ctx0" brushRef="#br0" timeOffset="37702.25">10732 8572 442,'-14'0'368,"8"0"-126,6-3-76,-6 3-47,6 0-35,0-4-21,0 4-15,12-4-11,-5 0-10,6 1-11,6 3-8,7-4-14,0 4-22,7-3-25,6-1-28,1 1-42,5-6-56,1 6-128,5 0-109</inkml:trace>
  <inkml:trace contextRef="#ctx0" brushRef="#br0" timeOffset="38590.71">11389 8773 354,'-6'0'289,"6"5"-117,0-5-67,0-5-38,6 5-20,1-3-6,6 0-3,0-1 1,7 0 0,0-4 5,-2 1 3,2-1 5,7-2 9,-9-1 14,9-4 20,-1 1 32,0-5 29,0 1 33,-7 0 23,1 0 8,0-1-7,-7-3-14,0 4-21,-6-5-36,-7 3-33,0-3-39,-7 0-34,-6 2-18,0-1-11,-13 4-6,0-1-3,-1 5-4,-5 3 0,6 0-2,-1 4-2,9 2-5,-2-1-10,7 2-11,-1 4-11,14-4-6,-6 4-3,12 0-1,1 4-1,6-4 0,6 4 4,1 0 4,13-2 3,-7 3 0,6-2-2,1 1-4,-1-1 0,1 5 3,-7-4 5,7-1 8,-7 4 9,-6-3 5,6 3 4,-7 1 9,-6 3 3,6-4 0,-5 4 3,-1 0 2,-7 0-1,1 1 1,-1 2 3,1 1-1,-1-5 0,1 6 0,0-2 2,-1 1 2,0-5 1,1 5 0,6-1 0,0-3 1,0 5 1,0-7 0,7 3-1,-8-4-2,8-1 0,-1 0 1,1 1-1,0-4 1,-1 2 0,-5-6-1,5 4 1,0-4-1,-5-4 0,-1 1 1,-1 0-1,2-6 0,-2-1-1,2 3 4,-1-5 0,-7-2 3,8-1 1,-8 0 4,0-3 6,8 0 7,-8-4 6,0 3 1,1-2 4,-7 3 3,6-5 3,1 2 6,-7 2 4,7 1 0,-7 0-2,0 3-4,0 3 0,-7 2-2,7-2-4,0 5-10,-7 0-12,7 4-6,-6-5-6,6 8-2,-7-4-4,7 4-5,-6 4-1,0-4-2,-2 8 1,2 0 1,0 1 2,0 3 0,6-2 1,-7 5 2,0 0-2,7 3-1,-6-3-1,6 0-1,0 3 1,0 0 0,0-4-1,0 6 1,6-3 1,1 2 2,0-4 2,5-1 0,2 1 2,-2-4-1,1-1 1,7 2-1,0-1 1,6-7-1,-7 3-1,7-7 2,-6 0-3,6 0 0,-1-7 3,-5 3 1,7-7 3,-8-1 4,7 2 2,-6-5 5,-7 1 3,0-2 2,-7-1-2,0-2 0,2 1-5,-8-3-3,0 1-3,-8-1-6,8 2-1,-6-3-1,0 4 3,6 4 0,-7-1 0,7 3 1,0 5-2,0 0-1,7 4-3,-1-1-2,0 4-5,8 4-1,5-1-1,-6 4 3,14 0 1,-8 5 0,7-2-2,0 5 2,-6 0-1,6 0 0,-7-1 1,1 1-5,0 0-3,-8-1-1,-5 2-5,6-2-6,-13 1-2,7-1-1,-14 1-3,0-4-1,1 4-6,-13-5-7,-1 1-12,0 0-17,-6 1-25,-7-6-31,7 2-32,1 3-30,5-7-28,0-2-31,1 3-26,12-5-34,7 0-77,0 0-104,7-5-39</inkml:trace>
  <inkml:trace contextRef="#ctx0" brushRef="#br0" timeOffset="39144.6">13305 8374 110,'-13'0'373,"7"0"-147,-8 4-88,8 0-57,0-1-29,-1 5-17,7-1-6,-7 0-1,7 5-3,-6-2-3,6 5-4,0-3-2,0 2-4,0 1-3,0-1-2,0 1-4,0 2 1,6-1-2,-6-2-1,-6 4 0,6-3 1,-6 0 0,6-1-1,-7 1 1,1-4 0,6 1-1,-7-2 1,0-3 0,1 1 4,6-1 10,-6-3 17,-2-1 22,8-3 18,0 0 12,0 0 6,0-3 2,0-4 0,8-1 4,-2-3-9,0 1-15,1-2-11,0-2 2,6 2 10,-1-2 11,2 3 3,5-3-2,-6 2 1,7 1-3,-7 0-3,-1 1-13,2 1-14,5 3-14,-6-2-10,0 2-10,1 1-11,5 1-4,-6 4-4,0 0-2,-7 4-1,8 1-1,-2-2-2,-4 4-4,4 0-3,-6 1-7,1 3-10,0-4-11,-7 0-10,6 4-8,-6-4-3,0 0 4,0 1 2,0-1 7,-6 1 9,6-4 13,-7-2 10,0 3 9,1-5 9,0 0 4,0 0 7,-2 0 13,2-5 11,-7-1 12,6 3 11,7-5 4,-6 0 4,6 2-2,0-2-3,0 1-10,6-5-14,1 2-12,6-1-9,-7 3-7,14-6-2,-7 2 1,7 2 5,0 3 7,6-5 6,-7 2 6,7 3 19,-6-1 3,-1 0 2,1 4-2,-8-3-7,8 4-6,-7 3-8,0 0-3,0 0-21,-6 0-4,6 3-3,-1 1-4,-4 3 1,-2-3 0,7 3-1,-7 5-3,1-2-9,0 2-15,-1-2-30,0 1-46,1 4-54,0-5-60,5 2-64,2-1-75,5 0-134,1-4-117,6 0-50</inkml:trace>
  <inkml:trace contextRef="#ctx0" brushRef="#br0" timeOffset="39517.35">14504 8345 56,'-20'-8'532,"8"6"-161,-8-6-131,0 8-71,1 0-38,-1 0-13,-6 8-6,7-1 0,-7 0 0,0 0-7,6 4-11,1 0-12,5 1-19,-5 2-21,12-3-15,-6 3-13,7 1-6,0-1-2,-1 1-1,7-3-4,0-2-1,0 1-2,0-3 1,7 3 0,-1-8 1,0 0 0,7 2 0,1-5 1,-2 0 0,-5-5 2,12 2 1,-5-4 2,-8 0 10,13-5 21,-11 5 33,4-3 25,-6-2 20,8 2 13,-8-2 11,1-3 8,-1 5 0,1-1-11,0 0-23,-7 3-18,6 2-13,-6-2-12,6 4-12,-6 0-11,0 1-12,6 3-14,-6 0-12,0 0-7,8 3-6,-8 1-3,6 3 0,0 4 2,7 0-1,1 1-1,-2 2-3,2 1-10,5 0-9,1 3-16,6-4-24,-6 2-41,12-2-54,-7 1-57,2-5-64,-1 1-64,0-3-74,-6-1-144,-1 1-82,1-6-23</inkml:trace>
  <inkml:trace contextRef="#ctx0" brushRef="#br0" timeOffset="39876.08">14680 8367 453,'7'0'322,"-7"0"-133,0 0-78,6 4-49,-6-1-25,6 1-12,1 8-6,0-6-2,-1 5 0,-6 1-2,7 2-2,-1 1 1,1 0-6,-1-5-3,-6 2-3,7-2-2,-7-3 0,6 2-1,-6-3 1,0 2 3,0-5 16,0-3 22,0 3 22,0-3 25,0 0 23,0-3 26,0 0 24,0-1 16,0-3 7,0-5-11,0 5-14,0-3-16,6-2-17,2 2-19,-2-2-21,7-3-18,0 5-16,0-1-4,7 0-3,-8 0-5,8 0 2,-1 0 2,1 4 2,-6-1-5,-2 4-4,1 1-2,7 3-6,-14-4-5,8 8-8,-8-4-8,7 7-5,-6-3-2,-1 7 0,0-4-3,1 8-1,-7-4 3,6 4 0,1 2-2,-7-2 4,0 4-14,7-1-22,-7 0-35,0 1-49,6-1-55,-6 0-56,6-3-60,1-1-75,-7-3-81,13 1-144,-7-2-52,1-2-5</inkml:trace>
  <inkml:trace contextRef="#ctx0" brushRef="#br0" timeOffset="40302.77">15344 8371 496,'-6'-7'390,"6"3"-135,-6 0-77,-1 0-52,1 1-30,-8 3-20,8 3-16,-7 1-11,6 4-7,-5-1-7,5 4-6,0 0-6,1 3-8,6-2-3,-7 5-5,7-2-1,7-1-3,-7 2 2,6 2-2,8-3-1,-2-1-1,2 1 1,5-4-1,1 4-1,6-5 0,-6 1-4,12-3-4,-7 0-2,9-5 0,-2-3-1,1 0 0,-7 0 1,7-3 4,-1-5 14,-6 0 23,0 2 30,0-6 38,-6-3 39,0 1 30,-2-1 18,-4 1 9,-1-5-2,-7-3-14,8 5-24,-14-3-37,0 3-36,-7-2-26,0 1-18,-6 3-11,0-3-7,0 6-6,-7 2-5,8-2-1,-8 5-4,7 5-5,-7 2-1,1 0-2,6 2 0,-6 5 3,-1 5-1,6 3 1,2-5 1,-1 9 3,0-5-2,6 5 3,1 3-2,0-4 0,6 1 2,0 3-1,6-5 2,0 2-1,7 0 0,0-5 2,6 4-1,1-6-3,6 2 2,1-3-1,5-5-3,1 2 0,-1 0-7,7-4-11,1-1-6,5 1-9,1-4-9,5 0-14,2 0-20,-1-4-26,-7 4-28,8-3-24,-1 3-23,-7-4-29,1 0-33,-1-3-33,-6 2-33,1-1-39,-14-2-95,1 1-71</inkml:trace>
  <inkml:trace contextRef="#ctx0" brushRef="#br0" timeOffset="122867.33">10947 10403 8,'0'0'27,"0"0"-6,0 0-3,6 0-5,-6-2-3,0 2-4,0 0-3,0 0 1,0 0 0,0 0 3,0 0 4,0 0 2,0 0 4,0 0 7,0 0 5,0 0 5,0 0 4,0 0 4,0 0 0,0 0 2,0 0-2,0 0-3,0-4-4,0 4-6,-6 0-3,6 0-6,0-4 0,0 4-2,0 0 3,0 0 1,0-4 4,0 4-2,0-3 2,0 3-3,0 0 2,0-4-3,0 4 0,0-4-2,0 4-4,0 0-1,0 0-3,0 0 1,0 0-6,0 0-2,0 0-3,0 0-3,0 0 0,0 0 0,0 0 0,0 0 0,0 0 2,0 0 3,0 0 3,0 0 7,0 0 4,0 0 6,0 0 4,0 0 7,0 0 1,0 0 3,0 0-3,0 0-5,0 0-5,0 0-6,0 0-6,0 0-6,-8 0-2,8 0-5,0 0-1,0 0-3,0 0 0,0 0 2,0 0-2,0 0-1,0 0 2,0 0-2,0 0 1,0 0-2,0 0-2,0 0-6,0 0-9,8 0-16,-8 0-14,0 0-14,6 0-25,-6 0-33,6 0-57,1 0-128</inkml:trace>
  <inkml:trace contextRef="#ctx0" brushRef="#br0" timeOffset="123344.62">10933 10510 16,'0'0'64,"0"-3"-7,0 3-9,0-4 0,0 0 5,-6 4 3,6-4 6,0 2 6,-6-3 8,6 5 5,-7-3 6,7-1 8,0-1 4,-7 3 7,7-2 8,-6 0 6,-1 0 5,7 4 7,-6-3 5,6 3-6,0-3-10,-7 3-15,7 0-18,0 3-16,0-3-18,0 7-20,0 1-16,0 3-9,0 3 2,0 5 4,7 2 6,-7 5 7,0 3 8,0 5 6,0-2 6,0 5 5,0 3 0,0 1 6,-7 3 4,0-4-1,1 8-2,0-8-5,-8 4-4,8-1-4,-7-2-8,0-1-10,0-3-6,7 0-4,-8-8-2,8 4-3,0-8 0,-1-3 0,0 0 0,1-3 5,6-9 4,-7 2 9,7-1 6,0-4 7,0-3 6,0-1 3,0 1 5,13-4-2,-6 4-3,12-4-7,7-4-8,1 4-11,5-4-2,7 1-5,1-1-5,5 1-4,1-1-4,-1 0-7,1 1-11,6-1-11,-6 0-24,-1 1-35,1-2-57,-1-1-58,-5 2-54,-1-8-52,-1 5-48,-5-7-48,-1-1-103,-5 0-93,-1-7-23</inkml:trace>
  <inkml:trace contextRef="#ctx0" brushRef="#br0" timeOffset="123543.05">10953 10524 63,'-20'-2'392,"14"-6"-168,0 4-92,-1 1-49,0-1-29,7 4-14,0-4-4,7 4-5,0-4-2,-1 4 0,6 0-1,8-2 0,0 2-6,-1 0-3,7 0-4,1-5-1,5 5-1,-6 0-5,7 0-1,6-3-14,-7 3-21,1-4-27,6 4-38,-6-5-52,-7 5-109,0 0-118</inkml:trace>
  <inkml:trace contextRef="#ctx0" brushRef="#br0" timeOffset="123683.4">10829 10737 482,'-6'0'505,"-1"0"-198,14 0-125,-1 0-75,13-4-47,1 1-27,13-4-15,-1-1-8,14 1-14,-1 0-19,14-1-27,0-3-36,12 1-41,1-2-50,0 2-108,-1-1-124,-5 3-69</inkml:trace>
  <inkml:trace contextRef="#ctx0" brushRef="#br0" timeOffset="123955.21">11572 11008 233,'26'-7'412,"6"0"-174,7-1-102,-5 5-56,5-1-23,-1 0-13,-5 4-8,-1 0-5,-5 4-4,-1 3-2,-6 1-1,-1 3-8,-6-1-7,-7 5-5,1 4-4,-7-4 0,-7 2 0,1 6 3,-7-5 1,-6 4 0,-8-1-2,1 2 2,0-1 1,-6-1 1,-1 2 0,1-1-4,-1 0 2,1-5-1,-1-2 0,7 1-8,0-2-16,6-3-28,7-3-31,-1-1-37,14-4-70,0-3-136,8 0-93</inkml:trace>
  <inkml:trace contextRef="#ctx0" brushRef="#br0" timeOffset="124177.88">12145 10972 131,'-12'-4'435,"-8"4"-158,0 0-94,1 4-48,5-1-30,-5 5-16,-1-1-4,1 0-6,6 8-5,0-4-10,0 3-10,0 1-13,6 4-8,-6-1-7,7 0-10,6 1-5,-6-1-3,6 3-1,0-1-1,6 1 1,0 2 0,1-5-1,6 0 1,0 1-1,0-5 0,6 3 0,7-5 0,1-1-4,-1 1-8,6-10-17,7 6-26,-6-8-33,6 0-38,0 0-45,0-3-63,0-4-150,1-1-87</inkml:trace>
  <inkml:trace contextRef="#ctx0" brushRef="#br0" timeOffset="124405.48">12425 11027 452,'-6'-4'321,"6"4"-128,-6 0-72,6 0-42,0 4-24,0-1-5,0 4 8,0 8 6,6-3 5,-6 5 4,6 2 5,1 3 3,0 3 5,-1 1-2,0 1 0,1 2 8,0-1 10,6 5 3,-7-2 0,0 0-5,8-1-11,-8 3-12,0-4-15,8 0-24,-1 1-30,-7-4-40,7 3-47,0-7-46,1 3-51,5-6-52,-6 3-59,6-7-95,-5 0-132,-2-5-53</inkml:trace>
  <inkml:trace contextRef="#ctx0" brushRef="#br0" timeOffset="124621.12">12275 11115 574,'0'-19'513,"8"1"-192,-2 4-113,6-1-72,8 1-47,0 2-29,-1 4-14,7 1-4,1 0-1,5 3-6,-6 4 2,7 4-5,-7 0-7,0-1-8,-7 4-9,1 5-8,-7-2-3,-6 5 1,-1 0-1,1-1-3,-14 5-8,1 3-6,-8-4-14,2 5-17,-8-6-17,7 5-24,0-3-33,-6 3-40,5-8-41,8 5-82,-8-5-135,14-3-65</inkml:trace>
  <inkml:trace contextRef="#ctx0" brushRef="#br0" timeOffset="125301.68">12875 11379 416,'0'-4'292,"0"-3"-121,6 3-70,2-8-42,-2 6-24,6-2-15,-5-3-6,6-1-2,0 2-1,-7-1 0,8-4 7,-8 4 9,0 0 8,2 1 6,-2-1 9,-6 0 12,0 0 10,0 3 3,-6-4-3,-2 6-9,2-2-10,-6 5-6,4-1-12,-11 4-14,6-4-8,-6 8-8,-1-4-2,7 4-3,-7-1-1,1 5 0,0-2 1,5 6 1,-5-4 0,6 3 3,0 0 0,7 0 1,-2 3 0,2-3 2,0 3 0,-1-2-1,7 3-1,0-1 1,7-3-1,-7 3 0,6-2 0,8 3 0,-8-5-2,13 6 2,-6-6-2,7 1 0,-1-3-2,7 2-3,-6-3-3,7-3-3,-2 4-5,-5-4 0,0 0-2,6-4-2,-14 0 2,8 0 2,-7-8 2,7 4 4,-8-4 2,2-1 3,-1 1 0,-7-4 1,8 1 1,-2-3 1,2-4 5,-8-1 4,13-3 3,-12-1 6,6 6 11,-1-2 10,2-3 8,-8 8 6,8-4 1,-8 3 0,7-1-2,-7 2-4,1 7-9,0-3-11,-7 5-10,6-2-8,-6 3-7,0 1-4,6 3-3,-6 0-2,0 3-2,-6 5 1,6 0 1,0-2 1,0 10 3,0-1 1,6-1 0,-6 3 2,0 2 1,7-1 0,-7 0 0,7 5 1,-1-5-2,1 1 0,6-1 1,-7 0-2,7-3-1,7-1-2,-7-3 0,0-3-1,0-2 0,0 2 0,6-8-4,-5 0 2,5 0 2,-6-8 2,0 2-1,7-5 1,-8-1 4,2-6 1,-8 4 11,7-9 20,-7 6 24,2-5 25,-2-1 17,0 1 15,1 1 17,-7-5 12,7 7 3,-7-3-14,0 5-18,6 1-13,-6 2-11,0 3-11,0 4-14,6-1-15,-6 1-9,0 3-10,0 1-10,0 3-12,0 0-7,7 3-6,-7 5-4,0-2-1,6 6 0,-6-1 4,7 7 3,0-4 0,-1 1 2,7 5 0,0-3-2,0 5-2,0-4-7,6 1-13,-5-5-24,12 5-38,-7-5-55,7-2-63,0-1-60,7-5-66,-1 2-61,1-8-117,-1 0-118,-5-3-45</inkml:trace>
  <inkml:trace contextRef="#ctx0" brushRef="#br0" timeOffset="125436.74">13683 10954 151,'-13'-8'528,"6"5"-191,7-1-142,0 0-85,7 0-64,0 4-52,12-3-50,-5 3-56,11 0-115,-5 3-134,6-3-79</inkml:trace>
  <inkml:trace contextRef="#ctx0" brushRef="#br0" timeOffset="126164.82">14002 11122 329,'0'-7'399,"6"-1"-161,-6 5-91,0-5-52,8 5-38,-8-1-21,6 0-13,0 4-6,1 4 0,0 0 3,-1 3 0,7 3 0,-7 2 2,8 2-3,-2 5-1,-4-1 2,-2 3-1,7 2-2,-7 3-1,1-1 0,-1 1-3,1 1-2,-1 2 1,-6-4-2,6 0-3,-6-3-1,0 0-2,0 1-3,0-5-1,0-3 2,-6-1-1,6 1 5,-6-8 7,6 0 19,0 1 35,-7-4 51,7-1 38,0-3 23,-6-3 15,6-1 10,0-4 4,-7-3-7,7 0-25,0-7-45,0 4-36,0-8-15,7-1-14,-1 1-8,1 0-11,-1-3-8,8 0-8,-2 2-5,-5 1-1,6 1-7,0-2-2,0 9-5,0-2-3,-7 2-2,1 7-6,6-3 0,-7 4-3,1 4-4,-7-2-6,7 4 1,-1 4 3,1-2 1,-1 4 2,0 0 0,-6 2 0,8 3 1,-2-5 5,-6 6-2,6-5-3,0 0-2,-6 1-1,7-5 0,-7 5 2,0-5 3,7-3 3,-7 5 3,0-5 2,0 0 1,6-5 1,-6 5-2,7-3-1,-1-5 1,1 5-3,0-1-6,-7-3 0,12 3-3,-6 4 0,-6-3 1,14 3-1,-8 0-2,1 3-1,-1 1 1,8-1 0,-8 5 0,6-1-4,-4 0 0,4 0 0,2 1 0,-8 3-1,7-3 2,1 0-1,-2-2 3,2-3 4,5 2 2,-6-2 3,0-3 0,7 0 2,-1 0 0,1-3 3,-8-2-2,8-2-2,0-1 1,-1 2 2,1-5-1,-8-1-2,2 2 2,-1-1 4,0-4 2,0 4 7,-7-3-1,1-1 2,0 5 4,-7-5 2,0 3 0,0 2-4,0-2-2,-7 1-6,0 4-1,1-4-4,-1 7-3,1-4-2,-1 8-1,-6 0 0,1 0-2,4 5 3,-4 2-2,-1-3-1,6 6 1,-6 1 1,0 0 2,6 4-2,1 0 0,0 3 1,-1-3 0,0 3 0,7 0 2,0 1-2,0-1 2,7-3 1,0 3 2,-1-3-1,7 0-3,0-4 0,7 0 2,5-1-3,2-2-7,-1 0-19,6-2-34,7-2-58,1-4-65,-1 0-68,7 0-76,-1-8-84,-6 6-157,7-10-91,-14 1-35</inkml:trace>
  <inkml:trace contextRef="#ctx0" brushRef="#br0" timeOffset="126940.09">15208 11158 238,'0'-7'491,"0"0"-179,6-1-116,-6 1-61,6 4-37,2-1-24,-2 0-15,7 4-13,-7 4-4,1 0-3,0 3-5,5 4-9,-5 0-8,0 3-7,-1 2-4,0 1 3,-6 6-5,0-1-2,7-1-1,-14 1 0,7 3-1,0-2 0,-6-4 0,0 3 0,6-4 1,-7-4-1,7 1 1,-7-5 6,7-2 19,-6-1 28,0-3 39,6 0 40,-7 0 29,0-8 19,7 0 10,-6 0 1,6-5-9,-7 1-26,7-7-36,0 1-38,7-2-28,-7-2-16,6-3-13,8 1-7,-8-1-6,7-2-6,0 2-1,0-1-4,7 4-2,-8-1 0,8 1-2,0 3-1,-7 0 0,0 8-1,0-4-3,-1 7 1,-4 1 0,4-1-1,-5 4 0,0 4 1,-1 3 1,0 0 0,1 1 3,-1 6 1,-6 2 1,7 1 1,0 2 2,-7-1-1,6 0 0,0 4 2,2-3 0,-2 4-2,7-6 1,-7 2-2,7-1 1,-6-4-1,13-3-1,-8 0 1,2 0 0,-2-3 1,8-4-2,-1-2 2,1-2-1,0-2 0,-1-2 0,1-4 0,6-3 0,-7 0-6,7-3 2,-6-4 1,-1-4 2,1-1-2,6-2 0,-13-1 1,7-3-1,-1-4 6,-6 0-2,1-4-1,-2-3-2,1-4-1,-6 0 1,6 0-1,-7-3 2,-6-1 8,6 4 6,-6 0 4,0 3 6,-6 1 4,6 8 7,-6 3 5,-7-2 2,6 10-7,1-2-5,-1 9-6,1-1-2,-8 5-4,8 3-11,-7 3-4,6 4-5,-5 4-3,-1 3 0,-1 3-2,8 5 1,-7 3-1,0 4 4,7 1 2,-8 3 1,8 3 0,-1 0-1,1 3 2,6 2 1,-6 2 2,6-3-2,0 8-1,0-4 2,0-1 1,0 0 1,6 1 0,0 0-5,1-4 3,-1 0-1,1-4-1,0-4-1,-1 1-1,7-3 1,-6-5 0,5-8 4,2 1 0,5-3-2,-6-8 4,14 0 1,-8-8 0,13 1-5,-6-7-1,7-2-2,-1 2-1,1-3 2,-7-3 0,13 3 0,-6-2 0,0 1 2,-1 2 1,1 2-1,-1-1-1,1 5-1,-1 3-2,-5-1-4,-1 4 5,0 4 1,-7 4-3,7 0 9,-6 3-1,-1-1-1,-5 6-1,-2 3 1,2 0-4,-8-1 0,0 4 1,1 0-6,-7 2 1,0-3 2,-7 2 0,7-1-9,-6-3-12,-8 3-23,8-4-48,-6-2-71,-2-1-74,1-5-85,-7 0-97,8-6-187,-8-6-90,1 4-39</inkml:trace>
  <inkml:trace contextRef="#ctx0" brushRef="#br0" timeOffset="127087.16">15775 10803 265,'-7'-7'676,"0"0"-1,1-1-242,12 5-154,1-1-97,6 0-76,7 1-50,5 3-30,8 0-35,7 3-54,5 1-64,7-4-75,1 4-100,5-4-189,1 3-100,-7 1-50</inkml:trace>
  <inkml:trace contextRef="#ctx0" brushRef="#br0" timeOffset="127747.46">17671 11492 50,'-7'0'515,"14"0"-178,-1-3-147,1-6-85,12 2-49,-5-3-20,5-2-6,1-3 9,6-2 16,-7-5 28,1 0 35,6-3 33,-6-2 23,-1-2 22,1-4 5,0 1 0,-2-5-8,-4 0-18,5-3-31,-5-4-29,-8 0-22,6-4-23,-4 0-17,-2-3-14,0 0-6,-6 0 1,0 0-5,-6 3 2,0 4 1,-2 0 2,-4 4 2,6 3-1,-8 8-7,-5 3-6,5 4-4,2 3-8,-2 4-5,2 9-7,-2-2-6,-5 8-2,5 4 2,2 4-2,-2 2 0,2 5 5,-1 6 2,-1 2 2,2 6 4,6 1 5,-8 2 5,8 9 5,-1 0 3,0 2 0,1 1 0,6 4-1,0-1-2,0 1-4,0 0-5,6 3-3,1-4-4,0 5-1,5-5 1,2 0 1,5-2-1,1-5-2,6 0-3,0-3-6,7-7-5,-1-1-3,1-8-3,13-2-1,-7-9-1,6-2 2,1-4 2,-1-8 8,1-6 13,-1-2 2,1-5 4,-1-6 4,-5-7 6,-1 1 7,-7-4 6,-5-3 7,5-1-5,-12 0 5,5-3 2,-5 4 3,-7-1 3,0 5-3,0-2 0,-6 8 0,0 1-3,-7 3-5,0 0 0,0 7-3,-7 1-5,7 2-6,0 5-6,-7 3-3,7 1-5,-6 6 1,-7 1-5,6 7-4,-6 0 0,7 8 0,0-1 3,-8 4-3,8 3 0,6 1 2,-7 3 0,14 1 1,-7 2-3,6-3-2,0 5-1,8-5 1,-8 4 3,14-3-1,-7-1-5,13-4-8,-6 0-12,12-5-14,1-3-27,-1-1-45,1-2-75,6-7-88,-1-3-94,-4-4-103,5-7-176,0 0-95,-7-8-39</inkml:trace>
  <inkml:trace contextRef="#ctx0" brushRef="#br0" timeOffset="127882.44">18785 10657 40,'-32'-14'668,"12"2"4,7 5-171,6 0-200,1 2-124,12 2-101,1 3-86,6 3-63,7-3-56,6 5-57,-1-2-73,9 1-154,-2 3-98,-7-3-52</inkml:trace>
  <inkml:trace contextRef="#ctx0" brushRef="#br0" timeOffset="128096.68">19078 10430 88,'-13'-12'690,"7"5"28,0-1-210,6 2-144,-8 2-78,8 0-68,-6 4-47,6 0-29,0 8-27,6-2-11,-6 6-8,8 6-2,-8 5-7,6 2-8,0 4-11,1 4-16,-1 7-6,1-3-13,-1 7-9,1 0-10,-1 0-2,-6 4-3,7 0-9,0-2-21,-7 3-35,0 2-69,6-8-84,-6 5-86,6-7-92,1-2-144,0-2-144,5-8-65,-5-3-16</inkml:trace>
  <inkml:trace contextRef="#ctx0" brushRef="#br0" timeOffset="128524.2">19678 10894 430,'6'-14'550,"-6"3"-215,7 4-133,-14-1-77,1 2-51,-7 1-33,-7 5-20,-6 0-10,-7 0-8,-5 8-2,-1-1 1,-1 0-2,1 5-1,0 2-1,7-3-1,-1 4 0,7-1 2,0 1 1,6-1-3,1 1 2,5 0 1,8 0 1,6-1 2,0 4-1,6-3 0,8 0 0,5-1-1,7 1 3,7-4-2,-1 4-1,8-4 1,5-4 0,-6 4 0,7-7-1,6 4 3,-6-8 1,6 0 10,0 0 15,-7-5 22,8-2 39,-2 0 44,-5-4 33,7 0 25,-14-4 23,-1 1 8,2-6-4,-7 3-14,-8-2-29,1-3-37,-6 1-29,-7-1-25,0 0-20,-6 0-14,-1 0-10,-6 1-9,-6 1-13,-1 6-5,-13-1-4,8 4-3,-8 4-3,-6-1-8,-1 8 1,2 0 2,-1 8-1,0 3 0,0 3-3,-1 5 0,8 4 4,0 2 0,-1 4 1,7 0-2,0 0 2,6 9 1,1-9 2,6 3-1,0 1 0,6-4-2,8 1 1,-2-1 3,8-7-1,-1 0-1,7 1-2,1-9-2,-1 1 1,13-5 3,-1-6-2,2 4-1,12-8 2,-6 0-1,6 0-9,0-8-15,6 4-31,-12-4-70,7 2-87,-8-2-97,1-3-120,-7-3-206,0-1-111,-13 4-44,0-3-3</inkml:trace>
  <inkml:trace contextRef="#ctx0" brushRef="#br0" timeOffset="129246.68">23320 10466 52,'-6'-15'561,"6"4"-125,0 1-162,0-2-75,0 5-34,0-1-24,0 6-14,0-2-16,0 4-16,0 0-14,0 0 0,0 6 0,-7 6 6,7 3 5,-6 2 6,-1 10 11,1-2 12,-1 8 9,1 3 0,6 2-10,-6 6-12,-2 3-14,8 5-6,-6-1-8,6 0-7,0 4-8,6-1-7,2 1-5,-2 1-7,0-1-5,1-4-8,6 1-7,6-2-3,-5-2-3,5-7-3,0 2-3,8-6-3,-1-5 0,6-2 2,7-4-6,0-4 1,7-4-1,-1-2-1,8-10-1,5 1-6,-5-7-11,5-4-19,-6 1-25,7-8-45,-7-4-78,0 1-85,0-8-86,-6-4-101,-1-6-167,-5-4-96,-1-9-42</inkml:trace>
  <inkml:trace contextRef="#ctx0" brushRef="#br0" timeOffset="129464.95">23307 10447 72,'-6'-3'519,"12"3"-186,-6-4-120,13 1-58,1-1-21,5 1-1,7-1 11,0 0 22,6 0 18,15 1 10,-9-1 1,15-4-9,-2 6-22,8-2-31,0 0-29,-7-3-27,7 3-40,-14 0-51,7 4-63,-13 0-68,1-4-66,-1 4-70,-7 0-89,-6 0-170,-7 4-90,-5 0-27</inkml:trace>
  <inkml:trace contextRef="#ctx0" brushRef="#br0" timeOffset="129621.09">23288 10858 463,'0'11'578,"0"-3"-215,6 0-123,7-2-64,6-3-27,8 2 1,5-5 6,8 0 5,5 0 1,7 0-3,13-5-25,0 2-57,8-1-82,4 2-94,2-6-97,-1 0-105,6-3-188,-5 1-119,-8-2-67</inkml:trace>
  <inkml:trace contextRef="#ctx0" brushRef="#br0" timeOffset="129910.03">24956 10476 193,'-13'-2'566,"6"2"-140,0 0-181,1 7-105,6-3-57,-6 6-29,6 2-3,0 3 24,-6 6 31,6 1 33,6 7 26,-6 1 24,6 3 8,0 7 3,8 0-7,-8 4-21,7 0-30,1 4-28,-2 3-28,-6 0-20,8 1-14,-1 2-10,0-2-14,-6 0-8,5-1-8,2-3-6,-8-5-9,7-2-16,0-4-23,0 0-44,-7-8-59,8-4-59,-2-3-62,2-4-77,5-7-105,1-3-150,6-5-79,0-10-14</inkml:trace>
  <inkml:trace contextRef="#ctx0" brushRef="#br0" timeOffset="130178.78">25712 10239 286,'-13'0'567,"6"0"-195,7 4-128,0-4-61,7 0-22,6 0 0,-1 0 13,14 0 9,1-4 6,5 4 0,8 0-11,5-4-19,1 4-28,12-3-34,1 3-29,7-4-22,-1 0-15,6 4-9,0-3-6,8 3-9,-8-4-13,-6 4-22,1 0-42,-7 0-55,0 0-56,-14 0-59,-6 0-65,0-3-65,-13 3-90,0 0-132,-13-4-43</inkml:trace>
  <inkml:trace contextRef="#ctx0" brushRef="#br0" timeOffset="130389.77">26207 10330 144,'-13'8'521,"-1"3"-185,8 0-112,-7 3-53,13 1 1,-6 4 25,6 6 20,0 1 19,0 3 13,0 7 6,0 5-11,6 3-16,1 4-41,-1 7-40,8 0-32,-8 3-21,7 2-17,-6-2-14,5 4-13,1 0-15,1-3-10,-8 3-7,7-7-5,0 0-5,0-3-16,0-5-19,-6-2-30,-1-7-48,0 0-74,-6-5-76,0-4-72,0-8-78,0-1-92,-6-2-148,-7-7-63,0-4 0</inkml:trace>
  <inkml:trace contextRef="#ctx0" brushRef="#br0" timeOffset="131078.1">21633 9910 318,'-7'-8'312,"7"4"-105,-7 0-55,1 4-31,0 0-21,-1 4-15,-6 4 0,0-1-2,0 4 0,-6 4 2,5 3 3,-5 4-1,6 3-2,0-3-4,-1 8-2,8-4 6,0-1 0,0 0-4,-2 4-9,8-2-6,0 2-4,8-3-5,-2-1-17,6-3-37,2 4-40,5-4-45,1-5-55,6 2-67,7-4-93,-7-3-182,13-5-96,-7 0-37</inkml:trace>
  <inkml:trace contextRef="#ctx0" brushRef="#br0" timeOffset="131271.22">21939 9942 6,'-26'-6'563,"6"6"-27,-6 3-223,1 4-122,-2 4-59,8 0-19,-8 0 5,7 4 16,8 0 18,-1-1 12,0 3 5,0 6-2,7 0-13,6-2-18,0 4-27,0-2-25,6 3-27,7-4-17,0 3-12,6-2-6,1-2-8,6 1-20,7 0-37,-1-3-61,7-1-66,7-4-80,-1 1-95,8-4-185,-1-1-112,-1-2-61</inkml:trace>
  <inkml:trace contextRef="#ctx0" brushRef="#br0" timeOffset="132075.1">26604 9748 502,'0'-8'660,"0"1"-177,0 5-102,0-3-62,7 5-45,-1-3-37,1 3-34,13 3-39,-8 2-38,15 1-31,-1 5-18,6 1-16,1 2-15,-1 4-10,1 5-11,-1-2-5,1 4-8,-7 2-12,0-2-24,-6 8-24,-7 0-47,-1-1-66,-4 2-71,-2-1-80,0-4-89,-6 0-175,0-4-87,-6-2-44</inkml:trace>
  <inkml:trace contextRef="#ctx0" brushRef="#br0" timeOffset="132258.2">26995 9723 567,'14'-19'664,"4"0"-201,-4 9-119,5 3-62,1-1-38,0 8-30,-1 0-27,-6 8-24,6 6-36,1 1-33,0 7-23,-7 3-19,-7 8-9,1 1-7,-7 6-10,-7-1-10,-12 7-6,-1 0-1,-6 6-16,-7 0-28,-5-2-53,-1 2-66,-7-5-67,1 5-66,-2-9-76,-5 1-144,7 0-120,-7-6-52</inkml:trace>
  <inkml:trace contextRef="#ctx0" brushRef="#br0" timeOffset="138048.87">15137 13635 46,'0'0'44,"6"-4"-5,-6 2-2,0-3-4,0 5-2,0-3-3,0 3-2,0 0-1,0 0 0,0 0-1,0 0 1,0 0 0,0 0 0,0 0 0,-6 0 0,6 0 2,-8 0 2,8 0 0,-6 0 5,6-4 2,-6 4 6,-1-5 6,7 2 0,-6 0 3,-1 3-1,0-8 0,7 5-2,-6-1 3,0 0-2,-1 0-4,0 1-4,1-1-5,0 4-1,-1-3-5,-6 3-4,6-4-7,-5 1-6,-2-1 2,2 0 6,-2 4 7,1-4 5,0 4 2,-6-3 4,5 3 6,-5 0 7,-1 3 3,1 1 3,0-4 1,-8 8 1,8-1 7,-8 3 5,2 5 3,-1-1-1,-7 9-4,7 0-6,-6 2-5,6 0-7,-1 5-5,1 3-9,6 0-4,-5 0 0,11-1-3,-6 5-3,8 0-3,-1-1-1,6 1 0,1-1-3,6 1-5,0-4-5,6 0-2,1 0 0,0-4-1,5 0 1,2 1-2,5-7 1,1 2-1,6-7 1,0 1-1,7-5 0,-7 1 0,6-8 0,7-3 0,-6-4 0,13-4 4,-8-3 9,1-8 15,0 1 18,1-9 12,-1-2 16,0-4 18,-13-1 13,6-3 5,-12 0-2,0 0-10,-7-3-16,-7-1-13,-6 1-12,-6-5-18,-1 1-13,-6 0-8,-6-1-7,-1 1-7,-6 0-3,-7 0 0,1 3-2,-1 4-2,1 4 6,-1 3-10,7 4-13,-7 3-15,7 8-30,0 0-54,7 4-67,6 4-58,-7 3-64,13 3-43,-5 1-37,5 6-34,7 2-38,0-1-84,0 4-21</inkml:trace>
  <inkml:trace contextRef="#ctx0" brushRef="#br0" timeOffset="138273.05">14667 13917 224,'0'4'355,"0"0"-130,0 0-77,0-1-43,6 1-26,1 3-11,-7-4-4,7 5 2,5 3 6,-5-1 6,6 5 2,-6 4-1,12-5-3,-12 9 4,5-2 9,2 5 8,-1 0 2,-7-1-3,7 1-7,-6-1-6,6 5-5,0-4-8,0 3-13,0-4-13,0 0-11,0 2-7,6-1-5,-5-5-6,5 1-2,1 1-5,6-6-7,-6 2-23,5 0-29,1-5-34,0 1-35,1-1-38,-1-3-40,0 1-45,-7-5-45,1 3-77,6-6-116,-13 0-47</inkml:trace>
  <inkml:trace contextRef="#ctx0" brushRef="#br0" timeOffset="138647.83">15469 14009 129,'0'-11'545,"-7"0"-176,0 8-138,7-2-84,-6 1-49,0 8-31,-2 1-8,-4 5 0,5 1 0,1 0 5,-1 7 3,1 0 2,6 1-3,0 3-9,0 0-11,0 0-10,6 0-6,1-3-8,-1 3-3,1-5-4,5-2 1,8-1-1,-6-2 0,5-1 2,1-4 2,0-3 0,5 0 1,-5-8 1,6 0 2,-6 0 9,5-3 11,-5-4 10,0-3 11,-8 3 15,2-9 11,-1 6 6,-7-3 3,0-2-1,-6 1 1,0-4-1,0 3-2,0-2-6,0 1-4,-6 3-1,6-2-1,-6 5-6,-1 3-7,1 0-12,-1-1-13,0 6-10,1 2-9,6 0-11,-6 1-7,6 3-3,-7 0-6,0 3-5,7 5 1,-6-2-1,6 9-2,0 0 1,-6 1 4,6 1-2,6 2 3,-6-1 1,6 0 1,1 4-1,6 0-1,0-4-5,0 5-14,6-6-15,7 2-24,-6-1-47,7 1-61,5-1-63,-6-3-66,13-5-66,-6 1-71,-1-3-136,7-1-86,1-3-13</inkml:trace>
  <inkml:trace contextRef="#ctx0" brushRef="#br0" timeOffset="138976.7">16257 13965 17,'-26'-4'538,"0"4"-158,0 0-120,-7 8-62,7-2-37,0 6-20,-7 2-11,7 1-9,0 3-12,7 5-17,-1-1-15,7-1-18,0 1-16,7 4-16,6-4-10,0 0-7,6-5-3,0 3-5,8-6-4,-2-3-2,2 0-1,5-7-1,1-1-1,0-3 0,-1-3 0,1-4 1,-1-4 2,0 0 3,-5 0 6,-1-4 9,0 1 9,-7-6 10,1 6 15,-7-1 22,6-2 26,-6 2 17,0 1 8,0 2 5,0 1-2,0 0-5,0 4-12,-6 0-26,6 2-22,0 3-21,0-2-13,0 4-11,6 0-10,-6 4-3,6-2-1,8 3 2,-8 2-3,7 4 2,0-4-3,7 4 2,-7 1 2,7-2-2,-1 0-3,1 6-7,0-6-10,-2 2-27,2 3-36,-1-5-46,1 2-48,0-3-49,6 3-45,-7-1-42,1 0-38,0-3-57,-1-1-114,-5 4-38</inkml:trace>
  <inkml:trace contextRef="#ctx0" brushRef="#br0" timeOffset="139578.63">16440 14108 213,'12'-12'237,"1"-2"-75,1 3-34,6-1-16,-8 3-12,8 1-4,-7 0-4,7 4-7,-8 1-7,2 3-9,5 0-8,-6 3-10,0 1-6,-1 4-4,-4 2-1,4 2-1,-5-1 2,-1 3-1,1 2-2,0 1-5,-1 2-5,-6-5-3,0 4-3,0-3 0,0 4 3,0-9 1,0 5 5,-6-4 7,6-3 14,0-1 18,-7-3 22,7-1 19,-7 1 10,7-4 6,-6-4 3,-1 1-2,1-5-6,6 0-13,-6-2-19,6-1-20,0-5-14,0 2-10,0-3-7,6-2-5,-6 4-6,6-4-6,1 5 7,-1-1-4,1 5-3,-7-1-3,7 0 1,-7 6-6,6-2-5,-6 5-5,0 2-14,6 0 2,-6 0-1,0 7 2,7 0-3,-7 0 3,7 8 4,-1-1 2,7 5 4,-6-1 0,6 0 2,-1 5 0,8-1 1,0-1 4,-1 1-3,1 0 3,6 0-1,0-4-1,0 1 0,1-1-1,-2-3 0,1 0-4,-6-4 2,6-4 0,-7 0-2,1-3 0,-7-4-1,0 0 0,0-8-2,0 1 0,-6-4-1,-1-3 0,0-9 1,-6 1 0,0 0-1,0-3 2,0-4 2,-6-2 0,-7 0 0,7-3-2,-1 1 2,0-3-2,1-1 2,0 0-2,-1-3-2,7 4 0,-7-5 1,7 5 0,7-1 5,-7 5 5,0 1 7,0 6 1,0 6-1,0 2 0,7 5-2,-7 2-3,0 3-5,0 7-5,0 0-6,0 7-3,0 3 1,0 5 1,0 3 2,0 4 2,0 4 1,0-1 1,0 9 0,6-5 2,0 4-2,1-1 2,6 5 0,-6-4 1,5 4 0,2-3-2,-2-2-1,8 5 0,0-8-2,-1 3-6,1-3-12,-1 2-18,1-6-25,0-3-43,6-4-59,-7 1-58,7-8-58,-6-1-56,-1-2-66,1-8-132,6 0-87,-13-3-24</inkml:trace>
  <inkml:trace contextRef="#ctx0" brushRef="#br0" timeOffset="139736.45">16980 14027 178,'-19'-6'540,"-1"1"-174,7-2-143,0 3-78,6 4-40,7-4-21,0 1-3,0 3-2,13 0 0,7 0-3,0 3-10,12-3-13,1 4-16,6 0-28,0 0-40,7-1-38,-1 2-45,7-3-47,-6 2-46,-1-1-73,1-3-133,0 4-80</inkml:trace>
  <inkml:trace contextRef="#ctx0" brushRef="#br0" timeOffset="140104.82">17534 13987 295,'-13'-3'536,"7"-2"-203,-7 1-135,6 4-74,7-3-43,-7 3-16,1 3-1,0-3 2,-2 9 1,2-3-1,6 5-4,-6 1-3,6 2-2,-6 1-4,6 2-5,0 3 1,0-3 10,0 6 9,6-5 6,0 4 4,8-3-2,-2-2-8,2 2-2,-1-1-4,6-4-9,0 2-8,8-2-4,-8-6-1,8-1-3,-2-4 5,1 2-3,7-5-6,-7 0-2,0-8-3,0 4-2,-6-7 1,-1 4 3,1-4 2,-8-4 1,2 1 2,-8-1 3,1-4 0,-1 4-3,-6-2 0,0-2-6,0 0 0,0 2 4,-6 2 2,6-3-1,-7 2 2,1 7 0,6-3-1,-6 1-1,-2 5-5,8 1-5,0-2-8,0 3-6,-6 4-4,6-4-7,0 8-3,0-4 0,0 8-1,0 0 0,0 1 2,0 3-1,6-2 1,-6 5-1,14 0 2,-8-1-1,7 1-1,7-1 4,0 2 0,-1-2 0,7 1 0,0-1-3,7-3-14,-1 1-18,8-2-30,-1 2-58,-7-1-63,7-5-62,0 2-63,1-4-59,-8 0-64,1-1-132,-1-3-71,-6 0-3</inkml:trace>
  <inkml:trace contextRef="#ctx0" brushRef="#br0" timeOffset="140644.56">18283 14075 251,'-6'-11'419,"6"-1"-154,6 6-87,-6-2-39,7 0-15,0 1-6,-1 0-4,7 4-1,-6-1-8,-1 0-12,7 4-14,-7 0-19,8 0-18,-8 4-11,8 0-5,-8-1 3,0 4 7,7 0 6,-6 5 6,-1-2 9,1 2 7,-1 3 3,0-1 0,-6 1-8,8-1-4,-2 1-6,0-1-2,-6 1-2,7-1-2,-7-2-3,0-1-2,7 0 1,-7-4 2,0 1 7,0-1 6,0-3 7,0-1 9,0 0 10,0 2 10,0-5 9,0 0 4,0 0-4,6-5-10,-6 2-8,0-4-12,6-4-11,1 0-13,6 0-14,0-4-8,-7 0-7,8 1 2,5-1-5,-6 1-3,0-1-3,7 5-2,-8-2 0,2 1-2,-8 4 0,7-1 1,1 0-4,-8 6 0,0 2-3,0-5-1,2 5-2,-2 5 1,0-3-2,-6 3-2,7 2 2,-1 4 0,-6 0 3,7 1 3,-7-2 1,0 5-1,7-4 1,-7-1 2,0 2 0,6-5-1,-6 3-1,0-6 3,0 4-1,0-5 0,6 2 0,-6-5 3,0 3 2,0-3 0,7-3 0,-7 3-2,7-8 2,-1 4 0,7-6-3,-6 2 0,6-3-3,-7 0-1,7 0 1,0-1 2,7 2 0,-7 0-1,0-2 2,0 1 0,7 4-1,-8-4-1,2 6 2,-8-2-4,7 5-2,-7-2-1,1 4 0,-7 0-1,7 0 1,-1 4-2,-6-2 1,6 5 2,-6 5 1,7-1 0,-7 0 2,7 4 0,-7 2 1,0 2 3,6 0-3,-6-2 0,7 6 1,-1-1 2,1-1-3,-1 2-7,7-5-12,7 4-22,-1-3-30,-6-5-53,14 5-77,-8-8-87,13-4-102,-6 0-134,7-3-150,7-1-74,-8-6-17</inkml:trace>
  <inkml:trace contextRef="#ctx0" brushRef="#br0" timeOffset="141036.32">20030 13283 425,'-6'-3'483,"-2"-1"-192,2 0-120,6 4-66,0 4-30,-6 0-8,6 3 15,0 3 25,-7 2 21,7 7 24,0-1 24,7 8 20,-7-1 4,0 4-8,6 0-15,0 7-23,-6 2-17,8-1-18,-2 3-26,6 4-19,-5 0-17,0-5-10,-1 7-12,1-3-9,-1 1-6,1-1-6,0-2-2,5-1-5,-6 0-6,2 1-11,-2-4-16,7-1-21,-7-2-42,1-3-61,6 0-64,-7-6-62,1-3-61,6 0-63,-7-3-120,8-5-106,-8-3-33</inkml:trace>
  <inkml:trace contextRef="#ctx0" brushRef="#br0" timeOffset="141476.9">20330 13946 211,'6'-14'580,"0"-1"-151,1 4-167,6 5-99,0-6-51,0 4-40,0 1-20,-7 3-9,8 4-5,-8 0 6,7 4 13,-6 0 15,-1 7 5,1 1 4,5-3 0,-4 11-3,-2-3 0,0 2-5,-6 3-12,7 0-13,0 3-7,-1-2-6,-6 2-5,6-2-3,-6 2-6,7-4-4,-1-2-4,-6-1-11,7 1 1,-7-9 0,0 2 5,0-5 20,7 0 22,-7-4 22,0 2 14,0-2 16,0-6 2,0-2 0,0 2-6,6-8-20,0 0-21,-6-3-19,7-1-14,6 1-5,-7-5-2,1 1 2,6-1-1,0-3 1,1 4 1,-2-5-1,8 2-1,-1-1-1,-5 4-2,-2 4-4,2-1-1,-2 0-2,1 7-2,-6 1-3,0 0-1,-1 4-3,0 3-3,0 0-2,-6 3 0,8 4 2,-2 4 0,0 0 4,-6 3 1,7 5 2,-7 3 3,0 0 1,7 4 1,-7-1-1,0 1-2,0 0 1,6 3-1,-6-4 1,7 5-2,-1-1-1,0-3 1,8-1 0,-2-2-7,8-1-13,-7 0-17,13-8-27,-6 4-40,6-7-53,0 0-63,0-3-61,0-1-55,6-7-49,1-4-51,-7 1-85,0-9-92,-6 2-20</inkml:trace>
  <inkml:trace contextRef="#ctx0" brushRef="#br0" timeOffset="141893.59">21307 13452 505,'-6'-11'552,"6"3"-221,-8 1-144,2 4-75,6-2-26,-6 10 14,-1-2 37,-6 8 37,6 0 26,-5 7 11,-2 5 14,8-2 13,-7 8-9,0 8-29,6 4-45,-5 0-40,5 5-26,0 2-9,1 4-13,0 2-12,-1 2-10,0 2-17,1 0-4,-1 5-2,1 3-1,6 0-4,-7 0-1,7 4-6,0-5-2,0 2 2,7-2-4,-1 1-4,1 1-1,6-9-2,6 1-3,-5-5 0,5-3-3,1-2 0,0-9-3,-8 0-1,8-7 2,-7-8 3,-1-3 2,2-3 2,-1-5 6,-6-6 1,-1-1 8,0-7 5,1-4-2,-1-4 3,-6-2-2,0-5 0,0-6-4,-6-1-2,-1-5-6,1-2-5,-7-3-4,0-5-1,-1 0-2,-5-4-3,6-2 2,-6 3-1,5-4 0,-5 4 2,6-1 1,0 5 1,0 0-2,0 6 4,7 0 10,-1 1-1,0 4-2,1 2-2,-1 4 3,1 2 0,6 3-4,6-2-6,7 5-22,1 1-9,5 2-16,7 0-24,-6 2-44,12-2-65,1 0-69,-1 1-73,7-1-73,1 2-99,-1-2-150,-1 5-67,2-5-5</inkml:trace>
  <inkml:trace contextRef="#ctx0" brushRef="#br0" timeOffset="142444.79">21724 14023 526,'-13'-7'377,"6"0"-154,1 7-92,0-4-56,-2 4-34,-4 0-15,5 4-1,-6 0 6,7 4 3,-7 1 5,-1 3 8,2-2 6,-2 9 7,8-4 9,-7 7 1,0-5-1,6 6 3,1-1 3,0 0 1,6 3-2,-8-2-2,8-1-11,8 0-8,-8-1-8,6-2-8,0-1-8,7-3-9,1 0-4,-2-4-1,2-1 2,-2 1 2,2-7 7,-1 0 8,6-4 15,-6 0 15,7-4 10,-1 0 12,-6-3 2,0 0 5,7-4-1,-14-1-7,8-2-14,-8-4-10,1 3-10,-7-4-11,0-2-5,0 3-2,0-4-2,-7-1-2,1 6-3,-8-5-3,8 3-5,-8 1-3,2-1-3,-1 5-8,0-1-4,0 4-1,7 0-3,-8-1-1,1 10 0,0-5-1,7 7-1,-1-4-2,1 4 0,-8 4 7,8-2-2,6 3-1,-6 2-1,6 0-1,-7-3 4,7 7 2,7-4 0,-7 5-7,6-6 5,0 2 2,1-2 2,0-1 1,-1 2 1,7-3 1,-7-4 1,8 3 2,-8-3-1,8 0-1,-2 0 2,-5-3 5,6-1 3,0 1 2,-1-6-1,2 3-2,-1-5-1,7-1 1,-1 2-1,0-5-3,-5 3-3,5 3-5,1-7 2,0 5 0,-8 1 0,8 2-3,-7-3 0,0 4-2,0-1-2,7 1-1,-8 4-1,2-1 1,-1 0-1,-7 4 1,8 0 0,-2 4-2,1 0 3,-6 2-1,-1 3 1,1 1-2,-1 1 4,1 0 0,0 3 0,-1 6 0,0-6 1,0 4-2,-6 0-1,8 4 1,-2-3-2,0-1-1,1 3 1,-1-1 0,8-3-8,-2 2-11,-5-4-15,6 3-34,0-7-51,7 3-62,-8-3-65,8-3-73,0-5-85,-1 5-148,1-4-99,0-4-30</inkml:trace>
  <inkml:trace contextRef="#ctx0" brushRef="#br0" timeOffset="142990.72">22454 14009 126,'0'-8'535,"6"5"-174,-6-5-113,7 5-61,-7 0-31,0-2-19,0 5-9,6-4-12,-6 4-9,7 0-3,-7 4-5,6 1 10,1-2 4,-1 4-1,0 0-7,8 5-1,-8-2-1,1 1-7,6 5-8,-7-2-22,1 4-17,-1-4-14,1 5-7,0 0-6,-1-2-9,0 5-3,1-3-3,0-2-3,-1 3 0,-6-3-2,0-1 1,6-2-2,-6-3 0,0 1 1,0-2-1,0-3 1,0 1 1,0-2-1,-6-1 1,6 2 4,0-7 9,0 3 10,0 2 13,0-5 17,0 3 14,0-3 12,0-3 5,0-2 4,6 2-6,1-4-11,-1-4-12,1 0-16,0-3-13,-1-1-9,0-4-4,8 0-7,-8 2-1,7-3 1,-6 3 0,6-2 0,-7 5 1,0-1 0,8 1 1,-8 3 1,-6 0 0,6 3-1,2 4-3,-8-3-1,0 4-4,6 3-1,-6-4-6,0 4-2,0-3-5,0 3-3,6 0 2,-6 3 0,0 1 2,0-1-2,0 1 1,7 3 3,-7 1 2,6-1 2,1 0-5,-7 1 0,7-1-1,5 0-2,-4 0 1,-2 1-1,6-4 1,-5-1 2,6 1 3,6-4 3,-5 0-1,-2 0 3,2 0-2,5 0-1,-5-4 1,4 1-1,-4-1-1,-1 4-1,0-4 0,0 0 0,-7 1 1,1 3-1,6-4-1,-7 4 2,-6 0-1,7 0-1,0 0-1,-7 4 0,6-1 2,1 5 0,-1-4-1,0 6-1,8-3-4,-8 5-2,0 3-8,2-5-13,4 5-12,1-1-21,0-2-29,0 2-49,7-2-69,0 3-69,-1-5-74,7-3-81,0 1-155,7-2-92,-7-1-38</inkml:trace>
  <inkml:trace contextRef="#ctx0" brushRef="#br0" timeOffset="143398.7">23431 14207 2,'-13'-12'543,"0"5"-128,0-1-155,0 6-90,0-3-46,0 2-21,0 3-2,7 3 1,-8 2 1,8 1 2,-7 2-6,6 0-10,7 1-12,0 7-14,0-5-17,7 4-12,-1-1-8,7 1-10,1-1 0,5-3-1,0 4 1,8-5-2,-1 2-2,13-4-1,-7-1-1,7 0 3,1-4 6,5 2 10,-6-5 8,0 0 15,0-5 12,-6 2 14,-1 0 17,-5-5 11,-8-3 2,0-1-1,1-2-1,-7-1-6,0-2-8,-6-2-11,-7-3-16,6-4-14,-12 1-11,-1-4-8,1 3-9,-1-3-9,1-4-6,-1 4-3,1-4-2,-1-1 2,0 1 1,7 1 1,0-2 0,0 2 3,0 2 3,7-3 5,-7 4 2,0 3 4,7 4 2,-7 1 0,0 6 0,0 1-6,0 2-5,0 5-2,0 3-7,0 0-6,0 8-2,-7 4-4,0 3-1,1 3 3,-7 5 1,6 2 0,1 4 3,0 6 2,-1-2 5,1 3-2,6 1-2,0 5-2,0-5-1,6 3-1,1-3 1,-1-1-3,7 2-8,0-2-1,7-3-4,-1 1-3,7-5-12,0 2-23,0-9-26,1 0-40,-1 1-56,-1-9-54,9-2-48,-9-1-48,1-3-36,0-8-21,0 1-25,-6-5-26,-7-3-61,7-3-28</inkml:trace>
  <inkml:trace contextRef="#ctx0" brushRef="#br0" timeOffset="143594.28">23509 13866 303,'-7'0'622,"1"0"-126,6 0-174,0 0-102,6 0-53,8 3-24,5-3-4,1 0 1,6 0 0,7 0 3,5 0-4,1 0-7,1 0-22,5 0-32,8 0-38,-8 0-36,1 0-40,-7 0-60,0 0-65,-6 0-70,-1 0-84,-5-3-149,-2 0-133,-5-2-71,-14 1-16</inkml:trace>
  <inkml:trace contextRef="#ctx0" brushRef="#br0" timeOffset="144682.19">24441 14052 252,'-6'-2'278,"6"-2"-119,0 0-63,-7 4-34,7-4-18,0 4-10,-6-4-2,6 4-1,-7 0 3,7 0 3,-7 4 3,1 0 0,0 0-1,6 0-2,-8 3-1,2-5-3,0 10 0,0-4 1,6 2 5,-7 1 2,0 4 4,7 0 2,-6-1 0,6 5 2,0-4-2,6 2-3,1 2-5,0-4-2,5 2 1,2-1-3,-2-2 3,8-3 6,6-4 9,0 0 9,7-3 13,0-4 12,-1 0 14,7-6 17,6-2 14,-5-3 6,5 0 7,-5-7 2,-1 3-5,-7-4-6,1 2-11,-7-3-19,0-1-14,-13 3-13,7-1-15,-14 2-12,0 1-9,0-2-10,-6 4-8,0 3-7,0-1 3,-6 1-8,-6 4-6,-2 0-6,1 7-3,-7 0-4,-6 0-1,7 7 0,-7 0-7,0 0 3,6 1 3,1 4 2,-1-3 1,8 3 2,-2-1 0,1-4-2,7 0 1,6 2 1,-7-3 1,7 2-1,7-5 3,-7 5 0,13-4 4,-7-4-1,14 3 3,-7-3-1,6-3 1,8 3-3,-1-4-2,0-1 0,-1 2-3,1 0 2,7-1-2,-7 0 2,0 1-2,1 3 0,-1 0 1,-7 0-1,1 0 2,-1 3-2,0 1-1,1 3 1,-7 1 9,1-1-1,-2 0-2,2 8 1,-2-4-2,8-1 1,-7 5 2,0-3-2,6 2-8,1-3 4,-7 0 5,13 0-3,-6 0-5,6 0-18,0-3-38,0-1-63,0-4-82,0-3-92,0 0-106,-6-3-186,-7-1-108,-1-3-51,-12-4-4</inkml:trace>
  <inkml:trace contextRef="#ctx0" brushRef="#br0" timeOffset="144808.12">24812 13621 510,'0'-9'522,"7"6"-245,0 0-211,5 3-134,8 0-107,6 3-145,1 0-114</inkml:trace>
  <inkml:trace contextRef="#ctx0" brushRef="#br0" timeOffset="145217.25">26786 13397 132,'8'-10'463,"-8"2"-204,0 1-120,0-5-63,-8 5-32,8 0-15,-6 4 2,0-6 3,-7 6 2,-7 0 2,0-1 2,-6 4 4,1 0 2,-1 0-1,-7 7 1,1 1 5,-8 3 13,1 3 17,-7 4 21,1 1 21,-1 6 19,1 1 28,-1 7 17,-6 4 3,6 3-5,1 0-7,5 4-19,-5 4-16,6 3-18,-1 4-33,8-1-23,-1 1-13,1 8-10,13-1-7,-1 0-4,0 1-3,14 3-5,0-4 4,12 4-1,0-4-3,8 1-1,-2 0-6,15-5-3,-1 0-2,13-7-2,-1 1-4,8-4-2,13-5 1,0-3-2,12-6-2,8-5-9,5-7-17,7 0-25,0-8-46,0-3-74,2-3-80,-9-8-88,0-4-95,-5-3-137,-8-5-117,-6-2-51</inkml:trace>
  <inkml:trace contextRef="#ctx0" brushRef="#br0" timeOffset="145821.53">26820 13448 24,'-7'-7'690,"0"-1"3,1 1-131,6 7-224,0 4-128,0 3-74,13 8-70,-6-1-42,-1 5-19,7 6-2,7 4 2,-8 1 1,2 7 0,-2 0 1,2 3 2,-1 4-2,-1 0 0,2 0-2,-2-1-1,-5 1-3,6 0 1,-13-3-2,7 2 0,-7-6-2,0-4 1,-7 1 1,7-5-1,-6-4-1,-1-6 1,7-1 3,-7-3 11,1-4 21,6-4 19,0 0 17,-6-3 9,6-1 10,0-3 6,0 0 4,-6-3-2,6 3-14,0-4-16,0 1-9,0 3-10,0-4-5,0 4-7,0-4-6,0 4-9,6 0-7,0 0-7,0 4-4,1 0-2,6-1-3,6 1 2,-5-1-1,12 1 2,-7 0 1,7 0 3,0-4-1,7 0 1,-7 0-2,7-4-1,-1-4 3,1 1-2,6-4 1,-6 0-2,6 0 0,-7-4 0,1-2-7,-7-3 6,6 3 1,-12-2 4,7 0 1,-15 2 3,1-2 3,-6-3 5,-1 5 13,1-3-3,-7 3-1,0-2 0,-7 0 4,1 5 4,6-1 0,-7 5-4,7-1-2,-7 3-1,7 0-3,-6 5-4,6-1-6,0 4-8,0 0-3,0 4-2,0 4-2,6 3-1,-6 0 0,7-1 2,-7 5 2,13 3 0,-6-3 0,-1 4-1,8-2 1,5 3 0,-6-6-2,6 4-1,7 0-1,0-3 1,1 0-3,-1-1-8,0 1-14,7-1-17,-7-3-25,-1 0-34,1-3-60,0-2-78,7-1-78,-7-5-84,0-5-111,0 3-151,1-5-71,-1-1-18</inkml:trace>
  <inkml:trace contextRef="#ctx0" brushRef="#br0" timeOffset="145941.98">27966 13848 358,'-6'0'512,"-1"-4"-245,14 8-172,-1-4-113,7 3-85,0 0-83,7 6-135,6-6-93</inkml:trace>
  <inkml:trace contextRef="#ctx0" brushRef="#br0" timeOffset="146363.76">28298 13789 462,'-32'-8'577,"-1"6"-223,1 2-136,-1 0-67,7 2-27,-6 2-1,5 4 16,1-1 21,7 4 7,-1 3 1,8 1-5,-2 3-14,1-3-22,13 8-30,0-5-35,7 4-33,5-4-12,2 0-11,12 0-6,-7 1-7,7-5-8,7 1-9,-7-3-1,7-5-4,-7 0-2,6-7 3,-6 0 1,1-5 4,-1-2 6,-7 1 10,-6-6 3,0-1 9,1 1 17,-8-3 10,0 0 7,-6 1 10,0-1 8,-6 1 8,0 3 4,-2 0 3,2-1-10,0 6-11,6-2-8,-7 0-12,7 5-9,-6 3-10,6 3-5,-7 5-7,7 6-1,0 1 4,7 7 2,-1 4 5,1-1 3,5 8 1,2 1 0,5 5 2,-6-1 1,7 6-1,-1-5-2,7 6 0,-6-6-1,-7 5 0,7-3-1,-1-5-2,1 5-2,-8-9-1,2 2 0,-8-5-3,0-3-1,2-3-3,-2-6 2,-12 2 3,6-8 2,-14-1 0,2-2 2,-8-4 5,-7-4 5,1 0 1,0-4 0,-7-4 0,8-2-3,-8-1-3,8 0-2,-2-5-3,7 7-7,1-7-14,6 2-22,0 3-43,13-4-76,0-3-81,0-1-89,13-2-97,0-2-132,0 2-137,13-8-59,-7-1-3</inkml:trace>
  <inkml:trace contextRef="#ctx0" brushRef="#br0" timeOffset="147000.83">28768 13430 658,'-7'-14'720,"7"2"-191,-7 5-163,7-1-95,7 6-65,-7-3-55,0 5-51,7 5-43,-1 1-21,1 2-5,-1 7 2,7-1 4,-6 8 11,5 3-1,8 1 0,-7 8-3,0 2-5,0 3-11,7-1-8,-7 2-3,0 0-9,0 1-1,-7-1-4,8 0-1,-8-3-1,0 0 0,2-4-1,-8-1 0,6-1 0,-6-6-1,-6 0 0,6-7 3,-8 1 7,2-5 11,6-2 13,-6-5 8,-1 0 10,0-4 7,-6-3 4,7-3 1,0-1-3,-1-3-8,0-5-8,1 2-6,6-5-7,-6-3-5,6 0 1,0 0-1,0-1 0,0 1-1,6-1-3,-6 4-3,6-2-3,1 2 0,0 4-4,-7 0-5,6 4-6,-6-1 0,6 4-3,-6 2-1,7-2-3,-7 4-1,6 0 2,-6 4-1,7 2 3,0 2-1,-1-1 2,0 4 2,8 3 1,-2-2 0,2 2-2,-1 1 0,-1-1-2,8-2 1,0-2-1,-1 1-2,-5-3-2,6 2 0,-2-5 2,9 2 1,-7-7 1,-2 0 1,2 0 3,0-5 0,5-2 1,-11-3 1,5-2 3,1-2-1,-7-1-1,0-2-1,0-2-3,-6-3 0,6 0 1,-13 1-1,6-6 0,0 2 1,-6-1 0,7-3 0,-7 3 4,0-3 1,0-1-1,0 1-1,0 4 3,0 2 0,0 1 1,0 4 1,0 0 1,0 7-3,0 0-1,0 4-1,0 2-5,0 3-4,7 2-4,-7 2-1,0 3 0,0 5 2,0 5 1,0 3 2,0 7 2,0-2 2,0 2 2,6 5-1,-6-1-1,0 0 1,6 2 0,-6-2-1,8 0 2,4 0-1,-5-3 0,-1-1 0,7 1 0,0 0-3,1-5-3,-2-2-5,8 2-15,-7-5-12,7-3-28,0 3-32,-1-5-55,0-4-73,0 0-75,1-7-77,6 0-88,-6-7-156,-1 0-82,-5-4-29</inkml:trace>
  <inkml:trace contextRef="#ctx0" brushRef="#br0" timeOffset="147157.45">29210 13738 533,'-6'-5'635,"6"5"-213,0 0-150,6 0-91,8 0-64,5 0-46,7 5-27,7-5-15,-1 0-6,14 4-12,-1-4-31,8 3-44,-1 0-61,7 1-81,-8-4-145,2 0-142,-7 0-82</inkml:trace>
  <inkml:trace contextRef="#ctx0" brushRef="#br0" timeOffset="147423.75">29686 13126 322,'7'-11'598,"13"0"-183,-1 0-152,14 0-63,0 4-8,12-1 1,1 4 3,5 1 8,8 6 11,6 1 11,1 7 5,-1 4-16,13 7-36,-6 3-41,5 5-30,2 3-26,-8 3-15,2 8-16,-8 1-12,0 6-10,-13 0-11,-7 4-6,-12 4-3,-7-5-2,-6 6-3,-14-2-1,-12 1 0,-8-5-1,-12 5 4,-6-8-1,-14 4 1,-12-7 0,-7 3-1,-14-7 0,2-1-5,-8 2-9,0-5-17,0-4-28,0-2-51,7-2-79,-7-2-92,7-1-98,0-4-125,6-2-177,0-2-85,7-2-26</inkml:trace>
  <inkml:trace contextRef="#ctx0" brushRef="#br0" timeOffset="148487.14">18290 15705 13,'7'-11'523,"-7"-4"-188,-7 5-133,7 2-72,0 1-41,-7-5-26,1 10-14,-7-6-8,6 4-5,-12 4-4,5 0-6,-5 0-4,0 8-2,-8-2-1,8 2 2,0 3 1,-8 0 1,7 4 0,8-1 3,-8-3-3,14 4-2,-7-4-1,7 4-4,6-5-3,0 5 0,0-3 0,6-2 0,0 1 2,7-3 9,7-1 8,6-3 5,0-1 14,0-3 11,7-3 13,6-1 15,0 0 22,0-3 21,0-4 11,6 0 11,8 0 1,-7-1 0,5 3-4,8-7-8,0 5-21,-7 1-24,7-2-17,-1 9-18,-6-1-11,0 4-12,-6 0-12,-7 7-9,0-3-7,-13 4-4,0-2-6,-6 5-3,-1 1-1,-12-2-3,0 2 1,-1-1 0,-12 3-1,-1-3 2,0 0 0,-12 0 2,-1 1-3,-6-2-8,0-3-13,-6 5-27,-7-5-49,6-4-72,-7 1-74,2-4-73,-1 0-68,-7-7-109,1 0-148,-2-1-57,2-7 1</inkml:trace>
  <inkml:trace contextRef="#ctx0" brushRef="#br0" timeOffset="148606.37">18062 15338 111,'0'-25'583,"0"3"-130,6 4-177,0-1-92,2 5-58,4 3-40,8 3-31,-7 0-29,13 6-27,-6 2-32,12 0-39,-5 2-49,11 3-54,-5 2-145,6 4-115,7-4-70</inkml:trace>
  <inkml:trace contextRef="#ctx0" brushRef="#br0" timeOffset="149319.39">16674 17174 119,'-7'0'303,"1"0"-108,6-4-65,0 0-39,6 1-24,1-4-10,-1-4-3,14 0-1,-7 0-2,13-8 3,0 1 11,0-1 9,7-3 16,-7-3 20,6-1 38,7 1 45,-5-4 32,-2 0 17,1-4 9,-1-1 6,-6 1-4,0 1-17,-7-2-43,1 8-51,-13 1-42,-1 0-27,-6 2-25,-6 6-22,-1 1-13,-13 5-8,1 4-7,-7 3-3,0 4-1,-6 4-1,5 3-2,1 1 1,6 3 1,8 4 3,-2 3-2,14 1-1,0-2-3,14 5-3,6 0-1,5-3-3,7 2-3,8-1-6,5-3-2,8 2 1,-1-1-2,7 0 0,-1-3 0,-6-1 3,7 2 1,-7-3 3,0 7 4,-6-6-3,-14 1-12,1 2-2,-14-2-4,-6 0-1,-6 3-2,-14-3-1,-6 4 1,-6-1 3,-8-4 13,-5 2 5,-7-2 0,0 1 1,-7-5-2,1 1-12,-1 0-16,-6-4-13,6-2-16,1-3-19,-1 2-18,7-4-20,7-4-23,-1 2-19,13-5-27,8-1-35,-2-4-54,21 2-122,0-6-75</inkml:trace>
  <inkml:trace contextRef="#ctx0" brushRef="#br0" timeOffset="149550.28">17918 16479 34,'-19'-9'663,"6"6"8,-6 3-170,5 3-188,8 6-117,-8-2-78,14 3-39,-6 9-9,6-1 9,6 3 19,2 6 13,-2 2 6,0 5 9,8-3 4,5 6-15,-6 0-21,6 4-25,1-1-25,6-4-18,-7 5-10,7-4-9,1-1-7,5-3-6,-6-1-13,7-3-21,-7 1-37,7-4-50,-7 0-57,6-8-53,-6 1-54,1-9-53,-1-2-72,-7-1-143,-6-7-62,0 0-9</inkml:trace>
  <inkml:trace contextRef="#ctx0" brushRef="#br0" timeOffset="149700">17573 16915 380,'-13'-16'713,"0"5"-65,0 4-202,13-5-122,0 6-79,0-2-66,13 1-62,7-1-42,6 1-34,7 0-20,5 0-11,1-1-18,14 5-38,5-1-52,1 0-59,6 0-66,6 2-68,2 2-104,-8 0-172,0 0-74,0 0-18</inkml:trace>
  <inkml:trace contextRef="#ctx0" brushRef="#br0" timeOffset="150456.91">18401 16811 551,'-27'0'604,"-5"0"-222,13 0-148,-7 4-84,6 4-42,0-1-17,1 0-5,5 0 5,2 4 13,-1 3 13,6 1 8,1 4-3,-1-1-10,7 1-19,0 2-15,7 5-16,-1-4-17,1 0-18,6 4-10,-1-4-6,8 0-1,0 0 0,6-5 1,7 2-3,-8-4-1,1-1 0,7-3-1,-7-3 1,7 0-2,-7-5 0,0-3 0,-6-3 1,6-5 9,-13 0 9,7-3 9,-8 1 9,-6-5 5,1 1 4,-7-1 3,0-4-2,-7 1-1,-5 3-13,-2-6-11,2 2-9,-8 1-5,-6-1 0,0 1-1,0 0 0,0 0-2,0-1 3,6 2 3,-5 1-2,-2 1-1,7 0-4,-6 5-2,7 3-4,6-1-6,-7 1-1,7 3-1,1 4 1,4-3-2,-4 6 1,5 1-2,1-1 2,6 1 0,0 4 0,0-1-3,6 3 2,1-1 0,-1 1-1,8-3 3,-2 1-1,1 0 1,7-2 3,-7 1 1,13 1 0,-7-4 2,8 0 1,-1 0-1,0-4 0,-1 0 2,2 0-1,5-4-1,-6-4 2,7 5 0,-7-5-1,0 2 1,0-6-2,1 4 2,-9-3-1,2 5-1,0-6 0,-1 1 1,-5 0 1,5 4 2,-6-4 0,6 4 1,-5-1-2,-8 1 2,8 3-2,-8-2-3,0 6 2,1-4-6,-1 4-1,7 0 0,-6 0-1,-1 4-1,8-2-1,-8 6-2,7-1 3,-6 5 4,6-2 2,-1 1-2,-5 4 2,6 0 0,0 3 5,-6-3 0,6 2-1,0 3-2,0 1-1,-7-2 0,14-1-2,-7 4 2,0-4-2,6 1 2,-5-6-1,5 3 1,0-2 1,1-3 0,-7 0-1,13-3 0,-13-2 0,7-1 0,0-1 0,-8-4-2,8-4-2,-7 4 2,7-8 1,-8 5 1,8-5 0,-7-3 1,0 0 0,-6 1 2,5-5-1,-4 3-3,-2-6 0,0 5 0,0-7 1,2 3-2,-8-6-1,6 1-1,-6 4 1,0-7 0,-6 2 0,6 1-1,0 0 3,-8 4 2,2 0 5,6 4 1,-6-1 2,6 3-2,-6 2 3,-2 2 1,8 4-5,0 1-5,-6-1-3,6 4-3,-6 0-2,6 4-1,-7 3 0,7 1 2,-6 2-1,6 5 3,0-1-1,0 1 1,0 4 1,0-1 0,0 0 1,6 4-1,-6-3 1,7-2 0,-1 6 1,8-5-1,-8 4 0,6-4 1,2 1-1,5-1-1,-5 1 1,4-1-2,2 0-2,0-4-1,-1 1-1,7-4-6,-6 1-8,6-2-10,1 1-15,-2-3-24,1-5-32,0 4-38,-6-2-42,6-3-34,1-2-31,-2-2-28,-5-3-23,0-2-14,-1 0-10,0-4-11,1 0-57,-7-1-79</inkml:trace>
  <inkml:trace contextRef="#ctx0" brushRef="#br0" timeOffset="150873.89">20082 16467 350,'-7'-15'707,"1"4"-106,-1 1-157,7 2-99,0 1-69,-6 3-62,6 0-56,0 4-48,0 0-38,0 4-20,6 0-13,-6 3-4,0 3-1,7 6 4,-7 2 1,6 1 3,-6 6-1,0-3-8,0 4-2,0-1 2,0 4-1,-6-3-2,-1 4 2,7-1 1,-6 0-5,-8 1-2,2 3-3,-2-4-6,2 0-3,-8 1-2,7-1-6,-7 0-5,1 0 1,6 0-2,-6-3-1,-1-1 0,6-3 1,2 1 0,-1-2 0,6-2 1,-6-4-2,7-1-1,6-7-1,-6 5 0,6-9 0,0 4 1,0-2 0,6-5 1,0-5 2,0 3 1,8-6-1,5 0 1,-5-3-1,5-3 1,0-1 2,1-4-1,-1 5 0,-5-1 0,5-2 3,-6 1 0,-6 3 1,5 1 0,-12 1 0,8 0 1,-2 3 1,-6 4 1,6 1 1,-6 0-2,0-1-2,0 0-4,6 4-3,-6 0-4,0 0-2,0 0 0,0 4-1,0 0 0,-6 2 3,6 3 1,6-3 0,-6 2-2,0 3-2,7 1-5,0-3-9,6-1-11,0 4-15,6-3-28,7 3-42,1-1-54,5-4-57,7 0-55,-7 2-52,14-6-67,-7 0-143,7-3-87,0 4-28</inkml:trace>
  <inkml:trace contextRef="#ctx0" brushRef="#br0" timeOffset="151466.68">21196 16779 335,'-13'-12'511,"7"5"-200,-8 0-137,8 3-73,0 0-39,-1 1-26,7 3-13,-7 0-5,1 0 2,6 7 1,-7 1 5,7-2 1,-6 5 2,6 5-1,0-2-2,0 1-1,6-1-4,-6 5 1,0-5-2,7 4 2,-7 1 2,6-1 3,1 1 2,-7-1 1,7 0 2,-1 0-3,0 1-2,1-4-1,-7 2 4,7-1 4,-1-5 8,0-1 8,1 2 8,-7-5 19,0 0 24,6-7 30,-6 3 22,0-3 14,7 0 3,-7 0-1,0-3-6,7-1-16,-1-3-22,8 0-30,-8-4-25,6-1-23,2-2-13,5-1-8,1 1-5,-7 3-1,6-3-6,-6 2-1,7 1-5,0 0-3,-1 0 1,-6 4-4,6 0 0,-5-1-3,-2 5-1,2-2-2,-1 5 0,0-3-1,0 6-1,-7-3 2,8 5 0,-8 2-2,0-3 2,1 7 1,-1-4 2,1 4 1,-7 0 0,7-1-1,-7 2-3,6-1 4,-6 4-3,0-5 1,0 1-5,0-3-5,0 2-2,0-5 1,0 2 2,0-4 1,-6 1 3,6-4 0,0 0 8,0 0 6,0-4 4,-7 1 1,7-2-1,7-2 4,-7-3 0,6-2-2,0 3 0,1-7 0,6 1-1,0 0 0,7 1 0,-1-1-3,0 1 0,1-1 0,6 0-1,1 5-1,-8-2 0,1 5-2,6 0-3,-6 4-1,-8-6 1,8 9-2,-7 0-3,7 0 2,-8 5 0,-5-1-1,6 2 0,0 2 0,-7-1-1,1 5 0,0-2 0,-1 1 0,0 1 0,1-2 0,0 1 1,-1 4 1,0-5-1,-6 2 1,7-1 1,0 0-3,-1 1-3,1-6-4,-1 1-6,0 1-7,2-4-10,4 2-15,-6-6-25,-6 5-42,7-5-62,0-5-63,-7 3-58,6-6-58,1 0-61,-7-3-117,-7 1-106,1-5-33</inkml:trace>
  <inkml:trace contextRef="#ctx0" brushRef="#br0" timeOffset="151608.65">21118 16489 565,'-7'-8'604,"7"1"-198,13 3-207,0 4-133,7 0-87,12 0-69,-5 4-57,11 1-60,1-3-130,1 6-99,-1-1-56</inkml:trace>
  <inkml:trace contextRef="#ctx0" brushRef="#br0" timeOffset="152148.81">23326 16757 81,'-6'-8'465,"6"1"-190,0 3-126,-6 0-69,6 1-31,0-5-8,0 4 4,0 4 9,0-3 7,0-1 3,0 4 1,0 0 1,0 0-7,0 0-10,0 0-14,-7 4-13,1-1-6,-1 1-3,1 4 3,-7-1 6,7-3 7,-14 7 6,6-1 5,-5 1 9,-1 1 9,-6 2 13,7 1 9,-7 3 6,0 1 2,0-5 4,6 4 3,-6-3-1,7 3-5,5-3-9,1 0-9,1-1-8,-2 1-5,8-1-9,-7-2-7,13-1-6,0 0-6,0 1-4,0-3-5,7 3-1,5-4-5,2-1 0,-2 0-2,15 0 0,-8-3-3,7 0-1,0-4-2,0 3-6,7-3-6,-7-3-3,0-1-3,0 0-2,-7-3-1,1 0 0,0 0 0,-7-1 4,0-4 6,0 3 15,-7-3 11,0-3 11,2 0 8,-2 1 8,-6-1 15,6 1 5,-6 3 3,0-5-5,0 3-2,0 1-2,7 1-5,-7 4-3,0 0-12,0-1-5,0 5-6,0-1-6,0 0-8,0 1-7,0 3-6,7 0-7,-7 0-2,0 0 1,0 0-1,0 3-2,6 5 4,-6-2-3,0 3 3,6-3 0,-6 5 1,0-3-2,7 4 2,-1-3 0,-6 3-1,7-4 1,0 2 3,-1-3 1,7 5 0,0-5 1,7-3-2,-7 2 1,13-2-6,0 1-12,0-2-27,-1-3-51,8 3-75,0-3-83,6-3-92,-6 3-142,-1-8-160,7 4-85,-13 1-29</inkml:trace>
  <inkml:trace contextRef="#ctx0" brushRef="#br0" timeOffset="153110.48">25555 16523 331,'-20'-5'270,"2"2"-95,-2-1-50,0 4-24,-6 0-16,-7 4-4,1-1 0,-1 4 7,-6 1 10,0 7 10,0-1 13,0 5 10,-6 2 5,5 1-2,1 4-8,7-1-10,-1 2-14,7-6-13,6 5-23,1-1-20,5-3-17,8 5-7,0-6-4,12-2-4,0-1-3,8 0-1,5-2-2,7-7-1,0 3-1,7-8-2,6 0-4,0-4 1,0-4-2,0 0 0,7-8 1,-13 3 2,6-7 16,-7 1 25,-6 0 28,-6-2 20,-1 2 15,1-3 12,-14 3 6,8-3 2,-14 3-9,6 1-24,-6 2-24,-6 1-20,-1 0-13,0 4-13,-5 3-6,-2 1-8,1 3-5,0 3-3,0 1-2,1 3-1,-2 4-2,1 4 0,7-1 3,-1 2 0,1 1 1,12 2 1,1-1 1,-1 1 1,7 3 1,7-4 1,6 1-3,0-6 3,7 3-1,-1-2 1,7-3 0,6 0-1,-5-3 0,5-2 0,1-2-2,-1-4-2,2 0 0,-9-7 0,1 0 0,-6-4-2,0-4 0,-8 1 1,2-9 3,-8 1-1,-6-7 0,1 0-1,-8-4 0,0-4 2,-6 1 3,0-8 2,-6 1 0,6-6 4,-13 2 4,6-1 1,1 0 1,-7-2 1,6 2-1,-6-4 3,7 1 0,0-1-2,-2 1-3,8 7 1,-6 1 4,0 2 1,-1 8 1,7 7-2,-6 1-2,6 7-1,0 3-2,-7 3-8,7 5-1,0 0-7,0 7-4,0 4-2,-6 6 0,6 5 0,0 4 0,0 7 5,0 3-1,0 3 3,0 5 1,0 1-1,6 1 0,1 5 3,-1-3-2,7 2-1,-7 5-1,8-4-3,-1 4-3,0-1-4,6 1-5,-5 0-10,5-1-14,0-2-18,8 1-34,-7-5-52,-1 3-62,7-8-56,-6-2-50,6-5-49,-1-4-45,1-2-83,-6-6-121,6-5-34</inkml:trace>
  <inkml:trace contextRef="#ctx0" brushRef="#br0" timeOffset="153286.77">25823 16540 141,'-14'-11'677,"8"5"13,6-2-206,0 1-173,6 3-101,8-4-70,5 5-55,7-4-33,6 2-30,8 3-38,-1 2-52,6 0-56,7 0-60,1 0-59,6 2-85,-8 3-168,8-2-88,-7 1-38</inkml:trace>
  <inkml:trace contextRef="#ctx0" brushRef="#br0" timeOffset="154224.51">26461 16489 420,'-26'-3'548,"6"-2"-212,1 3-135,6 2-76,0 0-45,-1 2-19,2 6-8,6-1-1,-2 5 4,2-2 7,6 9 8,0-2 7,6 6 1,2-1-8,-2 3-8,6 1-10,2-3-5,-1 2-11,0 0-12,6 1-11,-5-4-7,5 3-4,-6-2-3,0-2-1,0-2-6,-6 0 0,5-5 1,-5-3-2,6 1-1,-6-3 2,-1-4 0,-6 2 2,6-7 2,-6 0 5,7 0 7,-7-4 10,0-4 10,0-1 8,0-3 6,0 1 8,0-3 19,0-5 10,0 4 8,0-3 0,0-4-1,-7 4-2,7-5 1,0 2-3,7-2-11,-7 6-12,7-5-5,-1 0-8,0 3-5,2 1-6,4 4-7,-5-2-6,6 2-9,0 3-2,-7-1-7,8 6-3,-2-2-8,2 5 3,-1-1-2,-7 0-1,7 4 3,0 0-1,1 4 2,-8 3 0,7 1 6,-7 3-4,7-1 2,0 2 0,-7 2-2,2 4 0,4 1 1,-5-1-1,0 1 3,-7-1-1,6 0 0,0 0-1,-6 1-1,7-1 0,-7 1-1,0-4 0,0-5-3,-7 5 2,7-4-3,0-4 3,-6 0-1,6 1 0,0-1 2,-6-3 5,6-1 5,0-3 5,-7 0 3,7 0 4,0 0 3,-7-3 3,7-1 4,0-3-2,0-1-1,0 1-2,0-4-3,7-4-2,0 4-2,-1-3-1,0-1-2,1 1-4,6-5-4,0 0 1,0 2 0,6-2-1,-5 5-1,5-5-1,1 5-2,-8-1 0,8 1-1,-7 2-2,1 1 0,-2 4-2,2-1-2,-8 5 1,7-1-4,-7 1 0,8 3 1,-8 0 1,0 3-2,8 1 3,-8-1 0,0 5 1,1 3 2,0 0 0,-1 3 3,1-3-3,-1 9 0,0-6-3,-6 1-1,0 2-4,8-2-5,-8-1-3,-8-2-6,8-1 1,0 0 1,-6-1 1,0-2 6,-1 0 2,7-5 4,-6 5 7,-1-4 7,0-2 6,7-2 3,-6 0 5,6-2 0,-6-2 2,6 0 2,0-3-3,6-1-2,0-3-6,1 0-1,0 0-5,6-4-1,-1 1 0,2-1-2,6-4-1,-8 5-2,8-1 0,-1 1-1,-5-1-1,-2 5 0,2 2-3,-1-3 0,-7 7 2,0-3-2,1 3-5,0 4 1,-7-4 0,0 4-1,6 4 2,-6 0 0,0 3 0,0 0 1,0 4 7,0-3 3,0 6-1,6-2 0,-6 2 2,7-3-1,0 3 0,-1-2 1,1 3 0,6-5-3,0 1-1,-7 0 0,14 0 0,-7-3 0,0-1 0,0-4-2,0 1 0,0-4 0,0 0 2,0-4 0,0-2 1,0-2 0,-6 1 2,5-4 3,2-4 3,-2 1 0,-5-1 2,6-3 1,0 3 3,-7-3 3,2-1-2,4-3 1,-5 4-6,0 0 1,-1-1-1,-6 4-1,6 1 0,-6-4-3,7 6-1,-7 1 1,0 1 2,6 2 1,-6 1 0,0 0-3,0 2-2,0 5-6,0-2-1,0 2-2,0 2-4,0 3-1,0-2 0,0 8 2,0-3 1,0 6 4,0 1 1,0 4 0,0-4 3,0 2-1,0 5-1,7-3 3,0 2-2,-1-2 0,7 4 0,-6-6 0,5 2-5,2 3-5,5-8-10,1 4-15,-8 1-25,15-5-32,-7 1-54,-2-1-68,9-2-68,-7-5-65,6 1-61,0-5-65,-7-3-105,1-3-103,0-5-22</inkml:trace>
  <inkml:trace contextRef="#ctx0" brushRef="#br0" timeOffset="154354.2">27848 16354 387,'-6'-8'395,"6"5"-174,0-1-107,6 4-65,8 0-49,-8 0-40,14 4-39,-1-4-58,7 3-129,1 0-103</inkml:trace>
  <inkml:trace contextRef="#ctx0" brushRef="#br0" timeOffset="154557.53">28247 16331 157,'-26'-7'569,"-1"3"-123,1 4-185,0-3-97,0 6-40,0 1-8,-1 1 12,8 1 19,-7 5 22,6 1 12,1 2 3,0 1-8,6 2-16,-1 2-28,2 3-31,5 3-26,0-2-26,7 2-14,0-3-7,7 4-7,0-4-5,5 0-2,2 0-2,5-4-4,7 1-7,7-1-20,-1 0-33,8-7-49,5 0-58,1 0-60,6-7-60,0-1-71,0 1-134,-7-4-116,8 0-55</inkml:trace>
  <inkml:trace contextRef="#ctx0" brushRef="#br0" timeOffset="155438.8">28800 16481 495,'-6'-7'450,"6"-4"-167,0 4-94,0 0-47,0-4-22,6 4 0,-6-1 15,0 4 11,7 1 6,-7-1 3,6 0-2,-6 4-10,0-4-17,6 4-27,2 0-33,-8 0-27,6 0-16,0 4-8,-6-4-3,7 4 2,-7 0 8,6-1 7,1 5 8,-1-2 4,1 2 5,-1 0 0,1 3 2,0-1-1,-1 6-4,0-2-5,8 1-5,-8-1-5,0 5-1,1-1 6,-1 0-9,1 0-8,-7 4-5,7-2-5,-7-3-4,0-3 1,0 5-5,-7-4-8,7-5 3,-7 5 1,1-7 3,6 3 1,-7-4 2,1 0 0,0 0 4,-1-2 3,7-2 6,-7 5 10,7-8 9,-6 4 7,6-4 8,-6 2 5,6-4 1,0 2 0,-7-4-5,7 0-7,0 0-7,0-4-9,0 1-5,7-3-6,-7-2 0,6 1-1,0-4-2,1 1-2,0-1-1,-1-2 0,7-2-1,0 1 0,0-1 0,1 1 0,-2 0 3,1-1 1,0 5 1,0-5 3,1 5 3,-2 3 0,2 0 0,-8 4-3,7-5-2,0 5-2,-6 0-2,-1 3-3,8 0-5,-8 4-2,6-3-2,-5 6-1,6 1 0,-6 0-1,5 3 1,-4 0-3,-2 5 1,0-2-6,-6 5-1,6-3-3,-6 2-5,0 1-4,0-1-3,0-3 0,0 3-3,0-3 2,-6 0 1,6-3 2,0 0 5,0-1 5,-6-4 4,6 2 4,0-5 4,0 2 5,0-2 3,0-2 3,0 2 0,0-8 0,6 4 1,-6-4 2,6 1-1,2-3 0,-2 2-2,0-3 0,1 4 1,-1-1-4,1 1 0,0 0-3,-1 0-1,0 3-2,-6 0-1,6 0-1,-6 4-2,0 0 0,8 0-3,-8 0 1,0 8 0,6-4 0,0 3 2,-6 3 2,7-2 2,6 3 2,-6 3 4,-1-3-2,7 0 1,6 1-2,-5-2-3,-1-2-2,6 3-4,0-3-5,1-6-4,0 6 1,5-4-3,-5-4 2,0 0 4,-7-4 2,7 1 4,0-4 7,-8-1 7,1-3 6,0 1 9,0-5 1,-7-1 4,2 2 4,-2-1 2,-6 0-3,0 0-4,0-2-6,0 3-6,-6 2-1,-2-3-4,8 0-3,-6 4-3,0 1-1,-1 2 3,1 1-1,-1 0-2,1 2-4,-1 5-1,1-2-1,0 4 0,-2 3 1,-4 2-3,-2 0 4,8 4-3,-7 0 1,7 1 3,-1 2 1,0 1-1,1-1 1,0 5 0,6-1-3,0 0 5,6 0 0,0 1 0,1-1-2,6 1-3,0-2-3,7 2-6,0-4-8,5-1-13,7-3-18,2 0-27,5 1-44,-1-6-68,1-2-69,1 0-67,5-1-69,1-6-111,-1 3-151,-6-4-60,7-3-4</inkml:trace>
  <inkml:trace contextRef="#ctx0" brushRef="#br0" timeOffset="156020.75">30246 15995 101,'-6'-8'627,"0"1"-35,-1 3-229,7 4-136,0 4-79,0 3-48,0 4-22,7 0 7,-1 7 20,0 0 17,2 5 11,-2 2 10,7 1 4,-7 3-10,7 0-16,-6 5-25,-1-5-33,1 4-21,0-4-14,-7 0-10,-7 1-5,0-1-1,1 0 1,-14-3 0,1 3 0,-7-3 1,0-1 2,-7 2-1,1-6 2,-1 1 0,1 0-1,-7 0-3,5-3 0,9-2-2,-1-2-3,0 0-1,6-4-2,7 0-1,-1 0-5,2-4 1,6-3 0,6 4 1,-7-5 6,7-3 0,7 3 7,-1-3 2,0 0 5,8-3 0,5 0 2,1-5 2,-1 1 2,7-4 0,-6-1-2,6 2 5,-6-5 6,-8 4 4,8 1 5,-7-2 2,-1 1 0,-4 0 1,-2 4-1,0-1-7,1 5-7,-7-1-5,7 0-8,-7 1-7,0 3-8,0 0-5,6 0-5,-6 0-1,-6 3-1,6 1-2,0 3 2,0 1 0,0-1 0,6 0-1,-6 1 1,7-1 2,-1 1 2,7-2-1,0-1 1,0 2 1,7-4 4,-1 1-2,0-4 0,1 0 0,0-4 0,-1 1-1,7-4 1,-6-4-2,-1 0 0,1-1 2,0-2 1,-8-1 0,2 0-1,-8 1 3,7-5 3,-7 4 2,2 1 2,-2-3 2,-6 2-2,0 0 2,6 1 1,-6 2-1,0-3-2,0 4-1,0 3-1,0 2-1,0 2-1,0 0-2,0 1-3,0 3-3,0 0-9,0 3 2,0 1 2,0 4 0,0-1 1,-6 4 2,6 3 1,6 2 3,-6-2 6,6 1-2,-6 2 0,8-2-3,4 4 0,-5-1-1,-1 0-6,14 0-11,-6-2-13,4 1-24,2-2-39,-1-1-63,7 5-81,-6-8-84,7 3-80,-1-6-98,0-1-167,-7 1-72,1-8-22</inkml:trace>
  <inkml:trace contextRef="#ctx0" brushRef="#br0" timeOffset="156150.49">30696 16375 224,'-12'-14'543,"5"2"-200,0 6-134,1-2-76,6 4-54,-7-3-42,14 7-36,-7 0-39,13 0-44,0 5-65,-1-3-147,8 2-116,7 0-74</inkml:trace>
  <inkml:trace contextRef="#ctx0" brushRef="#br0" timeOffset="156741.08">30807 16298 162,'-13'-7'539,"-6"3"-203,12 0-147,-6 2-79,7 2-36,-1 0-15,1 2-1,6 2 18,-7 0 31,7 3 30,-7 5 17,7-2 15,7 5 3,-7-1-4,7 5-8,-1 0-20,7 2-31,0-2-28,0 3-18,0-1-15,7-2-12,-1 3-9,8-4-6,-8 1-4,7 2-6,0-6 0,0 3-2,7-3-1,-7-3-1,0-5-1,7 1-1,-7-2 0,-7-2-1,7-4 0,-6 0 0,-1-4 4,1-2 5,0-6 8,-8 1 4,1-3 4,0-2 13,0 2 7,-6-4 7,6-1 5,-7-3 3,-6 4 1,6-3 0,-6 2 0,0-3-7,0 3-3,0 2-3,0-2-3,0 8-4,0-3-5,0 5-2,-6 3-6,6-2-6,0 4-5,0 2-8,0-3-7,0 10-6,0-3-1,-6 2-4,6 4 2,-6 3-2,6 0 2,-7 3 2,7 1 1,0 3-3,0-3-2,7 3 2,-1-3-3,0 4 3,0-5-2,2 1-1,4-5 0,1 1 5,-6 0 1,6-3 0,0-2 0,6-1 4,-5-5-1,5 0 0,1-5 0,0-1-2,5-2-1,-5 1 0,0-3 1,-1-2 2,1 1-1,-1-3 2,0 2-2,1-2 1,-7-1 3,0 1 1,0 2-2,1-3-3,-8 5 2,0 3 0,7-5 2,-13 5 0,7 0-4,-1 4-2,-6-1-1,7-1 1,-7 2-4,0 3-6,6 0-2,-6 0-4,7 0-3,-7 0 2,0 3-3,7 2 4,-7-1 2,6-1 6,0 4 2,8 0 4,-8 1 1,7-4 2,0 3 1,6 1 0,-5-2-1,5 2-1,-6-5-1,6 5 1,1-4 1,0 3 0,-7-4 3,7 5-1,0-5 0,-2 5 2,2-1-1,7 0 1,-9 0-2,9 1 4,-7-1-4,6 1-15,-7 3-29,1-1-57,-1-2-92,-6 3-103,7-1-109,-14 2-202,1-5-125,-7 1-64,-7-1-15</inkml:trace>
  <inkml:trace contextRef="#ctx0" brushRef="#br0" timeOffset="159148.39">6926 14958 119,'0'0'160,"0"4"-66,0-4-33,0 3-12,0-3-5,0 0 0,6 0 1,1 0 1,0 0-1,-1 0-5,0 0-6,1-3-9,0 3-5,-1 0-8,1-4-3,-1 4-3,-6 0 1,7 0-3,-7 0-2,6 0 0,-6 0-2,0 0 7,7 0 4,-7 0 10,0 0 3,6-4 10,0 0 6,-6 1 8,8-5 8,-2 2 5,7-6 5,-7 1-3,7-3 1,0-5 0,-6 0 0,6 2 6,0-2-1,-6-3-4,5 4-4,-5-7-6,6 2-2,-6-3 3,5 1 3,-4-1-7,4-3 0,-6 0 0,1 0 2,0-5 0,6-2-1,-7-1-5,0-4-9,2-2-6,-2-1-7,7 0-6,-6-4-6,5-3-2,-5 3-3,6-3-3,-6-4 0,5 1-1,-5-1 1,6-5 4,0-1-3,-6-2-2,6 1-3,-1 0-2,2-1-1,-2 1 1,2-1 0,-8 2-2,1 1 9,-1 6 7,-6-1 7,7 3 10,-7 2 8,-7 4 6,7 0 8,-6 5 7,6 1 9,-7 0 4,7 3-2,-6 4-5,6-1-1,0 5-4,0 4-8,0 0-11,6-1-14,1 4-7,-1-1-7,8 2-5,-2-1-4,2 0-5,5 7-1,-6-3-3,0 3-1,0 5-1,0-1 1,0 3 1,-6 1-2,6 3-1,-1 0 0,2 2 0,-8 2 0,8 0 0,-2 0 1,-5 0 2,6 6 0,-7-2 0,1 0-1,-1 3 3,8 1 1,-8 2-1,-6 1-2,6 0 1,1 3 0,0 1 1,-1 4-1,0-1 1,1 5 1,-1 2-1,1-4 1,6 5-1,1 3 0,-8-3 1,7 4 2,0-1-1,-7 4 1,7-4 5,-7 3 1,2 2 3,4-1 5,-5 0 4,-7 0 1,7 4 2,-1-4 3,0 4-1,-6-1 0,7 1-1,-1 3-1,-6-3-1,0 7-1,7-4-2,-7 4-4,0-1-3,0 1 2,7 4-2,-7 3-2,0-2-2,0 5 0,0-2 0,6-1 0,-6 0-1,0 4-3,0-1-1,0 5 2,0-4-1,6 4 1,-6 0 1,0-4 1,0-1 2,7 2 1,0-2 0,-1-2-2,7-5-1,0 0 1,-6-3-1,5 1 0,2-5-1,-2 0-2,8-3-1,-7-3-1,-6-2 1,12-3-2,-5-3-1,-2 0-3,8-4-9,-7-4-7,7-4-13,6 1-32,-1-7-58,15-5-71,-1 0-72,7-6-83,-1-4-165,14-8-121,-7 1-68,0-8-14</inkml:trace>
  <inkml:trace contextRef="#ctx0" brushRef="#br0" timeOffset="160090.55">8496 12005 82,'-6'-8'237,"-7"2"-81,0-2-43,-1 1-22,2-1-13,-1 1-6,-7 0-6,0 0-15,1 3-11,-7 0-6,0 0 0,0 1 4,-7 3 2,1 0 0,-1 3 5,-7-3 5,2 8 9,-1-1 8,0 4 10,-7 0 5,1 8 8,-1-2 6,1 2 2,-1 7 5,-7-1 2,8 1-1,-7 7-12,6-4-5,-6 3-8,0 5-10,0 0-8,0 3 4,-1 2 4,1-3 8,1 1 11,-2 4 5,7 0 1,-5 4 3,-2 0-1,-5 3-12,5 4-16,-6 0-15,2 7-11,4 1-10,-5 2-2,-1 8-4,0 1-1,7 4-6,-7 1 1,8 2 1,5 3-7,0 4-1,7-4-4,0 4-3,0-4-3,6 4 3,7 4-2,0-1 0,0 1 1,0 0-1,7 0 0,5 2 0,-5-2 0,6 3-1,0 1-2,-1-4-1,8-5-1,0 5 0,0-5-4,6-2 3,0 3-5,6-8-3,0 2-1,7-10-3,0-2 0,7-5 0,-1 2 3,7-12-3,1 0 4,5-4 4,1 0-1,5-7 3,-5 0 0,7-7 4,5-1-6,-6-3 1,7 1-1,-1-9-4,7 0-2,-6 1 2,6-3-4,0-6-1,7 2 0,-7-4 1,7-1 1,0-3 0,-1 0 6,1-3-5,-1-2 0,14-1-3,-7-5 1,7 3-1,0-6 1,-1-2-1,8-1-1,-2-2 0,2 1 1,-8-3-4,8-2-5,-1-3-1,0 1-7,-7-8 0,8 3 5,-1-6 8,0-1 12,-6-3 14,6-3 11,-6-2 9,0 1 12,-7-4 8,6 1 4,-6-8-2,0 0-8,-6 0-6,6-4-7,-6-7-6,7 4-2,-9-7-5,9-5-8,-7 1 0,0-4-1,6-4 2,-6-3 4,-8-4 1,8-3-3,-7-9 0,0 2 2,0-8-3,-12-1 2,-1-4 4,-7 6 5,-12-8-3,-1-2 3,-6 2 4,-6 0 2,-14-5 3,1-2 2,-14 2-4,0-3-2,-6 0 5,-6 3 3,-1 3-2,-12 0 2,-1-3-2,-13 9-3,0 0-1,-6 2-6,-6 4-3,-7 0-7,-6 13-4,-9 1-7,-4 10-5,-7 5-6,-7 11-7,-7 4-16,1 16-19,1 2-31,-8 15-55,6 8-70,1 7-65,0 11-68,13 12-70,5 2-128,8 8-111,13 7-5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0:46:14.1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980 1281 4,'0'0'25,"0"0"-6,0 4-5,0-4-2,0 0-2,0 0 0,0 0 0,0 0-1,0 4 1,0-4 1,0 0 5,0 0 7,0 0 7,0 0 5,6 0 7,-6 0 9,0 0 5,0 0 4,0 0-3,0 0 2,0-4 2,6 4 2,-6-4-1,0 4-1,0-2 1,0-3 3,0 2 6,0-1 1,0 1-4,0-1-5,0 4-1,0-4 0,0 0-4,0 1-8,0 3-9,0 0-8,0-4-7,0 4-3,7 0-8,-7 0-7,0 0-5,0 4-3,0-1 0,6 1-1,-6 4 0,7 2 1,-7-3 0,7 5 1,-7 3 2,6-1 3,-6 5 1,0-1 9,0 8 6,0-5 5,-6 9 5,6-1 5,-7 0 1,7 4 2,0 4 0,0 0-7,0 4-3,0-5-3,0 5-3,0 2-2,7-3-1,-7 0-2,6 1-1,-6-1-1,6 0-2,-6-3-3,0-1 0,0 1-2,6-1-3,-6-2-2,0-1-1,-6 0-2,6-3 1,0-1-1,0-4 0,0 1 0,0-4 0,0 0-1,0-5 1,0-1 0,0-2 0,0-3-3,0 1-12,0-6-18,0 2-19,0-4-29,6 0-47,2-4-55,-2 0-78,0-4-155,8-8-85</inkml:trace>
  <inkml:trace contextRef="#ctx0" brushRef="#br0" timeOffset="941.49">12980 1414 68,'-8'-8'90,"8"4"-10,0-3-2,0 0 3,-6 0 0,6-1-6,0 1 0,0 0-1,0 0-6,0-1 0,0 1 2,0 0-3,6 4-1,-6-2 4,0 1 2,0 1 2,0 3-1,8-5-4,-8 5-11,0 0-10,0 0-12,0 0-8,6 0-10,-6 5-9,6 2-5,1-2 0,-1 1 5,1 8 9,6-2 9,-7 2 5,8 5 7,-2-1 8,8 3 5,-7 2 1,7 0-2,-8 6-8,8-4-2,0 4 1,-7 5 1,7 2-2,-1 1-5,-6-1-1,6 1-1,-5 3-3,5-3-5,-6-1-5,0 5-5,0-8-5,6 3-2,-5-2-2,-1-2-1,-7-2 0,7-5 1,-6 4-1,-1-4-1,-6-2-2,7 0 0,-7-6 0,0-2 0,0-1 0,0 1-2,0-4 0,0-3-1,0-1 2,0 0 3,0-3-2,0-4-6,7 3-18,-7-3-29,0 0-42,6 0-53,-6-3-57,13-3-70,-6-6-143,-1 1-103,7-8-49</inkml:trace>
  <inkml:trace contextRef="#ctx0" brushRef="#br0" timeOffset="1101.11">12816 2026 375,'0'-4'262,"0"4"-100,7-3-61,12-2-35,1-2-22,-1 3-13,14 1-10,-1 0-6,8-2-6,-1 1-17,0 1-33,1 3-43,5-3-81,-7 3-168,9-4-87</inkml:trace>
  <inkml:trace contextRef="#ctx0" brushRef="#br0" timeOffset="1556.44">13513 2113 99,'7'-7'286,"6"0"-120,0 0-61,1-5-32,-2 2-14,8-1-7,6-4-3,-7 0 0,7-3-2,1 4-4,-1-9-2,0 5-6,-7-4-5,7 1 3,-6-6 2,6 5-1,-13-4 0,7-3 2,-1 0-3,-6-3 0,0-2-3,0 1-10,0-4-6,-7 1-3,-6-1-2,8-3 0,-8 3 5,-8 1 3,2-1-1,0 4 9,-1 1 3,0 6 3,-5-3 3,-1 2-4,-1 5-3,8 5-1,-7-2-3,0 9-5,0-7-5,6 11-2,-6-1-1,1-1-3,-2 4-3,2 4-2,-2 4-1,1 0-1,0 4 0,0-1 0,1 7-1,4-3 1,2 3 0,-7 5-1,7-4 2,6 6 1,-7-1 0,0 1 2,7 4 2,0 1 4,0 1 5,0 2 7,0 0 4,0 4 6,0 3 7,0 1 2,0 0 5,0 4 1,0-2-4,7 1-5,-7 1-6,0-1-4,7-4-6,-7 2-3,6-5-5,1 0-2,-1-1-3,0-3 1,8-3-2,-8 0-1,7-1 0,0-3-1,7 0-2,-7-3 0,7-5 1,-1 5 0,1-4-5,6-5-19,-7 2-32,7-5-33,0 0-39,0-4-40,7 1-41,-1-4-46,1-4-61,-1-3-118,-5-3-64</inkml:trace>
  <inkml:trace contextRef="#ctx0" brushRef="#br0" timeOffset="2026.75">14399 1473 85,'-6'-11'140,"6"3"-29,-6-3-20,6 4-8,-6 0-4,6-1 2,-7 1 0,7 3-2,0 0-6,-7 0-3,7 2-7,0 2-3,0 0-13,0 0-12,0 0-13,-6 2-6,6 6 0,0 3 5,-7-1 3,7 10 6,-6-3 9,6 9 14,-7 1 11,0 4 10,7 3-1,-6 3 0,0-1 6,0 5 2,-2-1-2,-4 0-6,5 4-9,1-4-8,6 1-6,-7-1-8,0 0-8,7-3-8,-6 0-9,6-1-4,-6 1-3,6-5-2,-7 2 0,7-5-2,0 0-1,-7-3-1,7-1-8,-6-2-17,6-9-24,-6 5-26,6-8-22,0 0-22,0-4-21,0-3-32,6-1-37,-6-3-39,6-7-82,1 0-110</inkml:trace>
  <inkml:trace contextRef="#ctx0" brushRef="#br0" timeOffset="2333.18">14706 1673 101,'0'-6'297,"7"2"-125,-7 0-72,0 4-41,-7 0-26,-6 4-14,7 4-8,-14 2-1,7 1-1,-13 4 3,6-1-2,-6 5-1,1-4-2,-1 3-3,6-3-2,-7-1-1,7-3-1,2 4-3,-2-8 1,7 4 0,-1-4 0,8 1 0,-6-5 1,5 4 0,0-2-1,7-2 1,-6 1 0,6-1 2,0 1 8,0 0 5,0 0 6,6 3 9,-6-3 9,7 2 8,6 2 12,-7 3 8,8-3 4,-2-1-1,8 3-3,-7 2-5,-1-1-5,15-5-10,-7 6-10,0-1-11,-2 4-9,2-5-3,0 2-5,-1 3-4,1-1 1,0 1-1,-1-1 0,1 1-4,-1-1-9,-6 1-13,0-1-16,7 2-21,-8-5-27,2 3-30,5-3-36,-6 0-56,0 1-125,1-9-86</inkml:trace>
  <inkml:trace contextRef="#ctx0" brushRef="#br0" timeOffset="3131.07">15123 1919 97,'-19'-6'351,"-1"-2"-126,-6 4-62,6 1-36,-5 3-22,-1 0-14,-1 3-11,7 5-10,-6-2-13,0 2-10,7 7-11,6-4-10,-6 3-10,5 5-5,1-4-4,7 2-2,6-2 0,0 0-1,0 0-1,6-1 0,1 1 1,6-8 1,0 0-3,7 0 1,-1-3 0,1 1-1,0-10 1,-2 1 0,2 1-2,-1-4 1,1 0 3,-6-5 5,-2 5 10,1-3 19,-6-2 10,-7 1 7,7 0 5,-7-4 1,-7 4-3,7 0-5,-7 4-10,1 0-17,6 0-14,-7-1-8,1 4-4,6 4-2,-6 0-2,6 0 3,-7 8-2,7-4-1,0 7 2,0-5 1,0 6 0,0 2 2,7-2 2,-1 2-2,7-3 2,-7 3 0,8-2 2,-2-1-1,2 0-1,5-4 0,-6 0-1,0 1 0,7-5 0,-1-3 1,-6 0-2,7 0 1,-1-3-1,1-5 0,-1 1 6,1 0 5,0-8 8,-8 1 3,8-1 3,-7 0 4,0-3 4,0-4 4,-7 0-5,8-4-5,-8 1-6,1-1-5,-1 1-2,-6-9-6,0 1-2,7 1-3,-14-5-4,7 4-1,0-3-1,-6 2 1,6-2-3,-7 2 1,1 5 0,0-3 0,-2 6 0,2 0-1,0 3 3,-8 6 5,8-2 11,0 5 11,-1 3 5,1 4 3,-1 0 1,0 3 1,1-1-1,0 5-6,-1 5-11,0-1-10,1 3-4,0 3-3,-1 2 1,7 3-1,-7 2 3,1 2-1,6 3 1,0 4 2,0-4-3,0 7 2,0 0-1,0-4 1,6 5-2,-6 3 1,7 0 0,-7 1 2,7-2-2,-1-3-2,-6 4 0,6 0-1,1-3 1,0-5 0,-1 1-1,0-1 1,8 1 1,-8-4-1,7 0 1,-7-4 3,8 1 0,6-8-1,-8 3-2,1-3-1,7 0-3,0-4-4,6 1-3,-7-5-2,7-3-5,0-3-2,0 0-3,1-6 1,-1 2 1,-1-3 3,1-2 2,-6-3 3,0-2 1,-7 3 3,7-9 5,-14 4 3,6 1 7,2-4 5,-8 4 8,1-3 16,-1 2 12,-6 1 5,7-1 6,-7 4 5,0 1-4,0-1-2,0 4-4,0 3-17,0 2-11,0 2-8,0 0-10,0 4-4,0 0-6,0 4-2,0 4-5,0-2 2,0 2 0,7 3 1,-7 3 1,6 1 1,-6 0 0,6 0 1,-6 3 3,6-3-1,2 3 0,-2 0 2,0 0 2,7 1-2,-6-4-3,6-1 1,-7 1-5,8-1-6,-2-3-10,8 1-20,-7-5-37,0 3-43,6-6-45,-5 0-47,5-4-48,1 0-43,0-8-40,-1 1-61,-6-3-103,0-5-45</inkml:trace>
  <inkml:trace contextRef="#ctx0" brushRef="#br0" timeOffset="3264.28">15957 1527 56,'-13'-6'296,"0"-2"-103,0 1-59,6 3-36,1 0-28,6 0-17,0 4-19,6 4-22,1 4-31,6-1-42,0 1-70,7 6-171,6-3-92</inkml:trace>
  <inkml:trace contextRef="#ctx0" brushRef="#br0" timeOffset="3983.25">16752 1905 382,'0'-11'280,"0"0"-95,0-1-48,-6 5-23,6 0-15,-7 0-9,0-5-11,1 9-9,0-4-8,-8 3-11,-5 4-11,6 4-18,-6-1-9,-7 1-7,6 3-4,-7 4 0,9-3-2,-9 7 0,7-5-1,-6 9 1,7-1-1,-1 1 1,0-2 0,2 2 1,4 0 1,1 3 1,0-5 0,6 2 0,1-1-1,6-3 3,0-1-1,0 2 0,6-2 0,1-8-1,6 6 1,0-7 1,1 1 0,4-3-1,2-3 1,0-3-1,-1-1 0,7-3 0,-6 0 5,-1-4 3,1 0 2,-6-4 9,5 4 10,-6-4 9,-6 0 20,-1 1 28,0-1 17,-6 1 14,0-1 7,0 0-4,0 5-8,-6-1-11,0-1-17,6 5-28,-7 0-25,7 4-16,0-1-13,-7 4-3,7 0-2,-6 4-1,6 3-1,-7 0 1,7 4 0,0 0 0,0-1 4,0 5-2,7 1-1,-1-1 2,1-1 1,6 1 0,-1-1-1,2 1 2,5-5-3,1 6 3,0-10-1,-1 5 1,1-3 0,6-4-1,0-1 1,0-3-2,-1 0 1,-5-3 1,6-6-1,1 3 0,-1-2-3,0-3 1,-7-3 3,7-5-3,-6 4-1,-1-6-1,-5-1-1,-2 0 0,2-4 0,-2 1-1,2-5-3,-8-3 1,1 0 0,-1-3 0,-6-1 1,6 1 0,-6-1 0,0 1 1,0-1 0,0 7 2,0-3 5,0 4 8,-6 8 7,0-6 2,-1 10 4,1-2 2,-8 4 2,8 1 0,0 6-2,-1-3-8,0 7-6,-5 4-3,5 4-3,-6 3-2,6 1-2,1 6-4,0 5 0,-1 0 0,0 2 3,7 4-1,0 4 1,7 2 1,-7-2-1,7 3 3,5 5 0,-5 1 0,6-6-2,0 5 1,0-1 1,0-3 0,7-4 1,-1 0-2,1 1-1,-1-4-5,1 0-7,0-4-14,6-5-19,-1-2-30,-5-1-30,6-2-36,0-5-41,-7 1-37,1-8-38,0 0-42,-1-4-44,1-4-89,-8-2-102,8-1-36</inkml:trace>
  <inkml:trace contextRef="#ctx0" brushRef="#br0" timeOffset="4157.39">16817 1681 215,'-6'-3'299,"0"3"-108,-2 0-61,8 0-34,8-5-19,4 5-11,1 0-7,13 0-6,7 0-7,6 5-9,7-2-18,0 1-30,5-1-37,1 1-47,1 4-73,-1-5-177,0 4-92</inkml:trace>
  <inkml:trace contextRef="#ctx0" brushRef="#br0" timeOffset="5248.53">17573 1831 186,'0'-3'270,"-6"-1"-102,-1 4-55,7-3-36,-7 3-22,-5 0-14,5 0-13,-6 3-5,0 1-4,0 3-4,0-4-5,-1 9-3,2-5-2,-1 3-2,0 6-1,0-5-2,7 4 0,-8-1 0,1 5 0,6-5 0,-5 1-2,5-1 2,1 1 0,6-1 0,-7 1 0,0-4 0,7-3 0,0 3 2,0-5 1,0-1-1,0 2 0,7-4 0,0 1 1,-7 0-1,6-4 3,1-4 3,-1 0 1,0 1 5,1-4 9,6 0 9,-7-1 7,2-3 12,-2 1 10,0-2 1,1-3 4,-1 0 1,1 1-1,0-1-2,-1-3 0,0 3 2,0 0 5,2 1 2,-2-1 5,0 0 1,1 1 4,6-1 3,-6 4-1,-1 1-7,0 2-12,1-3-8,0 3-7,-1 2-6,0 2-12,1 0-7,0 1-11,-1 3-5,1 0-6,-1 3-4,7 1 0,-6 0-3,-1 6 0,0-2-1,2 3 1,-2 0 2,0-1-1,1 5-2,-1-1-1,-6 5-2,7-4-4,-7-1-9,0 5-11,0-1-7,0 1-2,-7-5-5,7 4-1,-6-2-1,-1-1 0,1-1 8,6-3 7,-6 0 6,-2-1 4,2-2 4,6-1 5,-6-3 4,6-1 5,-7 1 2,7-1 5,0-3 2,0-3 3,7-1 5,-7-3 10,6 0 7,0-1 9,2-2 6,-8-5 5,12 0 4,-5 1 2,6-5-2,-7 0-8,7 2-1,1-2-2,-2 1 7,2-1 6,-2 2 2,1 2 1,1-4 0,-8 5 4,8-1-1,-8 1-3,0 2-13,0 1-8,1 1-9,0 2-5,-1 1-2,1-1-7,-7 5-8,6 3-5,0-4-3,-6 8-4,8-1 0,-2 1 2,0 4-2,0 3 0,-6-1 4,8 5-2,-8 0-1,6-1 0,-6 1 1,0 4-4,0-5-1,0 5-5,0-5-2,0 5-1,-6-9 0,6 5 0,-8-4-1,8-1 3,0 2 2,-6-5 5,6 0 3,-6-2 6,6-2 2,0-3 3,0 0 0,0 0 2,0-3 0,6-2-1,0-2-2,2-3-5,4-2-1,1 1 3,1-4-2,-2 5-2,8-5-1,-7-4-1,7 5 3,-8-4 2,2 2 4,6 2-3,-8-4 4,1 7 6,1-4 3,-8 4 8,0 1 5,8 2 4,-14 1-4,6 3-6,-6 0-2,6 4-4,-6-3-4,0 6-8,7 1-9,-7 0-5,0 3 2,0 1 5,0 2-1,0 5 1,0-4 3,7 3-3,-7 1 5,6-1-1,1-2 0,-1 3-2,0-4 3,1-3 1,6 2-1,-7 1 4,8-3 0,5-5 0,1 1 1,0-1 2,5-6-1,-5 3 3,12-7 2,-6-1 5,7 1 1,0-5 4,-1-2 5,8-1 3,-8 0 2,-6-3 2,7 0 4,-8-4 1,-5 3 1,-7-2-2,7-1-4,-14-4-6,1 8-4,-7-4-5,0 4-10,0-1-6,-7 5-5,-6-1-3,0 4-4,0 4 0,1 0-1,-2 2-2,1 5 1,0 0 0,6 5 1,1 5-2,6-2 3,0 7 0,0 2 2,6 2-1,8 3-1,-1 3 1,7 1-7,-8 3-2,14 0-6,-6-2-3,-1 2-1,1 0-2,6 1 5,-7-5-2,7 0 7,-6 4 3,-1-6 6,-5 2 2,-2-2 3,-4-5 1,-2 0 0,-6 0 0,-6-3 1,-2-5 3,-4 2 0,-14-5 2,-1 0-1,1-2 3,-6 2-2,-1-7-3,-6 4-11,7-4-23,6 0-41,-7 0-58,7 0-66,0 0-70,13-4-76,7-3-115,-1-1-163,14 2-74,-1-6-8</inkml:trace>
  <inkml:trace contextRef="#ctx0" brushRef="#br0" timeOffset="5387.36">18830 1883 293,'0'0'278,"0"0"-121,0 0-72,0 0-38,0 3-26,-6-3-28,6 4-33,-6 0-51,6 0-124,-7-1-117</inkml:trace>
  <inkml:trace contextRef="#ctx0" brushRef="#br0" timeOffset="9798.57">17612 3667 99,'0'-4'110,"-6"4"-39,6 0-21,0 0-9,-7 0-2,1 4-6,6 3-1,-7 0-3,1 4 0,-1 0 2,1 4 1,-1 4 2,0 3 0,1-5 1,0 9-1,-1 0 2,7 0 3,-7 3 3,-5 0 0,12 4-3,-7-4-6,1 5-3,-1-1-1,0 0-2,7-1-6,-6 1-5,6-4-3,-6 1 0,6-1 0,-8 1-5,8-5-1,-6 4-2,6-7-1,0 4 1,-6-4-3,6 0-4,0 0-14,-6-4-22,6-3-20,0 4-20,0-8-26,0 3-37,0-7-84,6 1-130</inkml:trace>
  <inkml:trace contextRef="#ctx0" brushRef="#br0" timeOffset="10368.52">17377 3689 133,'0'-8'140,"7"1"-51,0 0-28,-1 0-21,8-1-13,-2 1-13,1 0-3,7-1-1,-8 2-1,8-6 3,0 5 1,-1 3 5,7-4 3,-6 2 4,0 1 3,5-2 4,-5 3 1,6-3 0,-6 3-2,-1 4-5,1-3-6,-7 6-1,7 1-8,-14 0-6,8 3-3,-8 0 0,6 4-3,-12 1 1,0 1 0,0 7-1,0-6 1,-6 8 1,0-4 0,-8 0 0,2 5 3,-8-1 1,1-3 0,-1 2 1,-6-3 1,0 0 3,7-3 3,-8 3 2,8-2 4,-1-1 3,1-5 0,5-3 2,2 5 1,-1-9-4,6 4 0,7-3-4,-7 0-5,1-1-4,6 1-3,0-4-1,0 0-2,0 4 1,0-4 1,0 0-2,0 0 1,0 0 0,6 0 2,-6 0-1,7 3-1,-7-3-1,7 4-2,-1 0 0,-6 3 0,7 1 0,-1-2-2,0 5 0,1 1 1,0-2 0,5 5 0,2-1 0,-1 2 1,0 2 1,0 1 0,7-5 3,-1 4-1,0 0 1,1 0 0,-1 1-1,1-1-1,6 1-1,-7-1 1,-5-3-1,5 3-1,1-4-2,-8 1 1,2 0-1,-2-4-7,-4 1-9,4-2-10,-5 1-11,-1 0-12,1-4-12,0-3-16,-1 3-19,0-3-24,2-4-45,-2 0-82</inkml:trace>
  <inkml:trace contextRef="#ctx0" brushRef="#br0" timeOffset="10920.16">18062 3703 119,'0'-3'208,"0"-1"-87,-6 4-47,6 0-29,0 0-16,0 4-2,0 3 1,0 0 0,6 4 0,-6 3 4,0 2 1,6 3 1,-6 2 0,6-3-6,2 8-4,-8-5-1,6 6 0,0-2-2,1 1-1,0 3-1,-1-3-3,-6 3 0,7 1-2,-7-5-1,6 4 0,-6-3-4,0 0-2,0-1-1,0-3-2,0 0 0,0-3 2,-6-1-1,6 0-2,0-4 2,-7-2 0,7-1 4,0 0 5,0-4 5,-6-2 12,6-2 16,0 0 18,0 1 23,0-4 21,0 0 20,0 0 12,0-4 1,0 1-6,0 0-13,0-6-16,0 1-21,6 2-22,-6-2-23,0-3-15,7 4-9,-1-4-8,0 4-2,1-4-7,6 4 0,-7 0 0,8-1 0,-1 1-1,0-1-2,6 5 1,-5-5 1,5 5-1,-6 3 0,6-4 0,-5 4 1,5 0-1,-6 0 0,0 4-1,-7-4-1,8 3-1,-8 5-1,-6-5-1,6 5 1,-6-1-1,-6 1 1,0-1 1,-1 0 2,-6 4 0,0-4 2,-7 4 1,1-4 0,-1 4 1,-6-3 2,0-2 4,0 6 7,-7-4 7,1-1 7,-1 0 11,1 1 10,6-1 9,-7 0 4,7-3 1,0-1-5,7 5-5,-1-4-8,0-1-11,7 1-26,1-1-43,4-3-49,2 4-49,6-4-50,0 3-55,6-3-67,2 4-144,11-4-116,1 0-47</inkml:trace>
  <inkml:trace contextRef="#ctx0" brushRef="#br0" timeOffset="14429.5">20987 3821 65,'-6'0'57,"0"-4"-3,6 4 1,0-4-3,-7 1 1,7 3-2,-6-4-1,6 0-5,0 1-7,0 3-7,0-4-6,0 0-2,0 4-3,0-3-1,0 3-2,0-4 2,0 4 1,0-4 5,0 4 3,0 0 2,0-4 3,0 4 1,0-2 3,0 2-1,0 0-1,6-4-2,-6 4 1,0-4-7,7 4-2,-7-4-1,6 4-4,-6-3-1,6 3-3,-6-4-1,7 0-4,-7 0 1,7 4-2,-7-4-2,0 4-1,6-4-2,-6 4 1,0-2-2,0 2 0,0 0 1,0 0-2,0 0 1,0 0-3,0 0-2,0 0-2,0 0-4,6 0-10,-6 0-13,0 0-12,0 0-13,0 0-18,7 2-19,-7-2-22,0 4-27,7 0-37,-7 0-64</inkml:trace>
  <inkml:trace contextRef="#ctx0" brushRef="#br0" timeOffset="15033.86">20987 3795 77,'7'-4'69,"0"4"2,-7-3-1,0 3-2,0-4-1,0 0-3,0 4-4,0-4-4,0 4-7,0-2-9,-7 2-8,7-4-6,0 4-6,-7-4-5,1 4-4,0 0-4,-1 0-3,-6 4 0,6-4-2,-5 4-1,-8-4 4,7 2-1,0-2 2,-6 4 4,5-4 2,-6 4 3,8-4 8,-1 0 7,-1 0 4,-6 0 5,8 0 3,-1 0-1,0 0 2,0-4-2,-1 4-4,2-4-3,-2 4 0,8-2 1,0 2-1,-1-4 3,1 4 2,-1-4 3,0 4 2,7 0 0,0-4-2,-6 4-4,6 0-4,0 0-4,0 0-4,-6 0-5,6 0-7,0 0-3,0 0-4,0 0-4,0 0-3,-6 4 0,6 0-4,0 0 0,-8-2-2,8 10 1,-6-5 1,0 8 1,6-1 2,-7 1 0,7 4 1,-6 3 0,6 3 3,-7-3 0,0 7-1,7-4-1,-6 4 1,6 6-1,-6-3 0,-1-3-1,7 4 0,-7 1-1,1-2 0,0 1 2,6 0-1,-7-4-1,0 1 1,1-1 2,-1 0-1,1-3-1,0-4 1,-1 0 0,0 0 0,1-3 1,0-1 0,-2-4 1,2 1 3,0 0 1,-1-1 1,7-3 0,-6 1 2,-1-1 1,7-1-1,0-2-1,0 3-2,0-4-1,7 5-2,-1-6-16,13 5-28,15-3-43,11 3-59,14-4-111,12-4-166,14-3-87</inkml:trace>
  <inkml:trace contextRef="#ctx0" brushRef="#br0" timeOffset="16065.16">24558 3725 31,'-6'-3'102,"6"3"-25,-6-4-14,6 4-10,-8 0-8,8-4-9,-6 4-5,6 0-7,-6-4-4,6 4-6,-7 0-3,7 0-2,0 0-2,0 0-2,-6 0-3,6 0 0,0 0-2,0 0 0,0 0 4,0 0-1,0 0 1,0 0 5,0 0 7,0 4 7,6-4 6,1 0 3,-7 0-1,12-4 1,-4 4-2,4 0-3,1-3-4,7 3-6,0-4-4,-1 4-4,0-3-2,8 3 0,-1-4 1,0 0 1,-1 1 1,2-1 0,5 0 2,-6-3 4,7 3 3,-1-3 4,8 4 4,-14-5 2,7 1 2,-1 0-1,-6-1 2,0 4 0,0-4 3,-6 2 4,0 3 0,-8-1 4,1 0 3,-6 0 7,0 0 0,-7 4 0,6-4-1,0 4-4,-6-2-3,6 2-7,-6 0-3,0-5-11,0 5-6,0 0-4,0 0-6,0 0-4,0 5-4,0-5-3,0 0-3,0 2 2,0-2 1,0 8 0,8-4-1,-8 7 1,0 1 2,0 2-1,6 0 2,-6 1 0,6 3-1,-6 4 0,7 1 1,0 2-1,-1 0 1,-6 5 2,7-1-2,-1 4 0,0 4 0,1-1 0,0 0 0,-1 8 1,0 1-1,8-1-1,-8 0 1,7 0 1,0-4-1,6 4 1,-5-5 1,5-1 0,1-1 0,0-5 0,-1 2 0,0-5 0,1 0 0,-7-3 0,7-1-2,-8-2 0,8-5 1,-7 0 3,-7 0-2,8-3-2,-8-4 1,-6-1-1,6-2 2,-6-1 0,0-3-2,-6 0-3,6 3 4,-12-3 3,4-1 0,-11-3-1,-1 5 0,-6-1-7,0-2-16,-6-2-29,-7 4-43,0-1-56,0 2-88,-13-2-170,6 1-91</inkml:trace>
  <inkml:trace contextRef="#ctx0" brushRef="#br0" timeOffset="17733.64">26161 3831 90,'0'0'91,"0"0"-26,7-3-14,-7 3-11,6 0-6,0 0 0,-6-4-7,8 4-3,-2 0 1,-6 0 0,6 0 1,-6-3 3,0 3 0,7 0 2,-7 0 3,0 0 4,0 0 3,0 0 0,0 0 1,0 0-2,0 0 0,0 0-3,0 0-3,-7 0-4,1 0-6,0-4-3,-2 4-6,-11 0-4,6 0-2,-6 0-2,-1 0 0,0 0-1,1 0 1,-1 0 1,1 0 2,6 0 2,0 0 1,-7 0 1,14 0 1,-8 0 2,8 0 1,0-4 2,6 4-1,-7 0 0,7 0-1,0 0 2,-6 0-1,6 0-2,0 0 0,0 0-2,0 0-4,0 0-1,0 4-2,0-4-2,0 0-4,0 0-2,0 4-2,0-1-1,6 1 1,-6-1-2,0 5 2,0-1 0,0 5 2,0-2 0,0 5-1,0-3 1,7 2 0,-7 1 0,0 3 1,0-4-1,6 1 0,-6 3 0,0-3 0,0-1 1,6 5 0,-6-4-1,0-1 0,0 1 0,0-1 2,0-3-2,0 0 2,0-3 0,0 4-1,0-6-1,0-3 3,0 1-1,0 0 0,8 0 4,-8-4 8,0 4 9,0-4 14,0 0 10,0 0 7,6-4 6,-6 4 3,6-4 3,1 0-9,-1-3-6,1 3-8,-1-3-9,7 4-7,-6-5-5,6 4-3,0-3-5,6 3-2,-6 4-3,7-3-4,-6 3-3,5-3-2,0-2 0,-6 5 0,7-3-1,-7 3 0,6 0-1,1 0-1,-1 3 2,1-3-1,0 5 1,-1-2 0,7 0 0,-6 1 0,6 0-1,-7 3 0,-5 1-1,5 2 1,-6-3-2,0 5 0,0-4-1,-6 1-2,-1 3 1,-6-1-1,6 4 0,-6-4 3,0 0-1,-6 4 0,6-5 3,-6 1 1,-1 0 0,-6 0 1,0 0 1,0-4-2,0 5 2,-7-5 1,-6 5 0,7-6 0,-13 2 2,5-5 0,-5 5 2,-1-4 1,1-1 3,-2 1-1,2-1 3,-1 1 1,7-4 1,1 0 0,-1 3-1,-1-3 0,14 0-2,-6 0-2,5 0-2,2 0 0,5-3-1,1 3-1,6 0-1,-7 0-5,7 0-8,7 0-19,-1-4-30,1 4-45,13-3-51,-1-4-62,0-1-107,8-3-143,5 4-72</inkml:trace>
  <inkml:trace contextRef="#ctx0" brushRef="#br0" timeOffset="18453.72">27086 3843 37,'0'-4'168,"0"4"-51,0 0-29,0-4-20,-6 4-11,6 0-10,0 0-7,0 0-8,0 0-7,0 0-7,0 0-5,0 0-3,0 0-2,0 0-1,0 0 0,0 0 0,0 0 0,0 0 2,0 0 1,0 0-2,-6 0-1,6 4 1,0-4 0,-7 0 2,0 0-2,1 0 1,-1 0-1,1 0 3,-8 0 0,8 0 3,0 0 4,-8 0 1,2 0 1,5 0-1,-6 0-2,6 0 0,-5 0-3,6 4-2,-8-4-3,1 0-2,0 3-4,6-3 1,-5 4-1,-2 0 0,2 0-1,-2-2 0,1 2-1,1 4-1,-2-5 2,2 5-1,-2 4-1,1-6-1,7 2 0,-1-1 1,1 1 0,-1-5 1,1 4-1,6 1 1,-6-1 4,6-3 0,0 3 1,0-3 1,6 3 2,-6-4 1,6 2 0,1-3 1,-1 6-1,1-4 1,-1 3-2,7 1 3,1-6 1,-2 6-1,2-1-1,5 1 1,1 0-3,-1 3 1,0-4-1,1 4-3,-1 0-2,1 0 0,0 0-1,5 0 0,-5 0-1,0 3-1,-1-3 1,1 5 1,0-7-3,-1 7 1,1-5-1,0 0 0,-8 3 0,2-3 0,-8 1 1,7-2-1,-13-3 0,6 5 0,-6-5 1,-6 0 4,6 0 8,-13-3 6,-1 3 6,2-2 9,-8 2 6,-6-5 4,-1-2 5,2 0 3,-7 5 0,6-5-2,-7 0-1,7-5-3,-7 5-3,7-2-3,0 2-2,0-4-5,0 1-7,7-2-6,-8 2-5,14-1-5,-6 0-5,5 0-15,8-3-22,0 4-29,6-1-34,0-3-56,0-4-71,6 0-126,8-4-123,-2 1-57</inkml:trace>
  <inkml:trace contextRef="#ctx0" brushRef="#br0" timeOffset="18760.29">26976 3213 252,'-7'-8'308,"0"1"-101,1 3-57,6 1-35,-6 0-22,6-2-18,0 5-15,0 0-13,0 0-15,0 5-14,6 1-9,-6 2-4,6-1-6,1 3 1,0 5 1,-1 4 0,1 0 1,-1 1 1,0 3-2,8 3 0,-8 0 0,0 3-1,2 5 1,-8-2 1,6 4-9,0 0-29,-6 5-46,0 0-91,-6 3-167,6-4-97</inkml:trace>
  <inkml:trace contextRef="#ctx0" brushRef="#br0" timeOffset="27993.55">18550 3289 26,'0'0'47,"0"0"-10,0 0-12,0 0-6,0 0-6,0 0-5,0 0-4,7-3-3,-7 3-1,7 0-2,6-4 0,-7 4 0,0 0-2,8 0 0,-8 0 2,0-4 0,1 1 2,0 3 4,-1-3 4,1 3 7,-1-5 7,-6 5 9,0-4 5,0 1 8,0 3 8,0-4 5,0 4 1,0-3-4,0 3-5,-6-4-6,-1 1-6,1 3-8,-1-4-10,-6 0-4,1 0-2,-2 4-2,1-3 4,-7-1 5,1 1 4,0 3 3,-8-5 6,8 5-1,-8-2 0,2 2 0,-7-4-2,5 4-5,-5-4-4,-1 4-3,0 0-4,-6 0 0,7 0-1,-7 0-2,0 4-2,5 0 0,-4-4-2,-7 2 0,5 3 0,1 2-3,0-4 0,-7 5-1,7-4 5,0 3 2,-7 3 4,7-1 5,-7 1 1,8 0 4,-8 7 0,0-7-2,1 9-2,-1-2-2,1 2-5,-1 3-5,-7 4-3,2-1-1,5 4-2,-6-3 2,0 6-2,0-2 4,7 3-1,-2 4 0,1-4 2,8 0 4,-1 4 3,0 0 0,6 2 1,0-2 0,0 4 2,8-1 0,-7 0-1,6 5-4,6-6-5,-7 6-1,9-6-2,4 5-1,1-3 1,0-1-2,0 0 1,13 4 1,-6-4 2,6 1-2,6-1 1,0-3-3,7 3 1,1 0 0,6 1 0,-2-1 0,9 0 0,5 1 1,1-5 1,-1 4-1,7-3 0,1 0-4,5-5 0,1 5 3,5-4-1,2-4-2,-7 5 0,5-5 0,2 0-1,-1-3 4,1-3-1,-2-2-2,-5-3 0,6-3 2,-6 3-2,6-6 2,-1-2 0,-4-3 1,5-4-1,-1 2 0,-5-5 0,7-5 0,-2 2 5,2 0 3,5-1 2,-5-6 6,-2 1 5,8-5 10,0-1 17,-1-2 22,-5-3 14,5 3 9,-5-2 3,-2-7 0,2 4 2,-1-3-5,0-4-9,0-5-14,-6 2-14,-1-5-11,1-3 1,-1-3-2,1-3-6,-7 0 0,0-2-5,1-8-6,-8 6-2,1-9-1,-1 4-3,1-8-2,-7 5 1,0-5 2,-7 2 1,1-2 1,-7 5 3,0-5 1,-6 5 0,-1-1-3,-6 1-1,0-2-7,-6 5 0,-1-3 0,0 7-5,-6-4-2,1 7 1,-8-3 0,0 6 1,1 7 0,-1-4-3,-6 6-2,-6-1-2,5 4 0,1 4-4,-6 0-4,-1-1-3,7 5 0,-7 2 0,7 5 0,1 0-2,-1 0-1,0 3 0,-1 5-2,1 2-7,7 1-13,-1 3-24,0 4-34,2 0-38,-2 0-33,7 4-36,6 6-38,-6-3-32,7 8-29,6-1-29,0 5-91,6-1-91,0 4-48</inkml:trace>
  <inkml:trace contextRef="#ctx0" brushRef="#br0" timeOffset="28219.25">19906 3466 401,'-6'-11'346,"6"3"-155,-7 0-83,0 1-46,-5 5-28,4-6-18,-4 4-24,-1 4-29,6 0-36,-6 0-58,7 4-161,-8 4-93</inkml:trace>
  <inkml:trace contextRef="#ctx0" brushRef="#br0" timeOffset="30278.08">28012 4139 29,'-14'0'39,"2"0"-3,-2 0-3,2 4 1,-1-4 1,-1 0 2,2 0 0,5 0 1,-6 0 6,7 0 0,-1 0 3,0-4 2,1 4-2,-1 0-2,7 0-4,0 0-4,-6 0-7,6 0-6,0 0-6,0 0-6,-6 0-4,6 0-2,0 4-2,0-4 0,0 0 3,0 0 2,0 0 6,0 0 4,0 0 4,0 0 3,0 0 4,6 0 1,-6 0 1,6 0-1,1 0-4,-1 0-2,8 0-1,5 0-3,7 0-4,0 0-1,0 0-3,13 0-3,-7 0-2,8 0-1,-1 3-2,7-3-3,-1 0-1,-6 0-1,13 0 1,-5 0 0,-2 0 1,1 0-2,-1 0-1,1 0 2,-7-3 1,0 3-1,-1-4-1,-4 4 1,-9-2-1,1 2 0,1-5 2,-8 5-2,-6-3 0,1 3 1,-2-4-1,-5 4 0,6 0 0,-13 0 0,6-4-5,1 4-8,-7 0-16,0 0-23,0-4-26,0 4-32,0 0-57,0 0-147,-7 0-86</inkml:trace>
  <inkml:trace contextRef="#ctx0" brushRef="#br0" timeOffset="31209.7">29784 3864 49,'0'0'49,"6"0"-10,-6-4-8,8 4-4,-8 0-3,0 0 0,0-2 0,0 2 2,0 0-1,0 0 0,6-4 3,-6 4-1,0 0 2,0 0 2,0 0 3,0-4 3,6 4 3,-6 0 3,0 0 0,-6-4-1,6 4 1,0 0-6,0 0-2,-6 0-5,6 0-6,-8 0-8,2-3-3,0 3-4,-1 0-3,1 0-2,-8 0-2,-5 0-1,6 3-1,-7-3 1,-5 0 1,5 0 1,-6 0 0,6 0 2,-5 0 0,5 0 1,-6 0 3,6 0 4,7 0 3,-7 0 5,7 0 6,7 0 6,-7 0 6,6 0 5,7 0 2,-6 0 1,0 0-1,6 0-1,0 0-5,-8 0-4,8 0-3,0 0-1,0 0-4,0 0-2,-6 0-1,6 0-1,0 0-4,0 0-3,0 0-5,0 4-4,0-4-1,0 4-5,0-4-2,0 4-4,0-2 1,0 6 0,0-1 0,0 5 1,0 2-1,0-3 2,0 4 0,0 3 1,0-3 0,6 4 0,-6-2 1,0 5 0,8-3 0,-8 3 1,0-4-2,6 5 1,-6-9 0,0 4 1,6-4 0,-6 2 0,0-5-2,0-4 1,0 0 2,7 1 1,-7-1 1,0-4 4,0 1 11,0-4 14,6 4 13,-6-4 15,7-4 17,-1 4 7,1-4 6,-1 1 1,8-1-6,-2-3-11,2 3-12,-1-3-14,6 0-16,-6 0-11,7-1-3,-1 4-7,1-4-6,0 5-2,-1-1-2,0 2 0,1 2-2,6-5 0,-7 5-2,1 5 0,-1-5-1,-5 2 0,5 2-1,1-1 0,-7 5 1,0-4-3,-1 6 3,2-3 0,-8 5-1,1-4 2,-1 2-1,1 6-2,-7-6 2,0 1 1,-7 4 0,1-1 0,-1-3 4,-13 3 2,2 1 0,-15-1 2,1-2 2,-8 3 2,1 0 2,-6-4 2,-1-1 7,-7 2 4,8-2 4,-14-3 6,13 5 4,-5-5 2,-1 0-1,5 1 0,9-1-5,-1-2-7,13-2-2,-1 0-7,9 1-6,-2-4-5,13 4-5,-6-4-8,6 0-11,7 3-18,0-3-31,13 0-44,7 3-50,6-6-54,7 3-55,5-3-54,9-5-123,4 2-118,1-3-43</inkml:trace>
  <inkml:trace contextRef="#ctx0" brushRef="#br0" timeOffset="31534.4">30461 3916 47,'-6'-7'387,"6"-1"-137,-6 2-73,-1 2-36,7 0-26,0 0-17,0 4-15,-6 0-16,6 0-15,0 4-19,0 4-14,6 2-11,-6 5-5,0-1-1,0 5 1,0 2 3,7 5 1,-7 4 7,0-1 2,0 4 4,0 0 3,6 4 5,-6-4 0,0 3 0,0 0 0,6-3-3,-6 4-4,8-3-2,-8-2-4,6-3-2,-6 5-3,6-5-2,0 0-1,2 0-1,-8-3 0,6-1-1,-6 1-2,0-4-12,0-3-19,0-2-26,0 2-30,0-4-33,6-3-34,-6-3-40,0-4-77,7-2-138,-7-3-60</inkml:trace>
  <inkml:trace contextRef="#ctx0" brushRef="#br0" timeOffset="31780">30312 3895 128,'7'-12'233,"-1"1"-87,14-1-44,-8 6-25,15-2-12,-1 1-5,6-1-3,7 5-1,0 3-1,1 0-6,-1 0-4,-1 3-5,2 1-6,-1 4-9,-6-1-6,-7 3-4,0 5-4,-13 1-3,0-2-1,-7 5-1,-6 2 1,-6 1 3,-14 4 3,0-3 0,-6 2 1,-13-3 0,1 3-1,-15 1 0,1-1-2,-7 2-3,0-2-7,-6 0-17,7 1-26,-1-4-36,1 3-42,6-3-90,-1 0-154,1-3-86</inkml:trace>
  <inkml:trace contextRef="#ctx0" brushRef="#br0" timeOffset="32721.18">27595 3509 28,'0'-4'60,"-7"1"-8,7 3-6,0-4-5,-6 1-1,6-1 1,-7 1 1,7-1 2,-7-4-3,1 5-1,6-4 2,-6 3 3,6-3 0,0 3-4,-6-4 2,6 1-6,0 3-5,0-3-1,0 0-6,6 2-5,-6-1-4,6-2-2,-6 1-6,6-1-1,1 1 0,6 0-2,-6-4 1,5 4 0,2 0 1,-1 0 0,0-5 0,0 5-2,0 0-2,6-1 0,1-4 0,0 9 0,-1-4-1,1 0 0,-1 4-3,7-2 0,0-2 1,0 3 0,1 1 0,-1 3 0,0-4 0,6 4-1,1-3 1,-1 3 0,1 0 0,0 0 0,5 0 0,-5 3 0,-7-3 1,7 4-1,-7-4 0,-6 3 0,6 1 1,-14-1 0,8 1-1,-13-4 1,5 5-1,-4-2 1,-2-3-1,0 3-1,-6-3 0,6 4 1,1-4 1,0 0 0,-1 0-1,1 0 1,-1 4 1,1-4 1,6 0-1,-1-4 0,2 4-2,-1 0 0,0-4 0,6 4 0,-5-3 1,5 0-2,-6 3 1,6-5-1,1 5-2,0-4 3,-7 4-1,13-3 0,-6 3 0,6 0 1,-7 0 1,7 0-2,0 3 1,7-3-1,-7 4 0,6 1 0,1-2 1,-7 0-1,7 1 0,-7 3 2,0-4 1,-1 6-1,2-1-1,-8-5-1,1 0-1,-1 5 1,-5-5 1,-2 1-1,-5 0 0,0 0 1,-1-4-1,1 3-1,-7 1 1,6-4 0,-6 3-1,6 1-13,-6-1-19,8 1-26,-2 0-45,0 0-129,0-1-110</inkml:trace>
  <inkml:trace contextRef="#ctx0" brushRef="#br0" timeOffset="36046.8">27197 8473 98,'0'0'93,"0"0"-32,0 0-17,0 0-11,0 0-8,7 0-3,-7 0 0,0 0 0,0 0-1,0 0 1,0 0-2,0 0 5,0 0 5,0 0 3,0 0 4,-7 0 1,7 0 2,0 0 2,0 0-4,0 4-4,0-4-6,0 0-4,0 4-5,0-4-5,0 0-5,0 0-3,0 0-2,0 0-2,0 0 0,0 0-1,0 0 0,0 0 5,0 0 4,-6 0 4,6 0 6,0 0 7,0 0 8,0 0 10,-6 4 8,-2-4 6,2 0 2,-6 3 2,-8 1-1,0-1-3,-7 1-7,2-1-6,-1 6-3,0-6-7,0 0-6,-7 5-4,7-5-2,7 0 0,-7 2 2,6-1 0,0-1 2,1-3 4,6 4 4,0-1 5,-1-3 6,2 0 6,5 0 4,1 0 6,-1 0 6,1 0 8,6 0 7,-7 0 5,7 0 3,0 0 1,0 0-1,0 0-6,0 0-12,0 0-13,0 0-18,7 0-12,-7 4-11,0-4-7,6 3-7,1 1-5,-7-4-2,6 8 0,1-5 3,-7 4 1,6 4 0,0-3-2,2 3-1,-2 0 0,0 0 1,1 0 0,-7-1 1,7 2-2,-7-1 1,0 4 0,6-5 0,-6 1-1,0 4 0,0-5 0,0-2 0,0 4-1,6-5-1,-6 0 1,0 1 0,0-1 1,0-4 1,0 1 2,0 0 4,0-4 12,0 3 12,7-3 11,-7 0 10,0 0 8,0 0 5,6-3 7,1 3 0,0-4-8,-1 4-9,0-4-9,8 1-9,-2-4-8,8 2-7,-7 2-8,7 0-3,-1-5-6,7 5-2,-6-2-4,0 2 1,5-1-1,-5 4 1,6 0-2,-6 0 1,5 0 1,-5 0-1,6 4 3,-6-1-3,-1 2 1,1-2-1,0 5 0,-7-2-1,6 3-1,-6-3 0,0 2-4,-6 3 1,6 0 1,-7 3 0,-6 1 1,0-1-1,0 1 2,-6 3 2,-7 1 3,-1-4 0,-5 6 0,-7-2 1,0-1-1,-6-3 4,-1 3 0,1 1 1,-8-4 2,1 2 4,0-2 2,-1-1 4,-5-2 2,6 3 2,0-8 2,0 4-1,0-4 3,0 0-3,7 0 2,-2-3-1,2 1 4,13-3-2,-8 3 0,8-5 1,6 0-1,-1 0 0,2 0-1,5-5-4,0 3-4,7 2 0,-6-5-3,6 1-4,6 1-3,-6-4-8,7-1-11,6 1-18,1 0-28,-2-4-41,8 0-76,5-1-92,2-2-102,5-1-118,8-2-180,-1-2-90,0 0-29</inkml:trace>
  <inkml:trace contextRef="#ctx0" brushRef="#br0" timeOffset="36615.83">28240 8404 224,'0'-4'247,"-7"0"-70,7 1-41,-6 0-26,0-2-20,-2 2-17,2 3-15,-7-4-9,7 4-10,-7 4-13,0-4-9,-7 3-8,7 2-4,-6 1-3,-1 2 2,7-1-3,-7 1 1,1-1 1,-1 3 2,8-2 6,-2 4 4,-6-3 5,8 3 3,-1-1 3,-1 0 4,8 4 1,-7-4 2,6 0 1,1 3-3,0-3-2,6 4-6,0-5 1,0 5 0,0-1 1,6 2-2,0-1 0,1 0 5,0-5 8,5 5 7,2-1 3,5 1-1,1 0 2,0-1 1,-1-2-1,7 2-8,-6 1-8,6-1-8,-7 1-6,1-4-4,0 4-4,-1-4-3,-6-1-3,0 1 0,-1 1 6,-4-5 16,-8 0 27,6 1 35,-6-1 27,-6 0 22,-2 1 16,-4-4 10,-1 3 1,-7-4-12,-6 4-24,6-3-33,-12 0-24,-1 0-19,1-1-18,-1 1-8,-12-1-8,5-3-5,1 5-3,-6-5-2,5 2-13,2-2-19,5 0-35,7 0-53,0 0-72,7-2-76,-1-3-93,6-2-135,8 0-141,6-4-70,0-7-18</inkml:trace>
  <inkml:trace contextRef="#ctx0" brushRef="#br0" timeOffset="37467.69">28683 8066 76,'-14'0'78,"2"0"-15,6 0-10,-8-2-8,8 2-4,-1 0-4,1 0-3,0-6-5,-2 6-4,8 0-5,0 0-2,-6 0-1,0 0-6,6 0-1,-6 0-3,6 0 0,-8 6 3,2-6 4,0 0 4,6 0 3,-7 2 5,7-2 7,-6 0 2,6 0 2,-7 4 4,7-4 1,0 0 0,0 0-1,0 0-1,0 0-7,7 0-1,-7 0-4,6 4 0,1-4-2,-1 0 0,8 0 0,-2 0-4,2 0-2,-2 0 0,8 0-1,-1 0-4,1-4-3,6 4-2,0 0-3,0-4 0,7 4 0,6-2-2,0 2 0,0-6 2,7 6-1,6-2 0,0 2 1,6-4 1,1 1 1,0 3 1,6-4 0,0 0-3,7 0 2,-1 0 0,8 0 2,-1-3 0,-6 5-1,12-6-1,-6 0-1,1 1 3,5 0 3,1-4 4,-7 4 7,0-1 2,1 1 3,-2-5 1,2 6 2,-8-2 0,-5-3-3,6 4-3,-7 0-4,0 0 4,-7-1 4,1 0 8,-7 1 8,1 1 12,-2-3 9,-5 2 7,-7 3 8,0-3 5,-13 0 11,0 3 10,-6-4 3,-1 8-3,-5-3-3,-8 0-10,0-1-10,1 0-21,0 1-45,-14 3-66,7-4-73,-7 4-74,-12-4-73,6 4-82,-7-4-168,-5 4-100,-1-3-38</inkml:trace>
  <inkml:trace contextRef="#ctx0" brushRef="#br0" timeOffset="38339.4">28416 6228 50,'20'-4'44,"-8"0"-8,8 4-5,-7-3-6,7 3-3,-8-4-5,2 0 1,-2 4-1,2-4 0,-1 4 2,-1-2 1,-4-3 1,4 5 3,2-3 0,-2-1 2,1-1 0,7 3-1,-8 2-1,8-4-3,-6 0 0,5 0-2,1-2 0,6 1-4,-7 1-2,7 1-1,-6-4-1,6 3 4,7 1 2,-7-5 0,6 4 0,1-3 0,-1 4-1,1-4 2,6 3 0,1-4 0,5 1-3,-7 3-2,9-2 0,-2-2-2,1 1-1,-1-1 0,1 1 2,-1-4-2,8 4 0,-7-1-2,5 1 3,-5-5 0,6 5 1,-6-3-3,-1 2-3,1-3-1,-1 3 0,7-2 0,-5-1 1,4 3 1,-5-2 0,-1-1 0,8 0 3,-1 0 1,0-1 3,0-2 1,0 3 3,-7-3-1,8-1 3,-7 0 0,-1 1-2,1-1 1,-7 4 1,0-4-1,-7 4 1,1-4 0,0 5-1,-8-2 1,8 1 1,-7 0 3,-6 4 0,6-4-3,0 4-3,-7-4-3,1 4-1,-7-1-1,0 1-3,0 3-5,-7 1-2,2-5-8,-8 8-20,0-4-30,-14 4-34,8 0-42,-14 0-69,-5 0-157,-9 4-90</inkml:trace>
  <inkml:trace contextRef="#ctx0" brushRef="#br0" timeOffset="39212.18">27568 5982 8,'14'0'108,"-1"-4"-33,-1 4-15,2-3-10,-8 3-6,1-4-4,0 4-4,-1 0-2,0 0 1,-6 0 1,0-4-1,-6 4-4,6 0-3,-13 0-1,0 0-5,-1 0-5,-5 4-4,-7-4-5,0 4-1,-7-1-1,1 1 0,-1 0-3,-5 3 1,-2 0-1,-5 0 1,6 1-1,-7-1 0,7 1 0,7-2 1,-8-1 3,13 2 3,2-3 2,5-1 2,0 1 0,8 0 2,6 0-1,-8-4 1,8 3-2,6-3-3,-7 0-3,7 0-2,0 4-4,0-4-3,0 3 1,0-3-1,0 7 1,0-3 0,7 0 0,-7 3 3,6 1 4,-6-2 3,6 6 0,-6-1 1,8 0-1,-8-1 1,0 5-2,6-3-1,-6-1-2,0-1-3,0 2-1,0-1-1,6 0-1,-6-4 0,0 0 0,0 1 0,0-5 0,0 1 3,0-1 1,0 1 2,0-1 3,6-3 6,-6 0 7,0 4 7,0-4 8,8 0 6,-2 0 4,0 0 0,7-4-2,1 4-2,-2-3-7,8-1-4,0 1-9,5-1-7,1 1-2,1-1-4,-1 0 0,6 4-2,1-4-1,-7 4-2,0-3-2,7 3 0,-7 3-2,-7 1-1,7 0 1,-6 0-1,0 3-1,-8-4 1,1 8 1,-6-3-1,0-5-1,-1 5 1,-6-2-2,0 3 1,-13-1 0,0-2 2,0 2 0,-13 3 1,-7 0 4,1-1 0,-7 2 1,-1-2-3,-5 6 6,-7-6 2,7 0 3,-1 2 3,-1-1 2,2 0 0,7-3 1,5-2 2,1 2-4,5-1-5,7-3-5,8 0-3,-2 0-5,8-4-3,0 3-12,6-3-20,6 0-27,0 0-39,14 0-46,0-3-63,13-9-143,-1 2-96</inkml:trace>
  <inkml:trace contextRef="#ctx0" brushRef="#br0" timeOffset="39669.98">27575 6048 134,'-7'0'131,"7"0"-41,0 0-27,0 0-18,0 0-11,7 4-8,-7-1-8,7 1-2,-1 4 0,-6-1 2,7 3 8,-1 2 7,0-1 5,-6 3 3,8 5 3,-2-2 3,0 2 1,-6 0-1,7 3-5,0 0-2,-7 3-2,6-2-5,-6 2-2,6 1-6,-6-1-3,7 1-3,-1 3-5,1-2-3,0-6-3,-1 4-2,-6 1-1,6-4-2,1 0-2,0-4 0,-1 5 1,0-9-2,1 1-4,0-1-11,-7-3-16,6-3-15,-6-2-16,7-1-23,-7-5-40,6 0-75,0-5-147</inkml:trace>
  <inkml:trace contextRef="#ctx0" brushRef="#br0" timeOffset="39936.56">27660 5990 238,'20'-8'158,"-1"1"-57,7 3-28,-6 0-14,12 0-8,-6 4-5,7 0-5,-7 4-3,0-4-4,0 8-4,0-5-9,-6 5-5,-8 3-5,2-1-1,-8 2 3,-6-1 6,-6 4 2,-8-1 5,-5 4 3,-7-3 2,0 4 2,-13-5 1,0 4-3,-1 0-5,-5-3-4,-1 0-3,1-1-5,5 1-4,-5 4-2,6-5-9,7 1-22,6-1-32,-1-3-43,14 0-81,7 1-165,6-4-89</inkml:trace>
  <inkml:trace contextRef="#ctx0" brushRef="#br0" timeOffset="40947.67">29960 7876 9,'-6'3'21,"6"1"-2,0 0-1,0 0-1,0 0 1,0 0 5,-7-4 3,7 3 7,0-3 5,0 0 5,-7 0 7,7 4 4,0-4 4,0 0 1,0 0-1,0 0-5,0 0-4,0 0-4,0 0-6,0 0-5,0 0-4,0 0-4,0 0-1,0 0-2,0 0 4,0 0 2,0 0 6,0 0 3,0 0 7,0 0 4,0 0 5,0 0 3,-6 0 1,6 0-5,0 0-5,0 0-7,0 0-9,0 2-9,-6 3-6,-1-2-7,0 5-7,1-1 0,-1 5-2,1-2-1,6-3 2,-6 5-1,6-2 0,-8 1 1,2-4-1,6 1-1,0 4 0,0-10 2,6 5 1,-6-3 1,8 0 5,-8-4 8,6 0 3,7 0 2,-7-4 5,14 0 0,-7-3 3,0 0 5,7 0 2,-1-4 3,-5 0 1,-2 0 5,8 0 11,-7 0 16,0 1 14,-6-2 18,-1 5 11,0-4-3,-6 6 1,0-1-5,-6-1-15,0 3-17,-1 4-21,-13 0-23,0 0-18,2 4-8,-2 0-6,-7-1-3,8 3 1,0-1-3,-1 2 1,7 1-4,7-5-4,-8 5-4,8-4-2,6 2-2,0-2 2,6 0 2,0-1 0,2-3 3,4 4 5,1 0 3,7-4 3,-7 0 1,0 0 0,7-4 0,-7 0 2,-7 4 3,8-3 5,-8-1 8,6 0 9,-4 0 9,-8 2 14,6-2 8,-6 4 6,6-4 2,-6 4-1,0-4-8,0 4-9,0 0-13,-6 0-15,0 0-9,-2 0-9,-4 4-6,-8 0-16,7 0-22,-7 2-36,1 2-45,0-5-51,5 5-57,1-1-65,7 0-89,0 1-170,6 2-75,0-2-20</inkml:trace>
  <inkml:trace contextRef="#ctx0" brushRef="#br0" timeOffset="48295.54">29524 8008 113,'0'0'129,"0"0"-38,-7 0-23,7 0-14,0 0-5,0 0-6,0 0 0,0 0-1,0 0-2,0 0 0,0 0 0,0 0 2,0 0 3,0 0 1,0 0 1,7 0 2,-7 0 3,0 0 3,0 0 5,0 0 7,0 0 8,0 0 12,0 0 19,0 0 25,0 0 32,0-4 31,0 4 25,-7 0 11,7-4 2,0 4-7,0-3-15,0-1-23,0 1-31,0-5-35,0 1-29,0 0-23,0-1-15,0 1-8,0-1-7,0 2 3,0-5-7,7 3-8,-7 1-6,6-4 0,-6 4-3,0-5-1,0 5-2,7-4-3,-7 0 3,0 0 6,6 0 6,-6-3-1,0-1 5,0-3 1,0 3 0,0-3-5,0-1-5,0-3-3,-6 0-4,6 0 0,0 0-2,0-3-3,0 2-1,0-2 0,0-1-2,-7-3 0,7 4 0,-6-9-3,-1 1 2,7 1 3,-7-1 0,1-4 0,0 0 3,-2-3 1,2 0 2,0-1-2,-1 1-7,7-4-4,-6 3-1,-1 1 3,7 0-3,-6 0 0,6 3-1,0 0 2,0 5 4,0-5 0,0 0-3,0 5-1,6-6-1,-6 2 0,0-1 0,7 5-1,-7-5 1,6 4-1,-6 0 4,7 4 0,-7-1 0,6 5 1,-6 0-3,6-2 2,-6 5-1,0 0 3,0 1-4,0 2 0,0 1 1,8 3 1,-8 1-3,0 3 0,0-4-1,0 3-2,0 2-1,0-5-1,0 4 1,0 1-2,0-5 0,0 3 3,0-2 1,0 3 0,0 0 3,0-1-1,0-2 0,0 3 0,0 4 2,0 0 1,-8 0-2,8-1 1,0 4-2,0 1 1,0-1-1,0 0-2,0 4-2,0 0-4,0-4-1,0 4-2,0 0-3,0 0-3,0 0-6,0 4 0,0-4-1,0 4 1,-6 0 1,6-1 4,-6 5 1,-1 3 4,1-1 4,-1 5 4,-6 4 1,7-5 0,-8 5 0,8-5 9,-7 5-4,6-1-2,-5 0 0,-1 5-1,-1-5-2,2 7 2,-8 0 1,0-2-10,1 2 5,-1 0 4,1-2-2,-1 2 1,8-2-4,-8-2-1,6-2 0,8-4 0,-7-1 0,7-2-1,-1-1 0,0 0 1,7-4 1,0-4 5,0 1 1,0 0 1,0 0-1,0-4 5,0 0 3,0 0 1,7-4 3,0-4-2,-1 1 2,7-3 0,1-5 2,4 1 2,2-6-3,-7 3-3,13-2-1,-6-3-1,-1 0-1,1 1-4,0-2-3,-1-3-4,1 0-3,-1 1-2,0-1 3,1 0-2,0 1-1,-7 3 2,-1 4 0,2-1 1,-8 5 2,1 7 3,0-5-4,-1 9 0,-6-4 3,7 7-1,-1 0 1,0 3-3,1 1 2,6 7-5,1 0 5,-2 3 0,1 5-2,7-1 4,0 7 0,-1-3 0,0 4 0,1 0 3,-1-1-3,7 1 3,1 0-2,-7 3-2,5-4-3,-5 2-2,0-1-7,-2-1-7,2 1-6,0-4-17,-1 0-25,-5-1-50,5 1-79,-6-3-88,0-1-96,1 1-154,-2-5-141,-6 4-91,-6-3-21</inkml:trace>
  <inkml:trace contextRef="#ctx0" brushRef="#br0" timeOffset="52482.27">7819 10040 31,'0'0'169,"0"0"-68,0 0-45,0 0-25,0 0-10,0 5-3,0-5 0,0 0-1,-7 0 4,7 0 1,0 0 7,0 0 4,0 0 5,0 0 8,0 0 9,0 0 8,0 0 8,0 0 4,0 0 3,0 0 0,-6 0-1,6 0-8,0 0-10,0 0 2,0 0-11,0 0-4,0 0-7,0 0-4,0 3-2,0-3-2,0 0 3,0 0-1,0 0 9,0 0 16,0 0 17,0 0 24,0 0 25,0 0 24,0 0 22,0 0 13,0 0 3,0-3-9,0 3-16,6 0-20,-6 0-26,7-5-28,-1 5-27,-6 0-21,7 0-17,-1-2-6,0 2-5,2 0-3,4 0 1,2 0-1,-8 0-1,7 0 1,0 0 3,0 0 2,0 0 2,0 0 1,0 0 0,7-4 4,0 4 4,-2 0 1,2-3 0,7-2-5,-1 5 0,6-3 1,-7-1-1,9 0-2,5 4-3,-7-4-1,13 2 0,2 2 7,5 0-3,7-5-1,-1 5 3,7 0-2,0-3-3,7 3-4,6 0-1,-6 0-4,6 0-2,6 0-4,-5 0 0,6 0 2,0 0 2,-1 0 3,0 0 0,1 3-1,0-3 1,7 5 2,-8-3-2,8 2-3,-8 0 3,7 0-3,-6-1-2,0 2 2,0-2-4,-8 1 0,2-2 1,-8 3 0,-6-2-1,1 1 1,-7 0 3,-8-4 2,-5 0-1,-7 4 0,0-4-3,-13 3-6,0-3-9,-6 0-14,-7 0-26,0 4-45,-6-4-64,-1 0-77,-6 0-86,-6 0-112,-1-4-191,0 4-98,-5-3-37</inkml:trace>
  <inkml:trace contextRef="#ctx0" brushRef="#br0" timeOffset="53358.92">8190 7286 170,'-6'0'110,"-1"0"-43,0 0-28,7 0-12,0 0-5,-6 0-2,0 4 3,-2-4 7,2 4 3,0-4 7,0 3 10,-1-3 6,0 0 6,1 5 8,-1-5 7,1 0 1,0 0 5,-2 0-4,8 0-4,-6 0-5,0 2-8,6-2-10,0 0-12,0 4-8,-6-4-10,6 0-7,0 0-6,6 3 1,-6-3 0,0 4 5,6 1 8,0 2 9,8-3 12,-1 3 13,0-5 10,6 7 7,7-6 11,1 5 9,11-5 5,-5 1 0,13 0-2,6-1-6,0 1-5,7-4-7,6 4-14,1 0-12,11-4-14,2 3-9,-2-3-10,8 4-7,0-1-5,6-3 0,-6 4-1,7-1-2,-1-3 2,0 4 0,0-4 4,-7 0 3,1 0 6,-6 0 2,-2 0 2,-4-4 9,-8 4 4,-7 0 6,1-3 2,0-1 0,-14 4 2,1-7 0,-1 4 3,-6-1-3,-6 0 2,0 0 1,-8-3 3,1 3 4,1 1 3,-8 0-3,-6-2-3,7 2-5,-14 3-3,8-4-7,-8-1-10,0 5-8,-6 0-9,7-2-9,-7 2-9,0 0-23,0 0-43,-7 0-63,1 2-76,-7 7-80,0-6-85,-7 8-150,-6 0-133,-7 4-69,-12-1-7</inkml:trace>
  <inkml:trace contextRef="#ctx0" brushRef="#br0" timeOffset="54622.43">6522 9800 70,'0'0'72,"0"0"-2,0 0-1,0 0-3,0 0-4,0 0-3,0 0-7,0 0-5,0 0-8,0 0-6,0 0-5,0 0-2,6 0-3,-6 0 1,0 0 2,0 0 5,0 0 4,7-4 6,-7 4 6,0 0 6,0 0 5,0 0 3,0-4 4,0 4 1,0 0 3,0 0 1,0 0 1,0 0 1,0 0 1,0 0 3,-7 0 2,7 0 4,0 0 3,-6 0 1,6 0-1,0 0-6,-6 0-4,6 0-10,-7 0-11,0 0-12,-5 0-12,5 0-9,-6 0-10,0 4-4,-7-4-1,8 0 4,-8 4 7,0-4 12,1 0 14,-1 0 23,7 0 24,0 0 14,0 0 8,0 0 2,0 0-3,7 0-8,-2 0-11,2 0-21,6-4-23,-6 4-13,6 0-11,0 0-7,-7 0-4,7 0-2,0 0-5,0 0-3,0 0 2,0 0 0,0 0-3,0 0 2,0 0-2,0 0-1,0 0-1,0 0 0,0 0-5,0 0-3,7 4-1,-7-4-3,0 3 1,0 0 0,0 2 0,0 2 1,0 0 3,0 4 0,0 0-2,0-4 2,0 8 1,0-3-1,0-3-3,0 7 0,0-1-2,0-5-1,0 5 0,0-4-2,0 0-1,0 3 1,0-2 1,0-2 1,0-3 2,0 1 3,0-1 3,0-2 0,0-2 4,0 1 1,6-2 2,-6-2 4,0 0 3,0 5 6,0-5 7,0 0 7,6 0 4,-6-5 3,8 5 2,-8 0-1,6-2-5,7-2-6,0 1-4,0-5-9,0 4-6,0 0-4,0-2-4,7 1-1,-7 2 0,6 3 0,1-4-3,-1 4 1,-6-3-1,7 3-2,-1 0-6,1 3-6,-7 1-5,7-1-7,-8 2-7,2-3-5,-8 6-4,7-1-1,-13 1 3,7 3 5,-7 0 8,0 0 5,-7 0 7,0 0 9,-5 3 6,-2-2 9,2 3 8,-8-1 8,1-3-4,-1 3 12,-6-2 8,0-1 6,-7 0 5,1 0 2,-7-1 2,6 1-2,1-3 6,-8 0-5,1-2-3,7-2-3,-1 3-4,1-3-6,5-4-1,7 4 1,2-4-2,-2 0-3,13 0-2,-6 0-7,6-4-10,7 4-13,0-4-36,7-3-53,6-1-63,0-2-63,13-1-74,0-4-66,7 1-73,-1-5-129,1 4-101,-1-3-27</inkml:trace>
  <inkml:trace contextRef="#ctx0" brushRef="#br0" timeOffset="55097.76">7096 9851 324,'0'-4'341,"0"1"-109,0-5-71,-7 4-47,0 4-24,1-3-15,-1 3-9,-6 0-11,0 0-8,1 3-1,-8 1 6,-6 4 10,6-1 5,-6 3 4,7 2 2,-1-1-1,1-5-1,5 6-10,2-4-13,5 3-10,0-1-11,1-2-3,6 3-3,0 0 0,6-4 0,1 4 1,0-4 3,5 4 0,8-4-2,0 4-2,-1-3-3,7-5-3,0 5-1,0-2-3,1-1-4,5 2-2,-6-3-2,0 3-3,0-3 0,0 3-1,-6 1-2,-1-4 1,-6 3-1,0 0-1,-7 0 3,2 1 15,-16 2 23,8-3 32,-6 5 27,-7-1 22,-7-5 19,2 6 13,-9-1 9,-5-3-3,6 3-16,-14 0-23,1-4-20,0 4-18,-7-4-12,7 0-10,-6 0 0,-1 1-8,7-4-5,7-1-5,-1 1-8,7 0-2,0 0-5,6-4-5,7 2-16,0-2-13,6-2-24,1 2-45,6-4-82,0 0-100,13-3-112,0-1-147,6-6-164,1-1-85,13 1-30</inkml:trace>
  <inkml:trace contextRef="#ctx0" brushRef="#br0" timeOffset="56474.8">11089 10096 91,'0'0'99,"0"0"-30,-6 0-20,6 0-10,0-3-4,0 3-2,0 0 2,0 0 0,-6 0 4,6 0-1,0 0 5,0-4 3,0 4 1,0 0 4,0 0 2,0 0-1,0 0 1,0 0-1,0-3-5,0 3-2,0 0-3,0 0-3,0 0-4,0-4-2,0 4-3,0 0-3,0 0-2,0 0-3,0-4-2,0 4 0,0 0 0,0-4 3,0 4 3,0-3 2,6-1 6,-6 0 3,0 1 5,6-1 0,-6-4-7,8 5-3,-2-4-6,0 0-4,1-1-8,-1 0-6,1 2-5,0-2-3,-1 4 0,0-3 1,0 3-1,2-3 0,4 0 0,-5 0 1,6-1 1,-6-3 4,5 4 5,-5-1 3,6-2 6,-7 2 13,8-3 11,-8 3 9,7 2 16,-6-6 17,-1 5 18,1-1 18,-1 5 12,0-4-2,2 3-5,-8 1-7,6-1-15,0 0-19,-6 0-24,0 1-22,7-1-16,-7 0-11,0 4-7,6 0-4,-6 0-1,0-3-1,0 3-1,0 0 1,0 0 0,0 0 0,0 0 0,0 0 2,0-3 0,0 3 1,0 0-2,0 0-8,0 0-20,-6 0-30,6 0-38,0 0-48,0 0-57,0 0-75,6 0-97,-6 0-170,13-4-77,-6-1-23</inkml:trace>
  <inkml:trace contextRef="#ctx0" brushRef="#br0" timeOffset="57176.43">11292 9898 33,'0'0'60,"0"0"-14,0 0-13,0 0-5,-7 0-3,7 0 1,0 0-4,0 0 2,0 0 1,0 0-3,0 0 3,0 0 2,0 0 4,0 0 5,0 0 5,0 0 5,0-4 0,0 4 0,0 0-1,0-4-1,7 4 0,-7 0-2,0-2-3,0 2-3,6-4-2,-6 1 1,6 3-2,-6-8 1,8 4-5,-8 0-4,6 0-2,0-3 1,1 4 2,-1-4-2,1 3 1,-1-4-5,1 1-3,-1 0 2,8 0 0,-8-1-3,0 1-3,1-4-3,0 3 0,5 0 4,-5 2 2,-1-1-2,1-1 2,0 0-1,-1 1 1,0 0 0,2 0 2,-2 3-1,0-3 1,0 3 1,-6-3 0,7 4 0,0-1 0,-7-1 3,6-1 2,-6 6 4,0-4 2,0 0-1,0 4 0,0 0-2,0-3-2,0 3-8,0 0-10,0 0-22,-6 0-24,6 0-32,0 0-36,0 3-37,0-3-51,0 4-96,0-4-129,6 4-58</inkml:trace>
  <inkml:trace contextRef="#ctx0" brushRef="#br0" timeOffset="57792.91">11539 9653 35,'0'0'147,"0"0"-53,0-4-38,0 4-24,0 0-11,0 0-5,0 0-1,0 0 3,0 0 1,0 0 1,0 0 2,6 4 1,-6-4-2,0 0 2,0 0 2,8 0 4,-8 0 5,6 0 2,0 0 5,1 0 0,-1 0 2,-6 0-1,7 0-3,0 0-4,-1 0-2,0 0 1,0 3-5,8-3-1,-8 0-1,8 0-1,-1 4-3,-1-4-3,2 0-5,-2 4-5,8-4-1,-7 4-2,1-4-3,4 3 1,-4-3-2,6 0 1,-7 0-3,6 4-1,0-4 1,1 0-1,0 0 0,5 0 1,-5 0 0,6 0-1,1 0 1,-1 0 1,-1 0-2,1 0 1,0-4 1,1 4-2,5 0 1,-6-3 1,7 3-2,-1-4 2,-5 4 0,5-4 2,1 4 1,-1-4 6,1 4 4,-7-3 6,6-1 5,1 1 3,-1 3 6,1-7 0,-7 7 1,0-4-4,-6 0-4,-1 0-4,-5 4-2,-2-3-2,2-2-2,-8 5-3,1-2-2,-7 2-6,0 0-19,0 0-24,0-5-35,0 5-47,-7 0-65,1 5-151,-8-5-101</inkml:trace>
  <inkml:trace contextRef="#ctx0" brushRef="#br0" timeOffset="58651.97">11103 10140 131,'0'0'122,"0"0"-28,0-4-18,0 4-7,0 0-1,0 0 0,0 0 1,0 0 0,0 0-3,0-4-5,0 4-4,0 0-6,0 0-9,0 0-4,0 0-6,-6 0-5,6 0 0,0 0 0,0 0 0,0 0 1,0 0 2,0 0 2,0 0 1,0 0 1,0 0-1,6 0-1,-6 0-2,0 0-3,0 0 0,6 0-2,-6 4-2,7-4-2,-1 0-1,1 0-4,-7 0-2,7 4-1,-1-4-5,0 4-2,0-4-3,-6 3-2,8-3 0,-2 4 1,0 0 3,1 0-1,0-2 0,-1 3 0,1-2 1,5 1 0,-5 4 0,0-5 0,5 5 0,2-2 1,-1 2 0,0 0 0,0-1-1,-1 0 1,8 0-1,-7 1-3,0 0 0,0 2-1,-6-3-1,6 5 0,0-5 0,-6 3-1,-1-2 0,0 3 0,1-3 0,-7 3 0,6-1 1,1-2 0,0 3 0,-7-1 1,6-2 0,0-1 1,2 5 0,-2-5 0,6-4-2,-5 4 1,6-3 2,-6 4-1,-1-5-1,0-3-1,2 4 1,-2-1 3,-6-3-1,6 0 1,-6 0-4,0 0 0,0 0-5,0-3-9,0-1-18,0 4-22,0-3-32,-6-1-40,6 0-53,0-3-101,6 3-135,-6-4-65</inkml:trace>
  <inkml:trace contextRef="#ctx0" brushRef="#br0" timeOffset="59277.8">11545 10422 87,'0'0'89,"0"0"-22,0 0-16,0 0-6,0 4-1,8-4 3,-8 0 3,6 0 5,-6 4 3,6-4 0,-6 0-1,0 0-3,7 0-4,-7 0-3,6 3-3,-6-3-2,7 0-2,0 0 1,-7 0 2,12 0-1,-6 0-3,8 0-2,-1 0-4,0 0-3,6 0-1,1-3-4,0 3-5,-1 0-3,7-4-2,0 4-2,1-4-1,5 0-1,7 4-3,-7-3 2,8-1 3,5 1 5,1-2 3,-1 3 7,14-2 3,-6 0 4,-1-3 5,6 3 3,0-4 5,1 6 1,0-6 3,0 4 1,6-3 3,-7 3 4,1-3 2,0 3 5,-1-4 10,1 4 7,-6 2-2,-8-3-3,1 2-7,-7-1-7,-1 4-11,-5-3-9,-7 3-17,7 0-12,-13 0-8,6 0-3,-14-4-1,8 4-1,-7 0 4,-6 0 1,-1 0 12,-6 0 9,7 0 5,-7-4 3,0 4 3,-7-4-1,7 4 0,-13 0-6,7 0-20,-7-3-33,-1 3-47,2 0-55,5 0-62,-6 0-71,7-4-85,-7 4-160,6 0-95,-6 0-40</inkml:trace>
  <inkml:trace contextRef="#ctx0" brushRef="#br0" timeOffset="60189.76">12510 9685 40,'6'-3'38,"2"0"-3,-8 3-3,6-4-3,-6 4-1,6 0-6,-6-4-2,0 4 0,0 0-2,0 0 2,0 0 3,0-3 2,0 3 2,0 0 3,0 0 2,0 0 0,0 0 1,7 0-1,-7-4-4,0 4-2,6 0-3,-6-4-6,7 4-3,-7 0-6,6-4 0,1 4-2,-7 0-2,6-3-1,-6 3 1,0 0 1,6 0 0,-6 0 5,0 0-2,8 0 0,-8 0 3,0 0 2,6 0 1,0 0 1,1 0-2,0 0-2,6 0-3,-1 0 3,2 0-2,5 3 0,-6-3 2,7 0 0,5 0 2,-5 4 4,6-4 2,1 4 0,5-4 1,-6 0 0,7 0-1,-7 0-1,7 0 2,-1 0-1,1 0-2,-1 0 2,1 0-2,-1-4 1,1 4-1,-1-4-1,8 4-3,-8-3-2,1 3-2,6-4-1,-7 4 0,-6-3-1,7 3-2,-7-4 0,0 4-1,-7-3 0,-5 3-1,-2 0 1,2 0-1,-8 0-1,1 0 0,-1 0 3,0 0-1,-6 0 1,0 0 2,0-4-2,0 4-1,-6 0 2,0 0-1,-1-4-3,1 4 0,-1 0 0,-6 0 0,7 0-1,-8-4-1,8 4-1,-7 0-4,6 0-11,1 4-18,-7-4-29,7 4-35,-1-4-53,0 4-108,-5-4-115</inkml:trace>
  <inkml:trace contextRef="#ctx0" brushRef="#br0" timeOffset="77954.04">13292 10338 93,'0'-3'90,"0"3"-35,0-5-19,0 5-7,0-4-5,0 4-4,0 0-3,0 0-3,0-2 5,0 2 7,-6-5 6,6 5 4,0-3 5,0-1 2,6 4 4,-6-3 5,0-1-3,0 0-2,0 4-4,0-4-3,0 1-4,0-1-2,0 4-5,0 0-7,0-3-1,0 3-1,0 0-4,0 0-3,0 0-2,-6 3-1,6-3 3,-7 0 1,7 0 4,0 4 3,-7-4 4,7 0 3,0 3 4,0-3 2,0 0 1,7 0 2,-7 4 4,7-4 3,-1 4-1,1-4-2,6 4-4,0-4-1,-1 3-4,2-3-5,5 4-7,1-1-8,0 2-6,6-5-5,-7 2-13,7 7-21,-6-9-31,12 3-45,1-3-70,-1 0-169,1 4-100</inkml:trace>
  <inkml:trace contextRef="#ctx0" brushRef="#br0" timeOffset="79679.42">13911 10403 13,'0'-2'17,"-6"2"-4,6-4-2,0 4-4,-7-4-4,7 4-1,0-4 1,0 4-1,0 0 0,0 0-1,0 0 0,0-3 0,0 3 2,0 0 4,0 0 3,0 0 4,0 0 3,0 0 4,0 0 3,0 0 2,0 0 0,0 0-1,0 0-1,0 0-4,0 0-4,0 0-2,0 0-3,0 0-4,0 0 0,0 0-5,0 0-2,0 0 0,0 0-3,0 0 0,0 0 2,0 0-1,0 0-2,0 0 3,0 0 1,0 0 0,0 0 0,-6-4 6,6 4 6,0 0 9,0-4 8,0 4 6,0 0 6,-7 0 6,7 0 6,0-4-1,0 4-1,0 0-5,0 0-5,0 0-3,0 0-5,0 0-2,0 0-3,0 0-4,0 0-2,0 0-2,0 0 0,0 0-2,0 0 1,0 0 1,0 0 5,0 0 6,0 0 5,0 0 5,0 0 1,0 0 5,0 0 6,0 0-4,0 0-4,0 0-7,0 0-8,0 0-5,0 0-7,0 0-6,0 0-10,0 0-1,0 4-1,0 4-1,-7-5 0,7 5-1,0-2 2,0 6 3,-6-1 3,6 3 3,0-3 0,-6 4 4,6 0-6,0-1 5,-7 1-1,7 4-1,-7-5-2,7 4-1,0 1-1,-6-2-2,6 3 3,-6-2-1,6-3-3,-7 3 1,7-4-2,0-3-2,0 4-1,0-5 0,-7 2-1,7-1-9,0-3-7,0-5-13,0 1-11,0 0-14,7 0-21,-7-8-29,0 0-33,7 0-40,-1-4-72,0-3-109</inkml:trace>
  <inkml:trace contextRef="#ctx0" brushRef="#br0" timeOffset="79958.68">13898 10335 89,'0'0'246,"0"0"-72,-6-5-40,6 5-26,0 0-17,0-4-12,0 4-12,0 0-11,6 0-8,-6-2-11,7 2-10,-1 0-8,0 0-8,1 0-4,0-5-4,5 5 0,-4 0-1,4-3 1,1 3 0,0 0 1,6-4-3,-5 4-1,-1-3 2,7 3-1,-1-4-1,-6 4 0,7-4-1,-1 0 1,-6 4 0,6-3 0,-5-1-7,-1 4-10,0 0-13,-7 0-23,7-3-23,-6 3-26,-7 0-34,7 0-48,-7 0-82</inkml:trace>
  <inkml:trace contextRef="#ctx0" brushRef="#br0" timeOffset="80141.56">13898 10493 1,'0'2'229,"0"2"-58,0-4-31,7 4-17,-1-4-11,-6 0-14,6 0-13,8 0-8,-2-4-15,2 4-16,-1-4-13,0 4-13,6-2-20,1 2-11,6-5-13,-7 2-22,7-1-20,1-1-25,-1 3-29,6-2-58,-6-4-108</inkml:trace>
  <inkml:trace contextRef="#ctx0" brushRef="#br0" timeOffset="80335.88">14381 10447 270,'0'0'193,"0"0"-60,0 0-36,6 0-23,0-3-15,0 3-11,8-4-7,-1 4-11,7-3-12,-8 3-8,8-4-7,0 4-10,-1-3-12,1-1-14,6 4-21,-7-4-20,-5 0-25,4 1-40,-4 3-81,-1-4-104</inkml:trace>
  <inkml:trace contextRef="#ctx0" brushRef="#br0" timeOffset="80501.88">14308 10594 88,'8'3'184,"-2"-3"-53,6 0-32,8-3-20,0 3-16,-1-3-13,1-1-10,6 0-13,-1 1-8,9-1-7,-1-4-10,-1 5-19,1-4-22,-1 0-30,1-1-54,-1 4-118</inkml:trace>
  <inkml:trace contextRef="#ctx0" brushRef="#br0" timeOffset="80695.95">14843 10393 28,'0'-4'378,"0"4"-131,0 4-87,0 0-48,0 0-31,6 3-16,-6 0-8,7 4-3,0 3-5,-1-3-6,0 8-10,7-4-9,-6 3-8,0 1-5,-1-2-10,8-2-13,-8 3-21,0 1-26,7-4-34,-6-1-47,-1-3-84,1 1-144</inkml:trace>
  <inkml:trace contextRef="#ctx0" brushRef="#br0" timeOffset="81344.24">13917 9554 118,'-6'-4'161,"6"4"-46,0 0-25,0-3-16,-6 3-11,6 0-9,0 0-8,0 0-8,0 0-10,0 3-5,0 1-4,0 0 4,6-1 3,-6 0 5,0 6 3,0-1 1,6-2 2,-6 5-1,7-3-2,-7 3-8,7-1-5,-7 2-4,6-2-4,-6 1-4,0 4-4,0-5-2,6 5 0,-6 0-1,0-4 0,0 3-2,0-2 0,0 3 0,0-5 0,0-2-1,0 3-7,0-4-11,0 1-11,0-4-14,0-1-22,0 0-28,8-3-43,-8 0-86,6-6-112</inkml:trace>
  <inkml:trace contextRef="#ctx0" brushRef="#br0" timeOffset="81552.21">13937 9503 228,'0'-4'174,"0"1"-47,0-2-24,0 3-15,6-2-8,2 0-8,-2 0-9,0 1-11,1-2-10,6 2-9,0 3-7,-1-4-8,2 2-7,-1 2-3,7-5-4,-8 5-1,2 0-1,-2 0-2,2 0-7,-8 0-8,7 0-12,-6 5-13,6-3-20,-7 2-28,0-4-36,2 3-60,-2 2-97</inkml:trace>
  <inkml:trace contextRef="#ctx0" brushRef="#br0" timeOffset="81722.9">13852 9590 70,'0'0'124,"-6"4"-31,6 0-15,0 0-9,6 0 2,1 0-1,0-4-4,5 2-7,2-2-8,-1 5-11,-1-5-9,8 2-11,0-2-10,-1 5-6,1-5-3,0 3-10,-1-3-13,-6 0-23,6 4-29,1-4-46,0 0-91,-7 0-116</inkml:trace>
  <inkml:trace contextRef="#ctx0" brushRef="#br0" timeOffset="82029.89">14328 9619 165,'0'0'122,"0"0"-21,0 0-10,0-2-3,6 2-4,1 0-5,0-5-6,-1 5-12,7-2-10,1-2-12,4 4-12,-4-4-10,5 4-5,-5-4-5,4 0-4,2 4-1,0-4-2,-7 4-14,7 0-15,-8 0-25,2 0-32,-1 0-47,0-3-97,-6 3-120</inkml:trace>
  <inkml:trace contextRef="#ctx0" brushRef="#br0" timeOffset="82181.7">14243 9740 177,'0'0'188,"0"0"-56,7 0-31,0 0-18,5 0-12,2-3-7,-1-1-10,13 4-8,0-7-14,7 4-17,-1-1-26,1 0-33,5-3-38,-5 3-72,7-3-148</inkml:trace>
  <inkml:trace contextRef="#ctx0" brushRef="#br0" timeOffset="82453.59">14810 9499 186,'20'-8'251,"-1"2"-81,1 2-47,-1 0-26,1 1-17,0-2-12,-1 5-9,1 0-10,-8 5-9,2-2-12,-8 5-7,1 3-9,-14 3-5,7 1-2,-12 4-1,-2-2 0,1 3-4,-7-3 3,8 2-1,-8-5 5,7 4 11,0-3 9,0 0 7,0 0 3,6-1 4,-5-3 3,12 1 9,-7-3 3,7-1 0,0 0 2,7-4 8,-7 3 6,12-5 5,-5 3 4,12 2-4,1-7-9,7 0-12,-2 0-30,1 0-45,14 0-56,-8-7-61,7 2-68,6-1-118,-5-1-138,5-5-81</inkml:trace>
  <inkml:trace contextRef="#ctx0" brushRef="#br0" timeOffset="85937.03">7076 6850 30,'6'0'61,"-6"-4"3,7 4 3,-7 0 4,0 0 2,0 0-2,0 0-4,0 0 1,0 0-4,0 0 0,0 0 0,0 0-1,0 0-1,0 0-1,0 0-3,-7 0-4,1 4-7,-1-4-13,-6 0-7,0 4-7,1 0-6,-8-1-1,-6 5-3,6-4 2,-6-2 2,0 6 9,6-4 8,-6-1 10,7-3 14,6 5 15,-6-5 19,11 0 21,-4 3 15,6-3 13,-2 0 6,2 0 0,6 0-7,-6 0-12,6 0-16,-7-3-22,7 3-22,0 0-18,0 0-14,0 0-13,0 3-10,0-3-4,-6 4-2,6 3-3,-7 0-1,-6 8-2,7 0 0,-8-1 2,2 8 0,-2-4 0,1 5-2,1-1 1,-2 0 1,2-4 0,-2 0 0,8 0 0,-7-3 0,6 1 0,0-3 0,1-1-1,0-1 0,6-4 0,-6-3 1,6-1 1,6 5 1,-6-5-1,12-3 0,2 0 0,5 4 2,1-4 0,6-4 0,7 4 2,-7 0-1,6 0 0,1 0 0,-1 0 0,1 0-1,-7 4-1,0-1-3,0 1-3,-7 3 0,-5-2-1,-1 1-2,-7 5 0,-6-3 0,0 3 2,-6-1 2,-1 2 0,-6 2 2,-6-2 0,-7 2 1,-1-3-1,-5 4 1,-1-1 1,1-2-1,-1 2 0,1-3 0,-8 0 0,7-1 2,1 2 0,-1-1-1,7-5 0,0 3 1,7-1-8,6-2-24,0-6-34,0 4-45,13 0-54,0-8-58,7 0-70,12-2-128,0-2-121,8-7-55</inkml:trace>
  <inkml:trace contextRef="#ctx0" brushRef="#br0" timeOffset="86135.09">7226 6996 34,'-7'0'348,"1"4"-143,6 0-86,0 0-47,-7 7-31,7-5-14,0 9-10,0 1 2,0 2-2,0 4-3,0-1-1,0 2 0,0 2 0,7 0-4,-7 5-1,6-4-3,1 3-5,-1-2-8,-6-2-18,14-3-31,-8 0-44,0 0-96,8-8-135</inkml:trace>
  <inkml:trace contextRef="#ctx0" brushRef="#br0" timeOffset="86368.1">7187 7008 254,'0'-22'319,"0"3"-110,0 5-63,6-1-35,7 1-29,0 2-26,0-2-18,7 6-12,6-3-7,7 5-8,-7 2-4,0 0-4,7 0 0,-8 4-2,1 4-1,0 0 0,-12 0 0,-2 2 0,1 5-1,-13-3 2,0 6-3,-6 1 0,-7 4 2,-1-5 1,-11 8 0,-1 0-1,0-1 1,-7 2-1,1 3 1,-8 0-1,8 3-5,-1-4-23,7 4-38,1-2-70,-2-1-169,14-1-99</inkml:trace>
  <inkml:trace contextRef="#ctx0" brushRef="#br0" timeOffset="87143.87">10542 7371 29,'-6'0'21,"6"3"-9,-7-3-8,7 0-4,0 0-2,0 0 1,0 0 0,0 0 0,0 0 3,0 0 4,0 0 4,0 0 5,7 0 3,-7 0 5,0 0 9,0 0 7,0 0 3,0 0 3,0 0 0,6-3-2,-6-1 3,0 4 3,0-4 7,0-2 0,6 1-3,2-2-2,-2 0-1,-6 0 6,13-4 0,-6-1 0,-1 1-8,7-4 1,0 5 6,0-9 3,1 4 0,-2-3-2,8 0-5,-7-1-8,7-3-6,-1 1-9,0-2-7,8-2-3,-8 0-1,0 3-3,8-8-3,-7 4 1,-2-3 2,9 0 1,-7 4-2,6-6-1,-1 2-3,-5 0 0,6 3 0,-6-3-3,-1 4-2,-6 3-3,6 3-1,-5 2-2,-8 2 0,1 0-3,-1 7-7,1 1-19,0 0-24,-7 4-23,6 3-27,-6 0-42,0 0-77,0 3-140,0 1-83</inkml:trace>
  <inkml:trace contextRef="#ctx0" brushRef="#br0" timeOffset="87499.02">11188 6612 2,'-7'-3'48,"7"3"-9,0 0-6,0-5 1,-7 5-1,7 0 2,0-2-1,0 2-5,0 0-1,7 0-5,0 0-3,-1 0-5,1 0-3,5 0-4,8 0-2,0 0 1,-1-5-2,7 3-2,7 2 1,-1-5-2,8 5 2,5-7 0,1 3 3,-1-3 6,8 0 6,-1 0 4,-1-2 2,2 3 2,6-2 2,-7 1 1,7-1-1,-1 1-3,-6-3-6,6 2-3,-5 4-1,-1-3-3,-7 4-1,2-4-4,-9 3-2,1 0-4,-13 4-2,1 0-3,-1 4-9,-14-4-23,2 4-38,-1-2-85,-7 3-137</inkml:trace>
  <inkml:trace contextRef="#ctx0" brushRef="#br0" timeOffset="88054.17">10725 7345 41,'7'-5'29,"-1"5"-15,0 0 0,1-2-2,-7 2 1,6 0 1,-6 0-1,0 0 0,7 0 0,-7 0 10,0 2 2,0-2 3,7 0 5,-7 5 7,6-1 9,-6-1 4,6 2 1,1-2-3,6 4 1,-7-3-2,8 3-5,-1 4-9,7-4-6,-8 4-5,8 0-4,-1 0-6,1 1-4,6 2-4,-7-3-2,1 4-1,0-4-1,6 4 0,-7-5-2,1 5 0,-8-4 0,8 3 0,-7-3-1,1 0-1,-2 4-1,2-4 0,-8-3-1,7 3 1,-6-4 1,-1 0-2,1 0 2,5-3-1,-5 0 2,0 0-3,-1-1-12,7-3-19,-6 0-26,6-3-45,-7 3-97,1-4-120</inkml:trace>
  <inkml:trace contextRef="#ctx0" brushRef="#br0" timeOffset="88371.05">11324 7550 144,'0'0'171,"-6"0"-63,6-4-39,0 4-21,0 0-10,6 0-12,-6 0-4,13 4-4,0-4-7,0 0-3,7 3 0,6-3-4,7 4-4,-1 0 2,7 0-1,13-4-1,1 3 4,6 1 7,-1 0 5,14-1 6,6-3 7,0 3 4,13-3 7,0 0 5,7 0 1,7 5-3,-2-5-4,8 0-2,0 0-7,-7 0-4,-6 0-5,-7 0-6,-6 3-4,-14-3-5,2 4-4,-15-4-6,-6 3-7,-6-3-15,-7 5-22,-7-5-28,-6 0-37,-6 0-68,-7-5-122,-7 2-84</inkml:trace>
  <inkml:trace contextRef="#ctx0" brushRef="#br0" timeOffset="88902.26">12295 6414 1,'-6'-3'14,"0"3"-2,-2 0-3,2 0 2,0 0 0,6 0 0,-7 0-1,7 3 2,0-3-3,0 4 11,7 0 9,-7-1 5,12 0 4,-4 6 6,4-1 3,8-2 4,6 2 0,-1-1-9,15 3-9,-1 2-8,6-1-3,8 0-6,5-1-6,1 2-1,6-1-1,7 0 0,-7 0 2,0-4 3,7 4 6,-14-4 5,7-2 5,-12 2 0,-7-5 0,-1 3-2,-12 2-3,-7-3-3,-6 0-9,-8-1-6,1 1-6,-13 3-4,-6-4-23,-7 5-64,-1-1-167,-11 1-94</inkml:trace>
  <inkml:trace contextRef="#ctx0" brushRef="#br0" timeOffset="92044.19">12060 6568 5,'0'0'4,"0"0"-1,0 4-2,-6-4-1,6 3-1,-6-3 1,6 4-1,-7-4 4,7 4 1,0-4 1,0 0 2,0 4 5,7-4 3,-7 3 7,6-3 3,0 5 1,2-5 2,10 2 0,-4 3 0,5-5-3,7 0-4,7 2-6,-1-2-3,1 5-3,13-5-1,-1 0 1,7 0-2,7-5-1,6 5 0,6-2 1,8 2 4,6-5 3,0 3 0,6-3-1,-7-2 0,7 3 0,0-3 1,1 3 0,-14-3-4,7 0-4,-20-1-1,0 5-1,-12-5 1,-8 5 2,-5-1 6,-15 0 9,1 0 8,-12 1 4,-2-1 4,-12 4 1,0-3-4,-6 3-4,-14 3-30,1-3-53,-7 4-114,-7-1-121</inkml:trace>
  <inkml:trace contextRef="#ctx0" brushRef="#br0" timeOffset="94215.3">11826 10462 26,'7'-3'18,"-1"3"-9,0-3-8,1 3-4,-7-5-3,7 5-3,-1-4-8</inkml:trace>
  <inkml:trace contextRef="#ctx0" brushRef="#br0" timeOffset="96058.34">11878 10451 2,'0'5'7,"0"-5"-2,0 0-3,0 0 1,0 0-1,0 0-1,0 0 5,0 3 2,7-3 5,-7 0 3,-7 0 4,7 0 3,0 0 2,0 0 1,0 0-2,0 0-4,-6 0-3,6 0-1,0 0-5,0 0-1,-7 0-2,7 0-2,0 0-1,0 0 0,0 0-1,0 0-3,0 0 0,0 0-1,0 0 0,0 0 0,0 0 0,0 3 0,0-3 0,0 0 0,0 0 0,0 0 4,0 0 6,0 0 5,0 0 8,0 0 9,0 0 7,0 0 5,0 0 2,0 0-2,-6 0-5,6 0-5,0 0-7,0-3-8,0 3-6,0 0-3,-7 0 1,7 0 2,0 0 0,0 0 2,0 0 3,7 0 2,-7 0-1,0 0-2,0-3 2,0 3-2,0 0 2,6 0 0,-6-5-2,0 5-3,0 0 3,0-4-2,-6 4-2,6-3-2,0 3-4,0 0-2,0-4-1,0 4 1,-7 0-4,7 0 3,0-3 0,0 3 1,0 0-2,0-4 0,0 4 0,0 0 0,0-3-1,0-1-2,0 4 2,0 0-1,0-4 2,7 4-1,-7-4 0,0 4 0,0-3-1,0 3 0,0-4 0,0 4-1,-7-3 3,7 3 3,0-5 5,0 5 3,0-2 1,0 2 2,0-4 0,0 4 1,0-4-3,0 0-4,0 4-4,0-3-2,0 3-2,0 0 1,0-4-1,0 4 1,0-4-2,0 4 2,0-4 0,0 2 0,0-3 0,7 5-1,-7-3-2,0-1 0,0 4 0,0-5 0,0 5 0,0-2 0,0 2 0,0-4 1,0 4 3,0-4-2,0 4 1,0-3-1,0-1 1,0 4-1,0 0 1,0-3-1,0 3-2,0-5 1,0 5-1,0-4 1,0 2 6,0-3 6,0 5 2,0-3 0,6-1 4,-6 4-2,0-3 0,7-1 1,-7 0-6,0 4-4,0-4-1,0 1 2,0 3 1,0 0 1,0-4-1,0 4-2,0-3 2,0 3 0,0 0-3,-7-5-2,7 3-1,0-2-3,0 0 0,0 4 3,0-4-3,0 1 1,0-1 1,0 0 2,0 0-1,7 2 2,-7-3 1,0 2-1,6-1 1,-6-3-3,0 3-2,0 0-1,0 1-1,7-1 1,-7 1-1,0-1-1,0 0 1,0 1 1,0-2 1,0 2-1,0 0 1,0-5-3,0 5 0,0-5 1,0 1 1,0 2-1,0-1 0,0-2 4,0 1-3,0-1 2,6 1 1,-6 0-1,0 0 0,7-4-1,-1 4-1,-6 0-1,6-5 0,2 5 1,-2 0-2,-6 3 1,6-4-1,-6 0 0,0 6 0,7-5 0,-7 2 0,0-2 0,0 7 2,0-4 0,0-2 1,0 1 1,0-2 0,0 4 0,0-5 0,0 1 1,0 0-1,0 3 0,0-3-1,0-1 1,6 1 0,-6 0-2,0-1 1,0-2 1,0 2 1,0 5 2,0-9 2,7 4 2,-7 2 2,0-2 9,6 1 3,-6-1 6,0 1 2,0 4 1,0-4 1,0 3-1,0-4-1,0 5-7,0-5-6,0 2-4,0 2-5,0-4-2,0 5-2,0-5 0,0 1-3,0 3 1,0-3 0,0 2-1,0-1 0,0-1 0,0-1 3,0 0 1,0 1 2,0-3 3,0 2 1,7 1 3,-7-1 4,0-2 3,0-1 1,0 3-2,0-3 0,0 0-3,6 1-2,-6 2 3,0-4 4,0 5 10,0-3 5,0-2 5,0 5 0,0-3 2,0 1 0,0-1-4,0 3-7,0-5-14,0 5-8,0-3-6,0 2-1,0 1-1,0-5-3,0 6 0,0-2-2,0 0 0,0 1 1,0 0 2,0 0 0,0-4 0,0 3 0,0 2-2,0-6 1,0 5 1,0-4 8,0 0 8,-6-1 9,6 6 10,0-5 8,-7-1 2,7 2 4,0-2 2,-6 1-7,6 5-7,-7-6-7,7 1-6,0 0-7,0 0 2,-6 3-2,6-2-1,0-1-1,0 3-3,0-2-2,0-1-2,0 0-4,0-1-3,0 1-2,0 4 1,0-4-2,0 0-1,0 1 0,0-2 0,0 5 1,0-3 0,0-2-1,0 5-1,0-4 0,0 0 2,6 0 0,-6 0 0,0 1-1,0-2 0,0-3-1,0 4 1,7-4 1,-7 1-2,0-1-1,0 1 1,6-1 1,-6 5-1,0-5 2,0-1 0,7 1 2,-7 5-1,0-5 1,6 4 1,-6-3-2,7-1 2,-7 5-1,7-5-1,-1 4 2,-6-4-1,6 0-1,1 0-3,-7 1 0,7 3 0,-7-4 0,6 1 1,-6-1-5,6 0 4,-6 1-1,7-1 3,-7 1-1,0-1-1,6 0 2,-6 1-1,0-5 1,0 4 0,0 1-1,-6-1-1,6 1 2,0-1 0,0 0-1,0 1-1,0 2 0,-7-2 1,7-1 0,0 4 0,0-4-1,0 5-1,0-5 1,0 3 0,0-2 1,0 3-1,0-4-1,7 1-1,-7 3 0,0-4-1,0 1 0,6 3-1,-6-4 0,7-1-1,-7 2 2,0 3 0,7-3 1,-7-1 3,0 4-1,0 0 0,0-3 1,6 3 0,-6-1 0,0 2-1,0-1 2,0-1 1,0 1 0,6 1-1,-6-2-1,0 5 0,0-4 0,0 4-1,0-4 0,0 4-3,0-1 2,0-2-2,0 2 1,0 1 1,0 3 1,8-3 0,-8 0 0,0 0 0,0 3-1,0-4 1,0 4 0,0-3 0,0 3 0,6-3-1,-6 3 1,0-3 0,6 3 0,-6-3 1,0 0-1,6 3-1,-6-4 1,0 2-1,7 2-1,-7-3 1,7-1 0,-7 4 1,0-3 0,6 4 0,-6-1 0,0 1 0,0-1 1,0 0-1,0 0 0,7 4 1,-7-3 0,0 3 0,0 0 1,0-5-1,0 5-1,0 0-2,0 0 0,0 0 2,0 0 0,0 0-2,0 0 1,0 0-1,0 0 2,0 0 1,0 0 0,0-3-1,0 3 0,0 0 0,0-3 1,0 3 1,0-3-2,6-1-1,-6 4 0,0-5 1,0 2 2,0-1-1,0-3-1,6 3 0,-6 0 0,0-3 0,0 4 0,0-5 0,8 5 0,-8-5-1,0 5 1,0-5 0,0 4 0,0-3 1,0 4-1,0-4 0,0 3-1,0-4 2,0 5-2,0-1 1,0-3 0,6 4 0,-6-1 1,0 0 0,0 0-1,0 1 0,0-2 1,0 5-2,0-3 1,0 3 0,0 0 0,0 0-2,0-3 2,0 3 0,0 0-2,0 0 1,0 0-4,0 0 3,0 0-5,0 0-6,-6 0-21,6 3-45,0 0-55,0 5-61,0 0-64,0-1-84,0 4-183,6 0-108,0 0-52</inkml:trace>
  <inkml:trace contextRef="#ctx0" brushRef="#br0" timeOffset="97838.2">12634 7678 110,'0'0'89,"0"-4"-29,0 4-18,0-3-10,6-1-8,-6 4-6,0-3-7,0-1-5,-6 1 1,6-1-3,0 4 0,0-4 1,0 0 1,0 4 1,-6-3 2,6 3 3,0 0 0,0-4 1,0 4-2,0 0 2,0 0-2,0 0 1,0 0 0,0 0 0,0 0 2,0 0 6,0 0 9,0 0 1,0 0 3,0 0 0,0 0 2,0 0 1,0 0-2,0 0-6,0 0-6,0 0-5,0 0-5,0 4-4,0-4-3,0 0-1,0 0-4,0 0-1,0 3 0,0-3 1,0 4 0,0 0 0,0-4 0,0 4 0,0-1 1,0 4 1,0-7-1,0 4 0,0-1 0,0 1 1,0 0-1,0 3 1,6-3 2,-6 0 2,0-1 4,0 5 3,0-1 0,0-4 0,6 5 1,-6-5 0,0 5-1,7-5-2,-7 6-4,0-3 2,0 2 1,0-5 1,0 5 0,0-1-1,0 0 5,0 0 2,0 1 0,-7-1 0,7-3-3,0 3-1,0 0 3,0 1-2,0-5-3,0 5-2,7-5 0,-7 1 1,0 3 0,0-3 0,0 1-3,7 1 0,-7-3 1,0 5 0,0-4-1,6 4-1,-6-5-1,0 3 1,0 2 1,0 0 0,0-4 0,0 3 0,0-3 0,0 2 2,0-2 1,0 4 0,6-5 3,-6 5 1,0-4 0,0-1 3,0 1 0,7 3 0,-7-3-1,0-1-1,0 1-3,0-1-1,0 5-4,7-4 0,-7-1-2,0 4-2,0-2 1,0 1-2,0-2 0,0 4-1,6-1 1,-6-1 0,0 2 1,0 0 0,0-1-2,0 1 0,0-2 2,0 2-1,7 0-1,-7-1 0,0-3 2,0 3-1,6 0 2,-6 0 2,7-2 0,-7 1 1,6-2 0,-6 3-1,7-2 1,-7 2-1,0-5-2,6 4 0,-6 0-1,0-2 1,0 0 3,0 3 0,6-3 1,-6 2 0,0-1 3,0 2-2,0-3 1,0 3-1,0-3-2,0 3 0,0-4-3,0 5 1,0 0 1,0-2-2,8-2 2,-8 7 1,0-7 1,0 3 2,0 0 1,0 0 1,0 5 4,0-8 6,0 7 1,0-4-1,0 0 1,0 1 2,0-1 1,6 0 4,-6 0-1,0 1-2,0-1-1,6 0 0,-6 1-1,0-1-2,7 0-4,-7 4-6,0-3-2,6 0-4,-6-1-1,0 3-1,7-2-2,-7-1-1,0 0 0,0 0 0,0 2-1,0-3 2,0 2-1,0-2 1,0 6 0,0-5 2,0 0-2,0 5 1,0-9-1,0 9 0,0-6-1,0 2-1,0 0 0,0-1 1,0 3-1,6-2 1,-6-1-2,0 1 1,0-2-1,0 3 1,7 1 1,-7-3-2,0-3 0,0 4-1,0-1 1,6-4-1,-6 4 1,0 1 0,0-1-1,0 1 2,0-2-1,7 2 0,-7-1 0,0-2 1,0 2-1,0 0 0,0 1 0,7-1 1,-7 0 1,0 4-1,0-3-1,0-5 2,6 4 0,-6 0 0,0 1-2,0-1 0,0 1 2,6-4-4,-6 2 1,0 2 0,0-1 1,0 1 0,7-1 2,-7-4 0,0 6-2,0-3 6,0 2-2,0-1-1,7-3 0,-7 3 2,0 0-2,6 0 0,-6 1 1,0-1 1,6 0 0,1 0-1,-7 1-2,0-4 0,6 3 0,-6 1 0,7-1-2,-7 0-1,7 0 1,-7-3 0,0 4 0,6-1-4,-6 1 2,0-5 0,6 4 2,-6 0 2,0 1-1,0-1 0,8-3 0,-8 4 6,0-2-4,6 2 1,-6-5-2,0 5-1,6-2 1,-6 2 0,0 0-2,6-1 0,-6 4 0,0-8 0,0 6 0,7 1 0,-7-3 0,0 1 0,0-1 0,0 0 0,0 0 2,0 1-1,0-1 0,0 1 1,0-2-1,0 2-1,0-4 3,0 3 0,0 1-2,0-5-1,0 4 3,0-3-3,0 3 1,0-2 2,0 1-3,0-2 0,0 3 0,0-2 0,0-2 0,0 1 0,0-1 0,0 2 0,0-3-1,0 2 1,0 0 0,0 3 0,0-3 1,0 0-1,0 0 0,0-2 0,0 3 0,0-2 0,0 4-2,-7-3 2,7 4 0,0-5 0,0 4 0,0-3 0,0-1 2,0 6-2,0-6 1,0 4-1,0-3 0,0-1 0,0 0 0,0 6 0,0-6 0,0 4 0,0-3 0,0 4 1,0-5 0,0 5 0,0-4-1,0-2 0,0 6 0,7-4 0,-7-1-1,0 5 1,0-4 0,0-1-1,7 1 1,-7 3-1,0-4 0,6 1 1,-6 1 1,0 1-1,0-2 0,7 0 0,-7-1 0,0 5 0,6-4 1,-6-1-1,0 2-1,0 1 0,6-3 1,-6 1 0,0 0 0,8 0 0,-8 4 0,0-6 0,0 3 1,6-3 0,-6 3-1,0-2 0,0 1 1,0 0 0,0 0 0,6-4-1,-6 3-5,0 1-14,0-4-18,-6 0-24,6 3-28,0-3-34,0 0-43,0-3-55,-6 3-113,6-7-121,0 3-67</inkml:trace>
  <inkml:trace contextRef="#ctx0" brushRef="#br0" timeOffset="100728.01">12009 8821 15,'0'0'31,"0"-3"0,0-1-3,0 1 2,0-1 1,0 0-1,0 0-2,0 1-5,0-1-2,6-3 5,-6 4 8,0-6 3,6 6 2,-6-4-1,0 0 10,7 2 8,-7 2 10,0-1 1,6-4 1,-6 6 4,0-2 5,0 0 7,0 0-5,0 4-4,0-3-6,0 3-8,0 0-10,0 0-13,0 0-11,-6 0-8,-1 3-7,1 5-4,-7-2-3,-6 6-1,5-1 1,-5 3-1,-1 1 1,0 4-2,-5-5-1,5 5-1,0-4 0,1 2-1,0-1 0,6-1 0,-1-5 0,2 1 0,4 0 0,-4-4 0,12 0 0,-6-3 2,-1 0 3,7 0 5,0-4 6,0 0 4,0 0 2,7 0 1,-7-4-1,6-4-1,6-2-1,-4-1-6,11-4-4,-6 0-3,6-3-3,1-1-3,0 1 5,-1 0-6,-6 0 0,6-1 0,-5 1 0,5-1 0,-6 2 0,-6 5 8,6-3 5,-6 8 10,-7 0 0,6 4 6,-6-1 1,6 0 3,-6 0 0,0 4-6,0 0-7,-6 4-7,6 4 2,-6-1-5,-1 3-3,7 2-3,-7 3 1,1-5-1,6 9 0,0-4 0,-7 3-1,7 0-2,7 0 2,-7 5 0,6-2-10,1 1-21,0 4-35,-1-4-50,7 3-91,-6-3-182,-1 4-106,0-4-54</inkml:trace>
  <inkml:trace contextRef="#ctx0" brushRef="#br0" timeOffset="101664.93">11956 10355 45,'0'-2'98,"7"-2"-32,-7 0-20,0 1-11,6-1-8,-6 1-3,0-2 5,0 1 0,7-3 0,-7 4 0,0-1 6,0 1 5,-7-1 7,7 0 4,0 0-4,-6 4-3,-1 0-1,-6 0-3,0 4-6,1 0-2,-8 3-6,0 0-3,7 0-3,-7 2 0,8 1-3,-8-2 1,7-1-2,7 5-4,-8-6-3,8 2-1,6-5-1,-6 5 0,6-4 2,6-2 0,0 3-2,1-5 1,0 0-1,6-5-1,-1 5-1,8-2-3,-7-6 2,0 4-2,7-3 0,-7-1-2,-1 1 0,2 0 1,-1 0 2,0-1 0,0 1 4,-7-1 7,1 4 6,-7 2 7,0-3 2,-7 5-1,1 0 0,-7 5 0,0-3-4,0 7-8,-1-6-7,-5 4-3,6 1-5,0-1-1,0 0 1,0 0-1,7-3 0,-1 0 1,7 0 1,0-4 0,0 3-2,7-3 1,-1 0 0,0 0 1,8-3-1,-1 3 0,6-8 0,-6 4 0,1-3-1,-2 0 1,1 0 0,0-1 0,0 1 6,1-5 9,-8 5 7,0 4 8,-6-4 7,7-1 2,-7 4 1,0-3 5,-7 4-1,7-2-10,-12 3-8,5 2-5,-6 0-6,-7 0-3,7 2-3,-7 3-4,1 2-5,-7 0-1,6 1-7,8 2-15,-8-3-26,7 5-30,0-1-48,0-5-79,7 6-171,6-5-92</inkml:trace>
  <inkml:trace contextRef="#ctx0" brushRef="#br0" timeOffset="102943.86">12145 7553 25,'0'0'42,"-6"0"-4,6 0-4,-6 0 1,6 0 0,-8 0-2,8 0-2,-6 0-7,6 0-2,-6 0-1,6 4-1,-7 0-2,7 0-4,-6-1-1,6 1-5,-7 0 6,7-1 1,0 5 2,0-5 0,0 1-3,7-1 1,-1 2 3,-6-2 2,7-3 0,-1 0 0,0-3 6,2-2 1,4 2 1,-5-4 3,0-1 2,5 1 2,-5 0 3,-1-1 1,1-3-1,0 4 1,-7-4 9,6 4 5,-6 0 0,0 0-1,-6-1-5,6 1-2,-7 3-5,0 0-5,1 1-12,-1 3-9,-5 0-4,-8 3-4,6 1-5,-5 3 0,-1 1 0,8-1-1,-2 0 1,-5 4-1,6-3 0,6-1-1,1 0 3,0 0-1,6-3-1,-7 3 0,14-3 0,-7 3 0,6-4 0,0 2 0,7-2 0,-6-3-1,6 4 1,1-4-1,4-4 0,-4 1 1,-1-2 0,7 2 0,-8-4 0,2 3 0,-2-3 0,1-4-1,1 4 1,-8 0 0,-6 3 1,6-4 0,-6 1 2,-6 4-1,0-1 2,-1 1 0,0 3 0,-6 0-2,1 0-1,5 3 1,-12 1 0,11 3-1,-4-4-1,-1 5 1,6-1-1,0 0 4,1 0-2,0-7-2,6 4 0,0 0-2,6 0 0,0-4-1,1 3 3,0 1-5,6-4 1,-1 0 2,8 0 1,-6 0 1,-2-4 0,1 4-1,1-3 0,-2-1 1,2 0 0,-2 0 1,-5 1 0,-7-1 4,0 1-1,0-1 2,-7 4-1,1-3 1,0-1 1,-8 4-2,2 0 1,-8 0-3,1 0-1,5 4 0,-6-1 1,1-3-1,6 4-1,-6 3 0,5-4-2,2 1 0,-2 0-1,8 3 1,-1-3-5,1 0-2,6-1-5,0 0-15,0 5-21,6-4-35,7-1-56,1 2-134,-2-5-103</inkml:trace>
  <inkml:trace contextRef="#ctx0" brushRef="#br0" timeOffset="109036.16">11963 8807 21,'0'-8'19,"6"1"-8,1 3-4,0-2-5,-1 2 0,-6-1-1,6-1 0,1 2 2,-7 0-2,7 1 1,-7-2 5,0 2 6,0-1 2,0 4 4,0-3 1,0-2 4,0 5 6,0-2 4,0-2 0,0 4 5,-7 0 2,7-4 5,0 4 1,0 0-3,0 0-5,0 0-1,0 4-3,0 0-7,0-2-4,7 3-4,-7-2-1,6 4 2,7 1 0,-7 0-3,8-2-1,-2 3-1,2 1-3,-2-6-2,8 7-4,-7-4-3,7 4-1,-7 0 0,0 0-3,6-1-7,-5 2-12,-8-1-21,7 3-30,0-2-69,-7 2-145</inkml:trace>
  <inkml:trace contextRef="#ctx0" brushRef="#br0" timeOffset="110063.65">12654 7836 13,'0'-8'26,"0"1"-5,0 0-2,0 0-1,0-1-2,0 4 4,0-3 0,0 4 3,0-1 1,0 1 0,0-1-2,0 0 0,0 0-6,0 4-12,0 0-11,0 0-16,0 0-31,0 4-66</inkml:trace>
  <inkml:trace contextRef="#ctx0" brushRef="#br0" timeOffset="110444.07">12425 7653 39,'7'-4'30,"-7"4"-5,7 0-4,-7 0-3,0-4-5,6 4-5,-6 0-2,0 0-4,0 0-1,0 0-2,0 0 1,0 0-1,6 0 0,-6 0 0,0 0 0,0 0 0,0 0 1,0 0-1,7 0-4,-7 0-5,0 0-7,7 0-14,-1-3-25</inkml:trace>
  <inkml:trace contextRef="#ctx0" brushRef="#br0" timeOffset="110629.58">12601 7638 111,'0'0'76,"0"0"-31,0 0-17,0 0-9,0 0-5,7 0-4,-7 4-3,7-1-5,-7 1-6,6 0-8,1 0-11,-1-1-23,0 4-51</inkml:trace>
  <inkml:trace contextRef="#ctx0" brushRef="#br0" timeOffset="114475.29">15579 9573 155,'-6'-4'114,"6"4"-28,0-5-13,0 2-6,0 0-5,0-1-4,0 0-6,0 1-4,6 0-4,0-2-2,-6 1 1,8 1-4,-2-1-3,0 1-2,1 3 0,0-4-6,-1 4-2,0 0-6,1 0-10,-7 4-2,6-4-1,1 3 0,-7 4-1,7 2-1,-7-3 2,0 5 0,0 1 2,-7 2 1,7 1 1,-7 0 2,1 3-2,-1 0 1,1-3 0,0 2-3,-1 2-2,0 0-1,1 2-3,6-2 0,0-1 0,0 1 0,0-1-1,6 0 0,1 0-1,0 4 1,5 0 0,-5-3-1,-1 3 1,1 0-2,6-1 1,0 1 0,-6 0 0,5 0-1,-5 4 1,0-4-1,-1 4 0,1-4 2,-7 3-3,-7-2 1,7-1 3,-13-1-1,6 1-1,1-3 2,-7 2-3,0-2-1,7 0 1,-8-1 0,8-4 0,-1 5-1,1-2 0,6-2-1,0 4 2,6-5 1,-6 5 0,7-1-1,6 1-2,0-2 1,0 6 1,0-5 0,0 0-1,0 5-1,-6-5 1,5 1 2,-4 2 1,4-6 0,-6 3-1,1-3 0,-7 0-1,7-5 2,-7 5 3,-7-7 4,7 2 9,-7-2 9,-5-1 12,6-3 13,-8 3 9,1-3 8,-7-1 5,8-3-3,-8 0-7,0 0-6,1 0-13,-1 0-21,8-3-37,-8-1-53,7 1-75,0-5-149,6 1-126,1-1-87</inkml:trace>
  <inkml:trace contextRef="#ctx0" brushRef="#br0" timeOffset="125767.91">16361 10316 48,'0'-4'198,"0"1"-74,-6 3-41,6-4-22,0 4-11,-6-4-5,6 4-3,0-4-2,-8 4-3,8-3-3,0 3-3,-6 0-4,6-4-4,-6 4-6,-1 0-6,0 0-1,1 4-3,-1-4 0,1 3-2,0 1-2,-8 0 1,8 3-1,0 0 2,-8 0-1,8 2 3,-1 1 3,-6 0 1,7 7 3,-7-3 1,7-3 1,-8 7 0,8-3-1,-7 2-2,6-2-6,1 4-2,-1-1-1,7-3-1,-6 3-1,6-3 2,0-1-1,6 1 0,-6 0 1,7-4-1,-7-1 1,6-2 0,1 3-1,-1-7 2,1 4 4,-1-8 2,8 2 4,-8-2 3,7-2 6,0 2 2,-7-8 2,7 4-1,1-7-1,-2 3-3,8-2 0,-7-1-1,0 0-2,6-1 4,-5-2 8,5 3 6,-6 0 5,0 3 4,1-2 2,-2 3 4,2-1 4,-8 4-1,0 2-5,1-3-8,-1 2-7,1-1-5,-7 4-5,7 0-6,-7 0-7,6 0-4,-6 4-4,6-1-2,-6 2 0,8 1 0,-2 2 1,0-1-2,-6 1 0,6-1-1,-6 3 0,7-2-1,0 3 2,-7-1-2,6 2 1,-6-1 1,7 0-3,-7-1-12,6-2-19,0 3-24,-6 1-29,8-5-34,-2 0-38,0 0-44,0-3-76,2 0-133,4-1-67</inkml:trace>
  <inkml:trace contextRef="#ctx0" brushRef="#br0" timeOffset="125905.44">16641 10554 53,'0'-7'411,"0"3"-128,0 0-83,0 1-46,0-1-32,0 4-23,0-3-17,0 3-20,6 0-17,-6 0-23,8 0-26,-2 0-31,0 3-36,7-3-39,1 4-45,-2-4-73,2 3-149,-2-3-73</inkml:trace>
  <inkml:trace contextRef="#ctx0" brushRef="#br0" timeOffset="126168.03">16967 10393 322,'-20'-4'215,"1"4"-80,6 0-40,-6 0-25,5 4-15,-6 0-9,8 2-7,-1 2-8,6 3-5,-6 0-7,7 3-4,0 1-6,-2-1-2,8 3-3,0-3-2,8 3-2,-2-2 2,7 0-2,-7 3 0,7-3 1,0 0-1,1 0 2,-2-1 0,-5-2 0,6-2-2,-7 1 0,1-3 0,-7 2 1,0-3 5,0 1 2,-13-1 5,0 1 3,0-2 3,-13 3 2,6-3 1,-5 2-2,-2-5-4,1 5-4,0-4-5,0 0-14,6 0-28,7-4-39,1 0-64,4 0-149,2 0-98</inkml:trace>
  <inkml:trace contextRef="#ctx0" brushRef="#br0" timeOffset="126735.79">17384 10456 194,'-7'0'197,"7"-5"-61,0 1-33,0 1-17,0-4-11,0 3-5,7 1-7,-7-5-5,7 4-3,-1-3 0,0 4-4,2-4-2,-2-1-2,7 1 0,-7 3-1,1-4 1,0 6 1,-1-3-4,0-2 3,0 2-2,-6 5-1,8-2-6,-2-2-6,-6 4-7,0 0-6,6 0-6,-6 4-5,7-2-3,-7 3-5,7 2 2,-7 0 0,6 5 2,1-1 1,-1 0 1,0 3-1,1 1 2,0 4 0,-1-5-1,7 4-3,-6 1 1,-1-2-6,7 6 2,-6-5 2,-1 0-1,-6 5-2,7-5 1,-7 1 1,0 2 2,0-3 3,-7 1-1,1-5-3,-1 4 0,-6-7-2,0 5 0,-6-6 0,5-2 0,-5-1 2,-1-3 2,0 3 6,2-3 11,4-1 20,-5 1 19,5-4 20,8 3 19,-7-3 10,6 0 7,1 0 0,6 0-9,-6 0-17,6 0-19,6 0-21,0 0-16,1 0-14,6 0-8,7 0-6,-1 0-3,7-3-1,7 3 2,-1-4-8,1 4-17,0-7-22,0 4-35,5-1-41,-5 0-54,-1-3-71,-5-4-104,-1 0-159,0-1-69,-1 1-32</inkml:trace>
  <inkml:trace contextRef="#ctx0" brushRef="#br0" timeOffset="127545.91">16199 9547 30,'0'0'131,"6"-3"-27,-6 3-14,0 0-8,0-5-8,0 5-3,0-4-2,0 1 1,0 3 0,0 0 0,0-4-4,0 4-5,0-3 0,0 3-3,0-4-3,0 4-6,-6-3-7,6 3-5,0 0-7,0-4-7,0 4-4,0 0-5,0 0-4,-8 0-1,2 4-2,6-1-2,-13 1-1,7 3 1,-7 5-1,0-2-1,-1 0 2,2 2-2,-2 2-1,8 2 0,-7-3 0,7 7 1,-8-3-1,8-2 0,0 4 2,-2-1-2,2 0 4,6-4-2,0 2-1,-6-3 1,6 3 0,6-5-4,-6-1 1,0 2 1,0-5-1,6 0 1,-6 1 4,8-4 0,-2-1 1,0-3 5,8 0 4,-8-3 4,7-1 5,0-4 6,0-3 1,0 5 3,0-6 3,0-2 1,0 2 3,-6 2 3,5-1 0,-4-1 5,-2 1 10,0 1 5,1 2 6,-1 1 3,-6 3-3,7 0-5,-7 1-6,0 0-10,6-1-13,-6-1-11,0 5-10,7 0-8,-1 0-3,-6 5-3,7-1-1,0-1-2,-1 4 0,0-3 0,8 3 0,-8 1-1,-6 0-1,6 1 2,1-1-1,-7 0 1,6 3 2,-6-4-1,0 4 0,7-4 0,-7 4 0,0-3-1,0 2 1,0-2-1,0 3-6,0-4-13,0 0-27,0 0-36,7 1-39,-7-4-44,6-1-46,0 2-49,-6-2-78,8 1-133,-2-4-52</inkml:trace>
  <inkml:trace contextRef="#ctx0" brushRef="#br0" timeOffset="127681.57">16524 9704 42,'0'-4'306,"0"4"-114,0-3-68,7 3-46,-7-3-30,0 3-23,0 0-20,6 3-25,-6-3-29,7 3-44,-1 1-88,0-4-128</inkml:trace>
  <inkml:trace contextRef="#ctx0" brushRef="#br0" timeOffset="127913.9">16629 9619 3,'-14'0'337,"1"0"-130,7 0-77,-8 5-49,8-2-27,-6 5-15,4-1-13,2 0-3,6 4-2,0 0-1,0 3-2,0-2-1,6 2-3,2 1-3,-2-1-2,6-2-2,-4-1-3,4 0-2,-5 0 2,-1 0-2,1-1 1,0-1-1,-1 1 0,0-3 2,-6 1 3,0-4 6,-6 3 4,6-4 4,-13 1 1,6 3 0,-6-3 1,1 0-3,-2-1-2,2 2-11,-2-5-21,8 3-30,-7-3-41,6 0-67,0-3-141,1 3-95</inkml:trace>
  <inkml:trace contextRef="#ctx0" brushRef="#br0" timeOffset="128300.51">16902 9697 214,'0'0'159,"0"0"-53,-6 0-33,6 0-23,0 0-13,0 0-11,0 0-7,6 0-6,-6 0-5,0 0-3,0 3 0,6-3-1,-6 4-5,7-4-9,-7 4-13,6-4-21,1 0-39,0 3-85,5-6-128</inkml:trace>
  <inkml:trace contextRef="#ctx0" brushRef="#br0" timeOffset="128632.33">17253 9544 215,'8'-5'328,"-2"-2"-129,0 3-67,1-3-43,6 4-26,-6 3-20,5-4-12,-5 4-6,6 4-8,-7-1-4,8 1-6,-14 3-3,6 5-2,-6-2 0,-6 5 1,-1-1-1,-6 1 0,0 4 2,-6-1 2,5 3 1,-5-2 2,-1 0 2,1-2 4,6-2 2,0-1 4,-1 2 1,8-5 1,0 3 1,0-6 0,-2-1 5,8 0 5,0 1 6,8-1 3,-2 0 2,6-3 0,2-1-3,5-3 0,7 4-11,0-4-24,1-4-40,5 1-54,1-1-64,5 0-109,-5-6-135,7 2-83</inkml:trace>
  <inkml:trace contextRef="#ctx0" brushRef="#br0" timeOffset="129980.64">13852 7635 25,'0'-4'36,"0"4"-6,7 0 1,-7-3 0,0 3 3,7-4 3,-7 0 1,0 4 2,0-4 3,0 4 3,0 0 0,0 0 1,0-3-5,0 3-6,0 0-5,0 0-5,0 0-5,-7 0-4,7 3-6,0-3-7,0 4-1,-7 4-2,7-5-1,0 8-2,-6-4 1,6 4 0,0 0 1,-6 4-1,6-4 0,0 3 1,-7 1 0,7-1 0,0 1-1,0 0 0,0 0 0,0-1 0,0 1 1,0-5-1,0 5 1,7-4 1,-1 0 0,-6 0 1,6 0 0,8-3-1,-8 3 1,0-5 0,8 2 0,-8 0-1,7-4 1,0-1 1,0 1-1,7-4 0,-7 0-1,0 0 2,0-4-2,-1 1-1,2-1-7,-1-4-11,-6 5-12,6-8-18,-7 4-31,0-5-63,-6 1-116</inkml:trace>
  <inkml:trace contextRef="#ctx0" brushRef="#br0" timeOffset="130229.33">13826 7510 67,'7'0'69,"0"0"-25,5 0-14,2-3-6,-2 3-5,-5 0-2,6 0-4,6 0-2,-5 0 0,6 0-5,-1 0-2,-6 0-1,6 0 0,1 0-3,-7 3 1,0-3 0,6 4-7,-12-4-10,6 3-15,-7 1-29,2-1-48</inkml:trace>
  <inkml:trace contextRef="#ctx0" brushRef="#br0" timeOffset="130382.2">13807 7703 64,'0'5'60,"0"-5"-7,6 3-5,1-3 0,-1 4-3,1-4-4,6 0-7,7-4-8,-8 4-10,8 0-6,-1-3-3,7 3-4,1 0-2,5 0-4,-6 0-12,7 0-23,-1 0-46,8 0-110</inkml:trace>
  <inkml:trace contextRef="#ctx0" brushRef="#br0" timeOffset="130545.87">14334 7774 57,'0'0'178,"0"0"-67,0 0-43,0 0-27,0 0-17,0 0-11,0 0-4,7 0-6,0 0-6,-1 0-16,7 4-22,-6-4-50,6 0-121</inkml:trace>
  <inkml:trace contextRef="#ctx0" brushRef="#br0" timeOffset="131849.13">14680 7613 91,'0'-5'91,"0"2"-8,0 0-12,0-5-8,0 4-11,0-4-6,0 5-9,0 0-11,-7-1-5,1 0-3,0 4-3,-7-3-5,-1 6-1,-6-3-1,8 4-1,-8 3-2,1-4 0,5 5-3,-4 4-1,4-6-1,1 6 0,7-1 0,-1-4-1,7 4-1,0 0 2,0 0 0,7 0 0,-1 0 2,7-1 1,1 2-1,4-5 0,2 4 0,7-4 0,-1 5-2,-7-6 1,7 6-1,0-1 0,0-4 0,0 0 0,1 5 1,-8-5 0,0 3 0,-6 2-1,1-5 0,-8 0 0,0 1 0,1-1 2,-14 0 0,7 0 3,-12 1 0,-2 0 2,-5-4-1,-1-1 1,0 3 0,-5-1-1,-1-2-1,0 1-3,0-4 0,-1 4 0,1 0 0,7-4-1,-1 3-2,0-3 1,8 0-6,6 4-10,6-4-21,0 0-42,0 0-113,12 0-113</inkml:trace>
  <inkml:trace contextRef="#ctx0" brushRef="#br0" timeOffset="131993.8">15052 7755 75,'-7'-3'258,"0"0"-116,1-1-65,-1 4-35,-5 0-20,5 0-10,7 4-19,-7-1-30,7 0-85,0 0-141</inkml:trace>
  <inkml:trace contextRef="#ctx0" brushRef="#br0" timeOffset="132816.01">15364 7576 70,'0'0'63,"0"0"-18,0-4-11,0 4-7,0 0-7,6-4-3,-6 1 1,0-1-2,8 0 4,-8 0 5,0 1 2,6-4 4,-6 3 2,6-3 4,-6-1 6,0 1 8,7 0 1,-7 4-1,0-5-2,6 1-1,-6-1-2,7 5-3,-7-5-9,6 5-5,-6-6-1,0 6-2,0 0 0,7 3-1,-7-3-2,0 3-1,0-5-2,0 5-5,0 0-7,0 0-4,0 5-4,0-2 0,0 0-4,0 5 2,0 4 0,0-2-1,0 5 2,6-1 2,-6 5 0,6-2-2,-6 2 2,8 3 0,4 0 0,-5 0 0,0 4-1,5-4 1,1 3-1,1-3 3,-2 0-3,2 4 0,-1-8 1,-7 4 1,7-4 0,-6 1 0,-1-5 1,-6 1-2,0 0 1,-6-1 2,-1-2-3,-6-1 1,-6-1-1,-1-2 2,0-1-1,-5-3 1,5 3-1,-6-7-2,0 4 0,7-4 1,-1 0 1,0-4-1,1 1 1,5 3 8,2-4 10,5 0 11,0 0 4,1 1 4,6 3 1,0-8 2,6 8-2,1-6-9,6 2-10,7-4-8,5 5-4,1-5-4,7 4-3,-1 1-1,8-4 0,-1 3 3,0 1-9,7-1-5,-7 0-14,7 0-18,-7 0-27,-1 4-39,2-4-49,-7 4-113,-8-3-115</inkml:trace>
  <inkml:trace contextRef="#ctx0" brushRef="#br0" timeOffset="134282.25">15443 7550 14,'0'0'40,"0"0"-10,6 0-9,-6 0-7,0 0-2,6 3-5,-6-3-3,0 0 0,7 0-4,-7 4 1,0-4-1,0 0-1,0 0 0,0 0 2,0 0 1,0 0 5,0 0 6,0 0 1,0-4 4,0 4 2,0-3 1,0 3 2,0-4 0,0 1-3,0 3-4,0-4 0,0 1-2,-7-1 1,7 4 1,0-4-1,0 4-1,0-4 0,0 4-2,0 0-1,0-3-2,0 3-3,0 0-2,0 0-3,0 0-1,0 0 1,0 0-1,0 3 0,0-3 0,7 0 0,-7 0-3,0 4 0,7-4 2,-7 0 1,0 4 0,0-4 0,0 0 1,6 0 1,-6 0 1,0 0-3,0 0-9,0 0-13,6 0-17,-6 0-28,0 0-43,0 0-72</inkml:trace>
  <inkml:trace contextRef="#ctx0" brushRef="#br0" timeOffset="134545.81">15390 7521 26,'0'3'19,"0"-3"-7,0 4-5,0 0-3,7-4-2,-7 7 1,6-3 1,7-4 0,0 7 0,1-4-2,-2 1-9,8 4-7,-1-5-10,-5 1-5</inkml:trace>
  <inkml:trace contextRef="#ctx0" brushRef="#br0" timeOffset="134678.98">15514 7638 12,'-13'4'46,"0"-1"-3,0 1-4,7 4-4,-8-5-7,8 1-6,0-1-5,-2 1-5,2-1-3,0 1-2,6 4-2,-7-5-1,7 1-1,0 3 1,7-4-3,-7 5-2,6-4-8,0-1-7,2 5-10,4-5-9,-5 1-8,0 0-3,5-4-2,-5 3 3</inkml:trace>
  <inkml:trace contextRef="#ctx0" brushRef="#br0" timeOffset="134734.78">15534 7737 15,'6'-4'43,"1"4"8,-7-4 1,0 4-2,0-3-8,0 3-8,-7-4-8,1 4-9,0 4-20,6-4-56,-8 0-157</inkml:trace>
  <inkml:trace contextRef="#ctx0" brushRef="#br0" timeOffset="142971.4">15202 13199 69,'0'-3'77,"6"-5"-16,-6 4-10,0-4-7,0 6-3,6-6-6,-6 4-2,6-3-5,-6 3-1,8 0-3,-2-3 0,0 4 4,1-1 8,-7 1 10,6-1 12,-6 0 10,7 0 5,-7 1 2,0 3 4,0-4 0,0 1-5,-7-1-6,1 4-8,-1-3-10,1-1-5,-8 0-5,2 4-9,-1-4-6,-7 4-8,0 4-6,2-4-2,-2 4 1,-7 0 0,8 3 3,-7 0 6,0 0 5,-6 4 10,5 1 13,-5-2 11,-1 5 9,1-1 6,-1 5 11,-6 0 3,6-2 2,-6 10 3,-7-6-5,7 8-4,1 1 1,-9 3 2,9 4-5,-9-1-5,2 8-3,7-1-1,-9 1 1,9 8 1,-8 0-4,7 3-7,0-4-1,0 7-3,7-3-4,-2 4-10,2-1-7,5 5-6,2-5-4,5 5-4,8-5 1,-2 1 1,8 3-1,-1 1 4,7-5 0,7 5-1,5-1 1,2-1 3,5 3-3,7-3-2,0 2 2,7-1-2,7-3-5,5-1-1,7 1-4,0-3-4,6-2-1,1 1-3,6-7-4,1-1-2,-7-3 1,6-4 0,0 1 2,6-8 3,-6-4-2,0-4-3,7-3 1,0 1 1,0-9 0,-1 1 1,7-4-2,1-4-3,-1-3-1,0-1-1,0-3-1,0 0 1,1-3-2,-1-5-1,0 1-3,-7-4 2,8 0 0,-8-3 3,8-2 0,-8-1 0,-6-6 3,7-2 2,-13-1 3,6-3 4,-6-1-1,0-6 1,-8 0 2,1-5-1,1 0-2,-1-2-2,-7-5-1,1-2-5,-7-3-3,0-1 3,1-6-2,-1 2-3,-7-8 2,1 0-6,-1 0 0,-6-3 0,7 0 3,-7-2 0,-7 2 1,1-1 2,-7 4 1,0 4 3,-13 0 4,0-1 4,-6 5 2,-8-1 0,2 9 4,-8-5 2,-7 3-1,-5 0-1,-1-2-2,-5 2-4,-8-2-4,0 1-3,-12-1-4,-1 6-3,0-3-1,-6 4-1,-6-1 0,-1 4 1,-6 0 4,-7 4 1,6 3 2,-12 4-3,7 0-7,-7 11-10,0-3-21,-8 11-28,8 2-64,-6 5-75,5 0-86,8 7-79,0 7-101,5 0-169,8 5-86,5-2-24</inkml:trace>
  <inkml:trace contextRef="#ctx0" brushRef="#br0" timeOffset="143715.54">14979 13902 124,'-12'-2'127,"-1"-2"-28,-1 4-15,8-4-12,-6 0-6,4 4-6,2 0-5,0 0-7,-1-4-10,7 4-8,0 0-5,-7 0-6,7 0-2,7 0-1,-7 0 0,7 0 3,-1 4 6,8-4 3,-2 0 4,8 0 5,-1 0 4,7 0 1,0-4 0,13 4-3,-6-4-1,13 1-3,6-1-1,0 0-5,6-2-6,7 1-3,8-2-3,-2 0-4,0 3-3,-5-3-4,-1-1-13,0 5-30,-12-1-37,-2 4-56,-5 0-107,-13 0-130,-1 0-77</inkml:trace>
  <inkml:trace contextRef="#ctx0" brushRef="#br0" timeOffset="143979.9">14791 14965 197,'0'4'376,"0"-4"-142,6 0-99,1 0-59,6 0-34,7 0-16,-1 0-7,7-4-2,0 4 2,6 0 1,7-3 2,7-1 4,0 0 4,6-3-2,7 3 1,-1 0-2,7-2-5,8-2 0,-8 4-6,0-4-20,6 5-39,-6-5-51,1 2-94,-8-3-160,8 3-85</inkml:trace>
  <inkml:trace contextRef="#ctx0" brushRef="#br0" timeOffset="145458.1">14152 12137 161,'0'4'91,"0"-2"-35,0 6-20,6 3-7,-6-3 3,0 7 5,8-2 6,-2 7 1,0-3 1,1 6-1,0-1 2,-1 3 2,0 1-4,7 3-8,-6 4-2,0 0-2,-7 1-1,6-2-3,0 5-8,1-1-5,-7 1-3,7-5-2,-7 5-3,6-3-1,-6-1-2,0-4-1,0 0 0,0-4 1,6-2-3,-6-1 0,0-8 1,0 2 1,0-3 6,0-5 17,0 0 23,0-1 19,0-3 16,0-4 8,-6 0 5,6-8 6,-6 1-1,-1-1-3,7-6-12,-7-1-14,1 0-7,6-7-5,-6 5-5,-1-9-3,7 0-8,0-4-11,0 1-13,-7-4-7,7-3-5,0-1-4,0-3-4,0 0 0,0-1-1,0 1-1,0 0 2,7-1-2,-7 5 0,0-1 0,0 8 1,0-1-1,7 5-1,-7 2 0,6 2-1,0 2-2,8 5 2,-8-1-1,7 5 0,0-2 0,0 5-1,1-1 1,4 5 0,-4-1 3,5 1-5,-5 6 0,-2 1-1,2-1-3,-2 5-3,-5 3-3,-1-1-4,1 5-6,-7-1 0,0 5-2,-7-1-3,1 5 1,-7-5 3,-7 4 1,1-1 5,-7-2 5,0 3 4,-7 0 4,7-3 2,-6 3 3,5-5 2,1 6-1,0-5 1,0 0 0,7-2-4,5-1 3,-5-1-1,12 1 0,1-5-1,0 5 3,-1-4 1,14 3 0,-7-3 1,6 0 0,7 4 0,6-8 0,1 0 0,6 1-1,1 0-1,5-4 0,1-2-4,5-2-10,-5 0-16,6 0-21,1 0-29,-8 0-30,1 0-35,5 0-42,-11-2-65,5 2-124,1 0-72</inkml:trace>
  <inkml:trace contextRef="#ctx0" brushRef="#br0" timeOffset="145860.01">14772 12162 324,'0'8'230,"0"-1"-101,0 1-57,6 5-32,0 3-13,1 3-6,-1 2-1,1 5 2,6 4 0,-7 2 1,8 1-1,-8 4-1,0-1-4,1 5-2,0-9-4,-1 6-4,0-6-2,-6 2-1,7-9 1,-7 0 2,0-3 6,0-4 6,0 1 10,0-7 12,0-3 18,0-1 24,0 0 27,0-4 23,0-1 13,0-3 7,0 0-2,0-3-9,0-1-16,0-4-21,0 0-29,6-1-25,1 1-19,0-4-13,-1-2-10,8 2-2,4 2-3,2-1-2,-1 0-1,1 7-1,6-3 0,-6 0-1,6 7-2,-7-4 1,1 4-1,-7 4-2,1 0 0,-2 3 1,-6 0-1,-6 0 1,0 8 2,0-5 1,-6 2 1,-6 2-1,-2 1 2,-5-1 0,-1 2 0,0-3 1,-6 3-2,-6-1 1,5-4 0,-5 3-11,-1-3-32,7 4-44,1-5-61,-1 2-78,6-1-151,7-1-115,0-2-80</inkml:trace>
  <inkml:trace contextRef="#ctx0" brushRef="#br0" timeOffset="146781.97">19509 12847 224,'0'-3'208,"0"3"-66,-8 0-37,8 0-22,0-4-14,-6 4-5,6-4-9,-6 4-11,0-3-11,-1 3-10,0 0-13,-6 0-2,1 0-3,-2 0-2,-6 0-1,1 0-2,-7 0 0,6 3 0,-12-3 6,5 4-2,-5 0 2,-7 3 1,7 1 2,-7-1 2,-7 0 2,7 0 0,-7 4 0,1 3 2,-1 2-1,0 2 2,0 0 4,1 5 1,-1-2 2,1 4 3,-1 4 3,1 2 5,-1-2 5,7 7 3,-6 1-1,-1 4-1,-7-2 3,8 5-3,6 4-2,-7 0-6,7 3-10,0-2-4,6 1-2,1-2-3,5 4 1,2-6 6,5 2 6,8 0 6,-2 0 11,2 0 12,12-5 10,-8 5 10,16-1 3,-2 1 5,0 0 0,8 0-3,5 3-5,1 0-12,6 4-8,0-4-9,6 8-9,1-4-9,6 7-5,0-4-7,7 1-4,-1-1-5,7 2-1,7-6 0,0-3 0,6-3-5,6 0-4,8-8 2,-2 1 1,8-8 0,0 3 2,6-7-3,-6-2-1,13-2 3,-7-7 2,-6 4-1,6-7-1,-6-1 1,6-7-2,-13 4 1,7-7-1,0 1 0,-8-5 2,8-5 3,-6-2 2,-2-4 3,2 0 5,0-7 6,-2-1 12,-5 1 15,0-7 7,-1-5 5,-6 1 7,0-8 4,1-3 4,-1-4 2,-6-4-8,0-2-14,-1-6-7,-6-3-8,-6 1-6,-1-4-5,-5-4-7,-1 0 2,-13-5-1,-7-2 1,1 4 3,-14-8 2,0 1 3,-12-2 5,-7-2-1,-13-1-4,0-3-1,-7 0 0,-13 3 1,-11-2-3,-2 1-3,-13 6-6,-6 2 1,-7 1-4,0 3 0,0 9-4,-6-2 0,7 8-2,-7 4-8,6 7-12,6 3-18,2 7-19,4 5-27,15 4-45,-1 7-68,8 6-71,11 6-56,1 2-50,6 4-51,1 7-118,6 1-97,-7 6-35</inkml:trace>
  <inkml:trace contextRef="#ctx0" brushRef="#br0" timeOffset="147335.8">18922 13771 14,'-7'-4'28,"7"1"-5,-6-2 1,0-2 0,-2 3 4,2 1 6,0 0 9,-1-6 10,7 6 7,-6 0 5,-1-1 1,7 4 2,0-4 0,-6 1-2,6 3-6,0 0-7,6 0-7,-6-4-7,7 4-5,6 0-2,-1 0-2,8-4-1,0 4 1,6-4 2,7 4 2,-1 0 1,1-3 2,12-1 1,1 1 4,7-4 7,-2 3 9,14-4 10,-6 1 20,7-1 24,5-2 15,-6-1 19,6 1 11,-5-2 3,-1 1-1,-6-4-10,0 4-19,-8 0-27,-5 0-23,-1 4-22,-12 0-18,-1 0-19,1-1-28,-13 1-35,0 3-44,-8 0-40,2 0-47,-1 4-37,-7 0-34,0 0-23,-6 8-11,0-4 4,-6 7 5,-7 0-13,0 3-49</inkml:trace>
  <inkml:trace contextRef="#ctx0" brushRef="#br0" timeOffset="147592.94">18961 14734 203,'0'7'219,"0"-3"-67,7 3-40,-1-2-17,7 2-8,0-5-3,7 3-3,-1-1-5,14-1-6,-1 1-9,8-4-5,-1 0-8,6 4-4,13-1 0,1-3-4,6 0 0,1 4 0,12-4-1,0 0 1,0 0-1,1-4-4,6 4-6,-8-3-5,8-1-5,-14 0-26,8-3-41,-8-4-68,-6 0-107,1-4-165,-7 1-94</inkml:trace>
  <inkml:trace contextRef="#ctx0" brushRef="#br0" timeOffset="148439.59">19866 11913 21,'0'0'213,"0"0"-91,0 0-47,0 5-26,0 1-12,0 5-5,8 1 2,-8 2 4,6 4 6,-6 4 8,6 0 6,1 3 0,-7 9 2,7-4 1,-1 6-2,-6-4-3,6 9-5,-6-4-10,7 3-7,-7 1-7,6-1-7,-6 0-6,7 1-4,0-1-4,-7-7-1,6 3 1,0-3-2,1-8-1,0 2 0,-7-6-1,6-6 1,0 0 6,-6-8 16,0 4 22,0-8 25,0 1 16,0-4 9,0-4 4,0-3 3,0-3-4,-6-5-14,6-4-20,0-2-22,0-1-15,0-5-8,0-2-2,0 0-4,-6-4-3,6 0-1,0-7-5,0 3-2,-7-3-1,7-4-1,0 0-2,-7 1 0,7-1 0,-6-2-1,6 3 3,0-1 0,-6 7 1,6 1-2,0 0 0,-7 2 1,7 5-2,0 0 2,0 3-2,0 0-1,7 5 0,-7-2 0,0 6 1,6-3-2,-6 6 1,0 3-1,6 0 0,-6 4-1,0 4-1,7-5-2,-7 4 0,0 4 1,7-3-1,-7 3-1,6 3 0,0-3 2,8 4-1,-1 0 3,-1 0 1,8 2 0,0 2 0,-1-1 1,1 4 0,0 3 1,5-2 0,-5 5 0,0-1 0,-1 2 0,1 4 0,-8 0-2,2-4-4,-8 4-5,0 0-6,-6 5-7,-6-10-9,0 5-5,-1 0-2,-12-4 0,6 1 2,-7-1 3,0-4 4,1 2 7,-7-5 8,6-1 6,-6 2 1,7-5 3,5 1 2,-4-6 2,-2 6 1,7-4 1,6-1 0,-6 1-1,7 0 0,-1-4 1,7 4 0,-7 3-1,7-4 1,0 8-3,0 0 1,7 1 2,6 1-1,-7-1 1,14 6-1,-1-3 0,7 4 0,1-5 2,-1 4 1,6-2 0,1 1-1,-1-2 1,1-1-2,-1-2-12,1-1-22,-1 0-32,2-4-44,-9 0-54,9-3-94,-9 0-151,1-4-82</inkml:trace>
  <inkml:trace contextRef="#ctx0" brushRef="#br0" timeOffset="148814.23">20590 11693 168,'7'12'192,"6"-2"-72,-7 9-33,8-2-17,-8 6-6,6 6-2,2 1-4,-1 6-5,-1-2-4,2 6-7,-2 0-9,-4-4-8,4 5-5,-5-4-6,-1-5-5,-6 1-2,7-6-2,-7-2-1,0-6 4,0-2 8,0-3 8,0-2 9,0-5 11,-7 1 8,7-5 6,-6 1 9,6-4 5,-7 3 1,7-3-1,0-3-5,-6 3-6,6-4-7,6 1-7,-6-1-8,0 0-13,7 1-8,-1 3-6,1-4-5,0 4-5,-1 0-2,6 0-1,-4 0-1,-2 0 0,0 4 0,1-1 0,-7 1 1,0 0 1,0 3 1,-7-4 1,1 6 2,-8-2-2,2-1 3,-1 2-1,-13 0 1,6-1 1,-6 1-2,0-2-1,1 2 0,-2-1 1,1 1-2,0-1-8,0 0-20,7 0-34,-1-3-39,6 3-50,2-3-70,5-1-154,7 1-96,7 0-56</inkml:trace>
  <inkml:trace contextRef="#ctx0" brushRef="#br0" timeOffset="148969.48">21392 12323 371,'0'-6'585,"0"1"-209,0-2-122,0 0-73,-7 3-50,0 1-39,1-1-34,0 4-45,-1 0-60,0 0-70,1 0-90,-1 4-186,1 3-105,0-4-66</inkml:trace>
  <inkml:trace contextRef="#ctx0" brushRef="#br0" timeOffset="151719.78">9826 11829 58,'0'-7'79,"0"-4"-38,-7 3-19,7 2-12,0-2-4,-7 1-4,7-1 1,0 1 5,0 3 4,-6 0 3,6-4 5,0 5 6,0 0 7,0 0 3,0-2-1,0 2 0,0-1-4,0 0 0,6 0-2,-6 1-3,0-1-3,7 1-5,0-1-1,-1 1 1,1-1-1,-1 0-3,1 4-1,6-4-3,-7 1 2,8 3 2,-2-4 0,1 4 3,0 0 0,0 4 1,1-4 2,-2 3-1,2 1 1,-2 0 0,1 3 1,1 0 5,-2 0 5,2 1 1,-2 4 2,2-6 6,-1 9 3,-1-4 4,2 8-2,6-5-4,-8 5 0,8-2-3,-1 9 2,7-4-3,-6 5-3,7-2-2,-9 8-3,9-4 0,-1 5-1,-6 2-1,5 1-6,1 2 1,-6 6-2,6 2-2,-7 1-1,1 7 0,-6 0 2,-8-1 1,7 5 1,0 0 0,-7 2 6,1-1 2,-1 5 4,0-3 1,2 5 1,-8-1 1,6-4 2,0 4 4,8-3 4,-8-1 6,7-3 14,0 3 13,0 3 15,7-3 14,-1 5 6,7-2-3,-6 2-4,6-2-7,-7 1-10,7 0-15,-6 4-16,6-4-13,-7 6-7,7-1-1,-6 2 0,0-4-1,-1 4-3,1 2-2,-7-2 1,7 4-4,-8-4 1,8 0-4,0 0-3,-1-4-2,-6 1-3,6 0-3,1-5-2,7 1-5,-9 0 1,9 1 3,-7-4-2,6 2 1,0-2 2,0-1-2,-1 0 1,2 3 1,-1 2-4,-6-1-4,-1 0 1,0 4-2,-6-5-3,1 4-1,-8-2-1,0-2-1,2-2-1,-8 3 0,0-4-1,0 1-4,0-5 4,0 1 6,-8 0 1,2-5 0,0 1 3,-1-4-1,0 1 2,1-5 2,-1 2-2,7 1-3,-6-2-3,0 0-1,-1-5-1,0-2 1,1 2 0,0-7-1,-1 6 0,7-9-1,-7 4 2,1-5 1,-1-2 1,-6-1 1,7 0-2,-7 1 3,-1-4 2,2-1 1,-1 4 0,-7-3 3,7-1-2,-6 1-1,-1 0 0,7-1-4,-7 1-3,0-4 0,2 7 0,-2-3 4,7 0-3,-7-1 2,0 0 4,1 1 1,-1 0-3,-6-3-1,7-2-4,-7 1-3,0 0 5,0-3-1,-1 3-2,1-7 1,1 2 1,-1-3 2,0 1 1,6-3 2,-6-2-2,7 1 1,-8-3-1,8-1-2,0-3 1,-8-1 1,7-3 0,-6 0 1,6 0-4,-5-3 0,-1-1 0,0-3 0,0-1-1,-7-3 1,1 1 0,-1-2 0,-6-3 0,7-2-2,-8-2 0,1 1 0,0-5 1,-1-2 2,8-4 0,-7-7-4,13-1 3,-7-3 4,7-4 1,0 3 3,7-7 1,-1 4-1,0-4-2,8 2 3,-8-2-1,7 0 0,0 0 3,-6-2-3,5 2 0,2 0-3,-1-3 1,-7 2 1,6 3 1,2-6-2,-8 4-2,14-2-1,-7 2 0,-1-4 3,8-3 0,-7 5-2,6-6-1,1 1 1,6 1 0,-6-6-1,6 2-2,0-4-2,6 0 0,-6-5 0,6-6 0,1 3-4,0-3 1,-1 3 2,0-3-4,-6 3 2,0 1-1,0 0 4,-6 6 1,0-2 0,-8 6 1,2-3-2,-1 6 3,-7 2-1,7 2 0,-6 1-5,-1 0 1,1 3 2,5 0 1,2-3-1,-2 0 1,8 0-1,-1-1-2,7-3 2,7 0-7,-1-3 3,1-5 1,6 5 2,-1-5-6,8-2 1,0 0 3,-1-6-3,1 1-3,-7 0-3,7-3-5,-1 0 0,-6 3 4,1 1-1,-8 4 0,7-2 3,-13 5 6,6-1-1,-6 9 1,0-1 2,0-1 1,0 6-1,0-2-1,0 2 1,0 2 0,0 0 2,0-4 2,7 6 3,6-7-1,-7 6 0,0-5 1,8 1-1,-1-3-1,0 2-3,0-2-3,7-1-5,-8-1 0,2 1 0,5 0-3,-12 5 3,6-3-1,-1 2 1,-4 4 2,-2 3-1,0 3 1,1 1 1,-1 4 1,1 3 1,-7-1-1,6 5 2,1 4-1,-7-1-2,6 8-3,1-4-9,0 7-8,-1-3-10,7 7-16,0 0-26,0-1-31,7 6-38,0-2-41,-8 1-41,8 3-40,-1 0-38,7 8-43,-6-4-101,-1 8-89,1-5-46</inkml:trace>
  <inkml:trace contextRef="#ctx0" brushRef="#br0" timeOffset="154027.15">10047 11771 156,'0'-4'145,"0"0"-66,0 0-35,6 1-23,1-2-10,0 2-6,-1 0-3,7 3 0,1-3-2,4-5 2,2 8 0,7-8-1,-1 4 3,0 1-2,7-4 2,-7 3 0,6 1 2,1-5 1,6 8 2,-7-4 1,7-3 2,1 3 1,-2 4 0,1-3-1,7 0 0,-7 3-1,6-4 1,-5 4 0,5 0-2,-5 0 0,5 0 1,1-4 2,-1 4 0,8 0 1,-2-4-1,8 4 1,0-3 1,6-1 1,7-3 1,-7 3 1,14-3 3,-8 3-1,0-3 0,8 0-3,-2 3 2,-4-4-1,4 4 0,-4-3-1,-2 3-4,0 2-3,-5 2-2,-1 0 1,0 0-2,0 0-1,0 0-3,-6 0-2,6 0 0,-6 0 0,6 0 0,0-5-1,1 5 0,-1 0-2,0-3 0,0-1 1,0 0 0,7 4 1,0-4 0,-1-3 2,7 4 2,0-1 2,1-3-3,6-1 5,-8 5 2,8-1 2,0-3 1,0 4 0,0-2-1,-7 2-2,-6 3 2,-1 0-4,-6 0-2,0 0-3,-6 0-3,0 0-1,-1 0 1,1 0 1,0 0 0,-1 0 1,1 0-1,0 0 1,6 0 0,0 3 0,0-3 0,6 0-2,2 0 0,4 0 0,8 0-1,0 0 1,6-3 0,-6 3 0,6-4 1,1 0 2,-8 4 0,0-3 3,-5-1 0,6 1-1,-7 3 1,0-4 0,-7 4-1,8 0-3,-8-4-1,8 4-1,-8 0 1,14 0-1,-7 4 0,0-4 1,7 0 1,-7 4 0,7-4 1,0 0-1,0 0 2,6 0 3,0 0 0,7 0 2,-1-4 1,1 0 2,7 4 1,-2-3-1,2-1-2,-1 4 0,1-5-1,-8 3-2,-5 2 1,-1-5-1,-6 5 1,6-2-1,-7-2 0,-5 4-2,5-4-2,-6 4-1,7 0-2,0 0 0,-8 4 0,8-4 0,0 4 1,0-2-1,0 3 0,-1-3 1,7-2 1,-6 5-1,6-1 2,1-4 0,-1 0 2,0 0 0,0-4 2,1-1 3,-1 3 3,0-3 3,0 3 3,0-6 4,1 0 4,-1 4 7,-6-3 4,6-1 3,-6 2-4,6-2 3,-6 5 0,-1-5-4,7 4-4,-6 2-6,0-3-5,0 2-2,6-1-3,0 4-5,-6 0-4,7-4-1,-1 4 0,0 0-1,6 0 1,-5 0 4,5 0 3,-6 0 1,1 0 2,5 0 1,-6 0-2,1 0 2,6 0-2,-7 0-2,1 4-2,-1-4-1,0 0-1,0 4-1,-7-4-1,1 3 0,-6 2 0,6-5 1,-8 2-1,2 2 0,-2 0 0,-4-4 0,-2 4-1,0-1 0,-5 1 2,-1-4-1,-6 4 0,6-4 6,-6 4 3,0-4 3,-1 2 2,0-2 1,1 6 0,-7-4-1,1-2-1,-1 4-6,-1-1-3,-11-3-4,-1 4-1,0-4-1,-13 4 2,0 0 8,-7-4 16,1 0 20,-6 0 24,-2 0 20,-6 0 17,1 0 8,-7 0 3,7 0-4,-7-4-17,6 0-21,-6 4-23,0 0-23,0-4-16,0 4-8,-6 0-9,6 0-2,0 0-3,0 0-1,0 0 1,-7 0-1,7 0 0,0 0 0,-7 0-2,7 4 2,-6-4 1,0 4-1,6 0 2,-6-4 1,-2 8 0,2-6-1,0 3 1,6-3 0,-7 3 1,0-1 1,1-1-2,6 5-1,-7-5 2,1 4 0,0 1-1,6-5 1,-7 5-1,0-5 0,7 5 1,0 3 2,-6-4-3,6 4 0,0-4 1,0 9 0,6-7 0,-6 7 0,7-3-2,0 3 0,-7-1 2,6 0 0,0 2 1,7-2-1,-6 3 0,0 1 0,-1-1 0,0 1 0,2 2 3,-2 5-1,0-4 2,0 7 3,8 0 0,-8 5 1,1-1 2,-1 3-4,0 0 1,-6 5 3,8-1 1,-2 4-3,0 1-2,0-1 2,2-1-2,-2 0 4,0 2-4,7 3-3,1 0-5,-8-4 1,8 3 3,-2 0-1,1 1-6,0 3 5,0 1 5,1 0 1,-2 2 5,2 4 1,-8 1-3,7 3 2,-7 1 8,1 4-6,0-2-4,-1 5-2,0-1-3,-6 5-3,0-1 1,0 4-1,0-4-3,0 4-1,0 0 1,6 0 0,-6 3 2,0 1-2,0-1 2,0 0 3,0 2 1,8 2 2,-2-3-1,0-2 0,1 3 0,0-2 1,6-2-2,-1-3 0,2 0-2,-2-3-2,2 2-2,-1-5 7,0 1-1,0-1 1,-1-2 0,-4-2-3,4 2 3,-5-5 1,-1 3 3,1-2-6,-1-1-1,-6 4 1,7-4 0,-7 0-3,0 1 1,0-1-1,0-3-4,0-1 4,0-3 0,0 3 0,0-5-3,-7 1 5,7 1 0,0-4 2,0 1 1,0-5-1,0 2 0,0-3 0,0-2 1,0-3-2,0-1 0,-6 0-1,6-3-2,0 0-1,0-1 0,0-2 0,-7-1 0,7 0 1,-6-1-3,6 1 3,-7-4 0,1 1 1,0-1-1,-2 1 2,2-1-2,0 1 2,-1-1 0,1-3 1,-7 3 1,6-4-3,1 1 2,-1-4-3,0 4 1,-5-4 0,5-1 7,-6-2-5,0 2 0,7-2-1,-1-4 4,0-1 2,-5 1 3,4-1 0,2-6-3,0 3 9,6-1 3,-6-2 3,-1-1 1,0-3-2,1 4-1,-1-5-1,7 1-5,-6-1-3,0 1-3,-8-1-3,8 1 0,-8 0-1,2-4-2,-8 0 1,7 0 2,-7-4-2,1 0 2,-1 1 1,0-1 0,2-3 5,-2 0 6,0-1 6,1 5 4,5-4 6,-5 0 3,-1-1 7,8-3 4,-2 0 2,-5 0-11,6 0 4,0-4 0,-7 0 0,8 1 1,-2-4 0,-5 3 1,6-4 1,0 2 12,-1-5 0,-5 3 1,6-3 2,0 0 2,0 1 0,6-2-4,-5 2-2,4-5-5,2-3-7,0 2-4,0-2-8,-1-4-7,0 4-5,7-3-1,-6-2-1,6 2-2,0-2-3,6 1-1,-6 0 3,7-3-1,0 3-3,-1-3-2,6-1-4,-4 3-4,4-2 1,-5-1 1,6 0-2,-6-3-1,5 4-1,-5-5 0,0 1-4,5-4 4,-5 4 0,6-4-1,-6-3-4,-1 3 5,7-4-1,-6-4-3,-1 2 5,0-3-3,2 2 1,-2-4-3,7 1 3,-7 2-1,1-3 1,-1 4 2,7-4-2,1 3 1,-8-2 0,7 3 0,0 0 1,0-2-1,0 7 0,0-3 0,1 6 0,-8-2 0,6 5 0,-5 4 0,6-5-2,0 8 0,-7-3 1,8 3 2,-8 0-1,8 1-1,-8-2 0,0 1 0,1 0 1,6-3 0,-6-1 0,-1 4-2,0-3 0,-6-1 1,8-1 0,-2 2 0,-6-1 1,6 1-1,-6 3 1,0-4 0,6 1 0,-6-1 0,7 1 0,-7-1 0,7 4-2,-7-1 0,6 2 0,1 3 0,-7-1 3,6 5 0,0-1 2,-6 1-1,8 2 0,-2-2 2,0 3-1,0 0-2,-6 3-1,8-2-1,-2 2 0,-6-3-2,6 4 1,-6 0 2,0-1 0,7-2 1,-7 1 1,6 3-1,-6-6 1,0 5 0,7-4-5,-7 1-2,0-6 4,7 5 0,-1-4 0,0-3 0,-6 4 0,6 0 0,2-5 6,-2-3-4,0 0-1,1 4-2,6-9-2,-6 6 2,-1-4 0,0 0 0,1-1 0,0-1-1,5 2-2,-5-1 5,6-3 0,-6 3 0,6 1 0,-7-1 0,7 1 0,1-1 0,-2-3 2,1 3-4,0 1 1,0-5-1,1 0-1,5 2 1,-6-2-3,6-3 2,-5-3-1,6-1 1,-1 0-1,0 0-1,0 2-2,1-2-3,0 0-4,6 4-7,0 0-10,0 3-20,6 4-20,1 1-24,0 3-25,6 8-37,0-1-71,7 4-104,-1 5-118,1 1-200,-1 1-128,-6 8-67,1 3-23</inkml:trace>
  <inkml:trace contextRef="#ctx0" brushRef="#br0" timeOffset="155874.12">10848 17800 42,'-6'0'265,"6"-3"-97,-6 3-63,6 0-40,-7 0-24,7-4-14,7 4-12,-7 0-4,6 0-4,0 4-4,2-4 0,-2 0-3,0 3 0,0-3 0,8 4 0,-8 0 0,1 0 1,6-1 2,-6 1 0,5 0 4,-6 0 6,8-2 6,-1 2 3,0 0 5,6 0 5,7-1 5,-6-3 6,13 0 4,-1 0-1,7 0 0,1 0-6,11 0-1,-5 0-2,13 0-4,0-3-6,0 3-5,-2-4-2,9 0-3,-7 4 2,6-4-3,0 4-2,-6-2-2,6 2 0,0-4 0,0 4-1,0-4 0,1 4-3,-1 0 0,0 0-1,0 0 0,0-4-2,6 4-2,-5 0 0,6 0-2,-1-3 2,-6 3 0,7 0 0,-1-4 1,2 4 0,-8 0 1,6 0 0,-6 0 2,0-4 0,7 4 3,-7-4 0,0 4 2,-6-3 1,6 3 4,0-4 3,0 4 4,1-3 3,-1 3 2,0 0 2,0-4 2,7 4 0,-6-5 0,5 5 0,0-2-5,2 2 0,-8-4-4,6 0-3,0 4-1,2 0-3,-2 0-3,-6 0-4,7 0 0,-7 0-3,6 0-1,-5 0-2,-1 0-6,1 4 1,-1-4-1,-7 0 1,7 4 0,-6-4 1,6 0-2,0 0 1,-6 0 6,6 2-1,0-2-1,-7 0 1,7 0 3,8-2 7,-8 2 13,6-4 12,8 0 12,-8 0 8,8 1 7,-8-1 1,8 4-3,-8-4-4,0 4-14,-5 0-12,-1 4-11,-6-4-9,-8 4-5,8-1-4,-7 1-1,1 4-2,-8-6 2,7 3-2,-6-1-1,0-1-1,-1 1 0,1-1 1,-1 1 0,7 0-2,-6-4 0,6 4 2,-6-4 3,6 0 4,-6-4 9,6 4 8,0-4 8,0 0 10,6 1 9,1-1 15,0 1 10,6-1 14,-6-1 0,6 3-1,0-2-4,7 0-5,-7 4-9,0-4-12,-6 4-14,-1 0-19,1 0-7,-6 0-7,-2 0-5,1 0-5,-6 0-1,6 4 1,-6-4-1,5 0 1,-4 0-1,5 0 0,-1 0 0,2 0 1,-1 0 0,1 0-1,4 0-2,-4 0 1,5 4-1,7-4 0,-6 0 0,6 4 0,1-4-1,-1 0-1,0 0 0,0 0-1,-6 0 1,6 0-1,-6 0 0,6-4 0,-7 4 2,1 0 3,-7-4 0,0 4 2,0 0 2,1 0 4,-8-4 0,1 4 2,-1 0 0,-5 0 0,5 0 1,-6 0 0,7 0 0,-7 0-3,7 0 0,-1 0-3,1 4 0,-1-4-2,1 0 0,-1 0-4,8 0-1,-8 4 0,1-4 1,-1 0-1,1 0-1,-1 0 1,1 0 0,-7 0 0,7 0 1,-7 0 2,7 0-2,-7 0 5,0 0 2,7 0 0,-7 0-1,0 0 1,-1 0 4,2-4-3,-1 4 1,0 0-3,1 0-1,-2 0 1,1 0 0,1 0 0,-1 0-2,0 0 1,-1 0-3,9 0 1,-9 0 0,1 0-1,7 4 0,-7-4 1,7 4 1,-1-4 0,1 2 3,-7-2 2,7 5 0,-1-5 0,-6 0-1,7 0-2,-7 0-2,7 0 1,-7 0-3,6 0-2,-5 0 0,-1-5 1,0 5 1,7 0 1,-7 0 1,-1 0-2,2 0-1,5 5 1,-6-5 0,1 4-1,5-4-2,1 3-1,-1 1 0,1-4 1,-1 3 0,2 1 1,-2-4 1,1 4-2,5-4 1,2-4 3,-1 4-2,-7 0 1,8-4 0,-7 4 1,-1 0-3,1 0 2,-1 0 0,1-3-4,-7 3 1,0 0 0,1 0-2,-2-4 0,-5 4 3,-1 0 1,1-3 2,-1 3 0,1-4-1,-7 4 1,7-5-1,-7 3 1,0-2-2,0 0-2,0 0 0,0-3 1,0 3 0,-6-3 1,6 3 0,-7-3-1,7 0-1,-6-1 0,6 1-1,-7-1 3,7 6-1,0-6-1,-6 4 0,7 1 0,-9-1 2,9 4 0,-1-4-3,0 4-3,-7 0 3,7 0-1,-6 0 1,0 0 8,5 0-1,-5 4-2,0-4 0,-1-4-2,1 4 0,0 0 1,-8-4-2,8 4-7,-1-3-1,1-1 3,0 4 3,-1-3 1,-6-1-2,6 0 1,1 4-2,-7 0-1,7-3 1,6 3 1,-6 0-3,5 0 0,-5 0 2,0 0-1,6 3 4,-7-3 1,1 0 0,-8 4 1,8-4 0,-7 0 2,1 4-3,-2-4 1,-4 0 0,-2-4 1,6 4 1,-5-4 1,0 4 5,-1 0-1,-6 0 4,7 0-2,-1 0 0,-6 0-3,0-3-8,0-1-15,0 0-51,0 1-109,-6 3-145,-7-4-259,-1 4-137,-12-4-85,-6 1-37</inkml:trace>
  <inkml:trace contextRef="#ctx0" brushRef="#br0" timeOffset="158682.2">6151 13961 77,'0'0'87,"6"0"-12,-6 0-9,0 0-10,0 0-9,0-3-7,0 3-8,0 0-5,0 0-1,0 0-2,0 0-1,0 0 0,0 0 4,0 0 2,0 0-1,-6 0-1,6 0-3,0-4 2,0 4 4,-7-4 2,7 0 0,-7 4-5,7-3 2,-6-1 1,0 1 1,-1-1 2,7 1 1,-7 3 0,1-4 1,6 4 4,-6-4 2,6 4 6,0-4 4,0 4 4,0-3-1,-7 3 4,7 0 4,-7 0 2,7-5 6,-6 5 0,6 0-4,0 0-6,0 0-5,6 0-9,-6 0-7,0 0-8,0 0-11,0 0-8,0 0-5,0 0-6,7 0-1,-7 5-1,7-5-1,-7 0 0,6 0-1,7 3 3,0-3 2,0 4 5,7-4 6,6 0 7,6 4 1,1-4 2,6 0 3,7 0 1,-1 0-1,7 0-2,7 0-5,0 0-3,-1 0-2,7 0 0,0 4-2,0-4-2,-6 0 1,6 3-2,-6 1-2,0-1 0,-1 1-2,1 3-3,-7-3 2,1 0-1,-2-1-1,-5 1-1,-1-4-1,-5 4 0,-1-1-2,0-3 2,-7 3-1,-5-3 0,-1 0-1,-6 0 1,-1 0 0,0-3-1,-6 3 2,-7 0 0,2 0 2,-2 0 5,0-3 9,1 3 6,-7 0 7,0 0 3,7 0 0,-14-4 1,7 0-4,-7 4-15,7-3-33,-6-1-45,-8 0-58,8 0-63,-13 1-64,6-1-98,-6 4-159,-8 0-76</inkml:trace>
  <inkml:trace contextRef="#ctx0" brushRef="#br0" timeOffset="159203.84">5955 14474 59,'-6'0'135,"-1"0"-38,1 0-29,-1 0-15,7 0-11,0 0-7,0 0-6,0 0-4,0 0-3,7 0-1,-1-4 0,1 4-4,-7-4-1,6 4-1,0 0-2,-6-3 0,0 3-2,8 0-5,-8 0-2,0 0 0,0 0-3,0 0 1,6 3 4,-6-3 6,6 4 4,0-4 7,8 4 4,-1-4 7,0 4 6,6-4 1,7 4-1,1-4-5,5 3-3,1 0-4,5-3-2,2 0-6,-1 5-3,6-5-3,1 2-2,7 3-2,-2-5-3,1 4 1,7-1 0,0-3 0,6 4-1,0-4-1,7 0-2,0 0 0,-1 3 1,14-3-1,-7 0-4,6 4 0,1-4 1,6 0 1,-6 0 2,7 0-2,-8 0 0,8 0 2,-7 0 2,-8 0 0,-4 0-1,-2 0-1,-6 0 0,-13 4 1,1-4 0,-14 3-3,-7-3-1,1 0 0,-14 4 2,0-4 7,-5-4 5,-1 4 3,-7 0 5,1 0 2,-7-3-1,-7 3-2,1-4-12,-1 4-24,-13-4-39,8 4-41,-8-3-71,1 3-147,-7-4-106</inkml:trace>
  <inkml:trace contextRef="#ctx0" brushRef="#br0" timeOffset="159693.86">6790 13448 330,'-8'0'211,"8"4"-87,-6-1-54,6 4-30,0 2-11,6-3-1,8 6 3,-2-1 4,8-1 1,7 2 3,-1-1 2,6 0 2,7 3 4,7-3-3,-1 3-2,8-2 0,-2 2 4,8-2 4,7-2 6,-1 2 4,6 3 4,8-8 5,-8 3 6,8 2 3,-2-2 3,8-3-2,-6 8-2,-2-4-9,-5 4-9,0-1-11,-7 2-13,0 2-8,-12 4-11,-1 0-5,-7-1-7,1 5-2,-7-1-2,-7 2-1,-5-5-1,-1 7 2,-7-3 0,1-1-1,-8 4 7,2 4 5,-8 1 7,-6 2 9,0 1 8,-6 2 4,0 6 9,-14 2 8,6 1 5,-11 7 2,-8-1 0,0 6-2,-6-1-4,0-1-1,-13 0-2,7 1-3,-8-4-9,-5 0-11,-1 0 1,0-7 0,0-1 5,-6-3 2,0 0-1,0 0-1,-7-4 1,7 1 1,0-1-5,0-4-6,13-3-6,-7 1-8,14-2-5,-1-6-29,7 1-54,6-2-67,7-3-74,0-8-74,13 1-100,7-1-179,-1-3-95,7-3-39</inkml:trace>
  <inkml:trace contextRef="#ctx0" brushRef="#br0" timeOffset="160883.44">23978 13979 67,'-6'0'125,"6"0"-59,6 5-35,-6-5-16,7 0-8,6 3-3,0-3-1,0 0 1,6 0 6,1 0 1,7 0 3,-2 0 4,7 0 3,2 0 4,5 0 3,-1 0 8,1-3 4,14 3 8,-7-5 2,5 1-1,8 4 2,0-3 0,6 0-2,7-1-3,-1 0-1,8 1-7,5-1 0,1 0 1,0 0 3,12 1 3,-6-4 1,7 0 3,7-1 1,-8 1 3,8-1 0,-1-2 1,7 2-2,-7-3-2,1 3 0,-2-3-3,1 4 0,1-4-3,-7 4-4,-1-4-6,-6 4-5,1 0-3,-1-1-5,-6 1-6,-7-1-7,0 2-2,-6-2-1,0 1-1,-14 2-1,-5-2-2,-8 0 0,-6 4-1,-7-1 3,-12-1 1,0 2 0,-8 0-6,-5-1-12,-7 4-23,0-4-31,-7 1-43,-11 3-41,-2 0-63,0-4-110,-13 4-118,1 0-59</inkml:trace>
  <inkml:trace contextRef="#ctx0" brushRef="#br0" timeOffset="161349.73">24441 14536 47,'-13'0'131,"7"0"-60,-1 0-34,0-3-17,1 3-9,6 0-5,-6 0-2,6 0 1,0 0 2,0 3 9,0-3 5,0 0 6,6 5 5,0-5 8,8 2 3,-8-2 2,7 4 0,0-4-9,6 4-1,1-4-2,0 4-3,13-4 1,-8 0 1,15 3 2,5-3 2,1-3 4,13 3 4,6 0 5,6-4 2,8 0 2,5 4 0,8-4 0,5 2-1,1-3 3,6 2-2,0-1-4,8 0-4,-2 1-3,1-1-2,6 4-5,-7-4-2,1 4-7,1 0-6,-9 0-3,-5-3-5,-1 3-3,2-4-2,-8 4-3,0-3-1,-7-1-1,1 4 2,0-5-2,-6 5-1,-8-2-1,0-3 0,-5 2 0,-8 0 0,-6-5-2,-5 4 2,-9-3 0,1 1 7,-13 0 12,-6 0 9,-1-2 5,-5 1 3,-14-1 0,0 6-7,-14-6-15,2 0-32,-15 5-53,-5-1-59,-1 0-70,1 1-134,-14-1-119,7 1-71</inkml:trace>
  <inkml:trace contextRef="#ctx0" brushRef="#br0" timeOffset="161908.88">26526 13382 295,'-13'-7'250,"6"7"-106,1-3-57,0 3-36,6 0-24,-7-4-13,7 4-7,0 0-2,-7 0 1,7 4 4,7-1 11,-7 1 8,13 4 11,-7-2 8,8 2 5,5-1 7,1 1 3,6 2 0,6-3-3,1 5-1,6-5-1,1 0-1,5 5 2,7-6 1,0 2 7,6 3 5,1-4 4,0 0-1,6 5-3,1-5 2,-1 1-2,6-1-8,-6 3-3,0-2-13,-6-1-12,6 4-6,-6-4-9,-1 1-7,1 3-3,-7-5-3,1 3-8,-2-1 1,-5-2 3,-7 2 3,0-5 10,-7 5 14,2-4 19,-9-2 18,-5 3 22,0-5 19,-7 3 13,0-3 10,-7 4-1,7-4-3,-13 0-20,6 0-19,2 3-19,-8-3-23,6 0-14,-6 4-12,6-4-11,-6 4-10,7 0-2,-7 3-2,7 3 2,-1-2 1,-6 7 0,6 0 1,-6-1 6,0 5 3,0 6 5,0 0 3,-6 4 6,0 5 5,-8 3 5,2 3 0,-15 8-5,1 3-1,-13 7 1,-7 4 0,-12 5-6,-1 6-6,-19 0-3,0 4-4,-7 7-4,-6 1-17,-7 2-27,0 1-67,1 1-92,-8-5-104,8-4-139,-1 1-187,7 0-106,6-9-54</inkml:trace>
  <inkml:trace contextRef="#ctx0" brushRef="#br0" timeOffset="165899.99">1439 13108 1,'0'-11'140,"0"3"-43,0 1-24,7 3-13,-7 1-11,-7 0-5,7-2-2,0 1-2,0 4-5,0 0-7,0 0-6,0 4-5,-6-4-6,6 5-5,0-2-2,6 4-1,-6-3 1,0 7 4,7 0 4,-7 3 3,7 1 5,-1 3 9,-6 3 8,6 6 5,2 2 5,-8 5 4,6 5 2,-6 2 8,0 2 4,6 9-1,-6 3-2,-6 7-2,6 4-3,-14 4-4,2 3-2,-2 8-9,1 7-2,-6 3-3,0 7-6,-8 6-5,14-3-6,-6 10 0,-1-9-7,14 0-2,-1-2-6,0-4-3,7-9 1,7-3-2,0-3 0,5-4 0,8-7-2,-7-5-19,13-9-25,0-9-36,0-7-39,1-10-58,-1-8-118,0-11-125,-7-11-71</inkml:trace>
  <inkml:trace contextRef="#ctx0" brushRef="#br0" timeOffset="166563.33">1492 12946 79,'13'0'77,"0"0"-28,7 5-16,6-5-2,-1 0 0,8 0 4,0 0 1,12 0 0,1 0 0,6-5 2,6 5 3,1-7-1,6 4 0,7-1-3,6-3-1,-6-1 0,12 0-1,-5 2-1,6-1-2,6-1-4,0-4-3,0 5-4,7 0-2,0-4-4,6 4-4,0-4-4,7 4-1,-7-4-3,1 0-1,-8 3 0,1 1-1,-13-4 1,-8 8 1,-4-5-1,-14 4-2,-8 0 1,-5 0 0,-13 1 0,-7 3 2,0 0 3,-13 0 6,-1 0 7,2 0 8,-2 0 4,-4 0 2,-2 0 2,-6 0-1,6 0-5,-6 0-6,7 0-6,-7 3-7,0 5-5,0 0 0,6-1-2,-6 4 4,7 4 1,-1 2 6,1 9 4,-1 0 6,0 4 6,8 6 6,-1 8 8,-6 3 7,12 5 7,-13 11 4,8 5 5,-2 6-2,2 11 0,-8 2-6,0 8-4,8 5-10,-8 5-6,1 2-5,5 2-6,-4 2-3,4 3-5,2-5-2,-2 2-2,8-6-1,-7-2-2,0-4-6,0-4 0,7 1-4,-7-6 2,-1-1 1,-4-2 0,4-6 0,-6 0 0,1-4-3,-7 0-10,0-8-24,-7-2-34,7-2-43,-6-10-53,0 0-70,-8-11-155,2-4-105,-1-7-59</inkml:trace>
  <inkml:trace contextRef="#ctx0" brushRef="#br0" timeOffset="166933.96">1394 15441 210,'-20'-7'476,"7"3"-194,0 0-117,7 1-67,6 3-44,-7-4-24,14 4-15,-1 4-9,14-4-5,6 3-3,0 1 2,13-4-1,7 7 1,-1 1 2,14 0-1,0-2-1,12 2 0,1 3 1,6 1 0,13-2 0,0-3 1,7 1-1,7-2 0,6-1 3,13-2 0,6-3 0,6 0-1,14-3 2,0-2-1,6-1 0,8-2 2,-8 1 1,6-3-3,-6-2 1,8 1-4,-14 3 2,0-3 1,-14 4 1,-12 3-5,-7 1-16,-19-1-18,-13 4-21,-13 0-22,-7 4-29,-20-1-41,-12-3-61,-7 4-142</inkml:trace>
  <inkml:trace contextRef="#ctx0" brushRef="#br0" timeOffset="167772.45">2006 13877 120,'0'0'138,"0"-4"-42,0 4-22,0-4-14,0 4-10,7-3-7,-7 3-8,0-3-9,7 3-6,-7 0-6,0 0-4,0 0-3,0 0 0,6 0 1,-6 0 1,0 0 2,0 0-1,0 0 1,0 3-1,0-3 1,0 0 2,0 3 2,-6 1 6,6 3 5,0 1 5,-7 4 5,0 2 3,1 1-1,0-1 0,-2 4-4,-4 0-4,6 1-5,-1-1-2,0 0-1,-6 5-1,7-5-1,0 0-1,-8 0 0,14 1 1,-6-1 5,-1 0 0,0 0 2,1-2-3,0 1 1,-1 2 0,1-4 0,-1 3-3,0 0-3,1 0-6,0 1-3,-2-5 1,8 1-3,-6 4-1,6-8-1,-6-1 2,6 1 3,0 0 3,0-4 3,0 1 7,6-1 4,-6-3 8,0 4 7,6-6 3,2 4 5,-2-4 5,0 2 4,8-1 2,-1-3 1,-1 0 0,8 0-7,0-3-7,-1 3-6,1-4-7,0 2-10,-1 2-8,1-6-7,-1 6-4,0 0-6,1-2-15,0 2-26,-1 0-33,7 0-33,-6-4-40,6 4-44,-7-4-57,1 4-98,6-4-126,-7 1-53</inkml:trace>
  <inkml:trace contextRef="#ctx0" brushRef="#br0" timeOffset="167941.53">2312 14254 49,'0'-8'400,"0"5"-145,0 3-88,0-3-49,0-1-32,0 4-25,0-4-18,0 4-13,0 0-12,0 0-10,7 0-14,0 0-20,-1 4-27,1-4-32,5 4-42,-4-4-71,4 0-141</inkml:trace>
  <inkml:trace contextRef="#ctx0" brushRef="#br0" timeOffset="168260.03">2762 13994 139,'0'-10'330,"0"-2"-114,0 5-66,-6 0-41,-8-1-28,2 4-22,-2 4-18,2 0-13,-8 4-10,1 4-6,-1-1-6,0 0-3,7 5-2,1-2-1,4 1-2,2 0 1,6 3 1,0 2-2,6-3 1,2 3 1,11-2 1,-6 5 1,13-5 2,-7 5-1,8-1 0,-1-4 1,0 5 3,6-4 0,-5 3-1,-8-3-1,7 3 2,-6-4 4,0 1 3,-14 3 8,7-7 10,-7 8 7,-6-9 14,-6 6 4,-1-2 5,-5 4 2,-8-3-2,-7 3-6,-5 1-9,6-1-8,-7-3-12,1 2-4,-1-1-8,1-2-6,6-3-4,-7 4-4,7-4-12,6-3-25,1-1-34,5 0-44,8-4-52,0-3-86,6 0-159,6-3-87</inkml:trace>
  <inkml:trace contextRef="#ctx0" brushRef="#br0" timeOffset="168765.81">4463 14328 39,'-13'0'216,"6"-4"-86,7 4-50,-6-4-26,6 4-14,0 0-7,0-4-6,0 4-4,6 0-6,1-3-4,0 3-6,-1-4-2,0 0-1,8 4-2,-8 0-1,7 0-1,-6-4 0,6 4 0,-1 0 2,8-2 0,0 2 1,-1 0 0,7 0 8,7 0-2,-1 0 1,8 0 1,5 0 2,1 0 2,13 0-1,-8 0 3,14-5-5,-6 2 4,6-1 4,7 1 1,0-1 1,0 0 2,-1 0-1,1-3 4,0 0-1,-1 3-5,-12 1-4,0-2-3,-1 2-2,-12 0-6,0 3-2,-8 0-7,1-4-14,-13 4-16,1 0-23,-14 0-27,0 0-42,-13-4-85,0 4-126</inkml:trace>
  <inkml:trace contextRef="#ctx0" brushRef="#br0" timeOffset="168969.21">4756 14324 236,'-32'4'297,"-1"3"-134,7-4-77,6 1-42,0-1-20,14 2-9,0-2-4,12 1 2,8 0 1,5-1 5,7 0 0,6 2 0,14-5 0,0 3-4,12 1-1,-5 0-4,12-4-3,0 3 1,6-3 4,1-3 5,6 3 6,1-4 6,-1 0 6,6-4 5,1 2 1,0-2-3,-6 5-4,-2-5-8,-12 4-28,-6 4-41,-7-3-58,-13 3-104,-6 0-146,-7 0-85</inkml:trace>
  <inkml:trace contextRef="#ctx0" brushRef="#br0" timeOffset="170125.22">5140 12580 32,'0'-4'170,"-6"1"-49,6 3-32,0-4-22,0 4-10,-6-4-8,-1 4-10,7 0-5,-7 0-11,-6 4-9,7 0-5,-7-1-4,6 9-4,-5-4-1,5 1 3,-6 3-1,6-2 4,1 2 6,-1 3 5,7-1 7,-6 4 7,6-4 6,0 5 9,0 0 6,0-2 0,0 3-4,0 1-3,6 1-5,1 0-1,-1 4-3,1-1-4,-1 1-5,1-1 0,0 5-1,-1-5-1,0 4-3,1 0-2,0 2-4,-1-6-3,0 1 0,-6-1-2,0 1 5,0-4 0,0-3 4,-6 3 4,0-5 3,-1 2 0,-6-4 0,0-1 1,0 4-4,0-6-5,-7-1-3,8 4-9,-2-8-20,1 3-26,0-2-38,7-4-45,-7-4-71,6 3-148,0-6-105</inkml:trace>
  <inkml:trace contextRef="#ctx0" brushRef="#br0" timeOffset="170271.69">4834 13055 26,'0'-9'374,"0"4"-136,0-2-78,6 3-43,2-2-32,-2-2-21,7 4-17,7-3-14,6-4-11,0 4-9,0 0-8,7-1-8,5 1-20,1-1-34,0 2-47,1-3-103,-8 3-139,7-2-76</inkml:trace>
  <inkml:trace contextRef="#ctx0" brushRef="#br0" timeOffset="170524.07">5336 12836 150,'-13'4'261,"6"3"-107,-5 1-57,4-1-29,2 4-11,0 0-5,6 1-4,0 1 0,0 3-2,6-2-2,0 4-5,8 1-4,-1-5-4,0 5-5,6-4 0,1-1 0,6 1-4,-6-5 0,5-1 0,2-3 2,-1-2 1,6 0 7,-5-4 6,-8-4 5,8 4 17,-8-7 22,0-1 30,-6 1 26,1 0 27,-8-5 15,0 1 6,-6 0-9,0-3-9,-12 3-23,-2 0-32,-5 0-27,-1 0-31,-12 4-22,-1 4-19,-6-2-18,0 5-41,0 5-60,6 1-60,1-2-69,6 3-76,6 1-138,1-1-128,5 4-66</inkml:trace>
  <inkml:trace contextRef="#ctx0" brushRef="#br0" timeOffset="201373.65">6444 12269 83,'0'-5'52,"6"3"-21,-6-2-10,0-4 1,7 8 0,-7-3 1,0-1 3,6 4 3,-6-4 7,0 4 4,0-4 5,7 4 4,-7-2 5,0 2 7,0-5 6,0 5 2,0-3 4,0 3 0,0 0 2,0 0-4,0 0-3,0-4-7,0 4-6,0 0-4,0 0-7,0 0-7,0 0-7,0 0-8,0 4-7,0-4-8,0 3-4,0 2-2,0 1-1,0 5 4,0 1 7,0 2 9,0 1 12,0 6 11,0 2 5,0-2 7,0 2 5,0 6 4,0-4-2,0 2-2,0 2-9,0-4-6,0 1-6,0-1-4,0 1-4,0 0-7,0-4-3,0 3-7,0-6 0,0-2 1,0 2-1,0 0 0,0-5-2,0 1 0,0-4-2,0 0 0,0-4-1,0 1-2,0-1-1,0-3 2,0-1 5,0 0 2,0-3 1,0 5 9,0-5 1,0 0 0,0 0 0,0 0-8,0 0-30,0-5-41,-7 5-55,7-6-68,0 2-78,-6-3-135,-1-5-119,-6 4-68</inkml:trace>
  <inkml:trace contextRef="#ctx0" brushRef="#br0" timeOffset="201665.02">6314 12235 235,'6'-10'269,"0"-1"-94,1 0-56,6-1-31,0 1-19,7 1-15,-7 0-9,12-2-2,-5 1 0,0 0-2,6 3-2,0 2-1,0-2-7,0 1-3,0 3-1,0 0-1,-7 0-3,7 4 0,-6 0-2,0 0-2,-1 4-6,-5 0-2,-8 3 0,7 0 0,-13 4 0,0 0 2,0 3 2,-7 3 4,-5-4 3,-2 3 2,-5 1 0,-1 2-3,-6 3-1,0-5-4,0 2-2,-7 3-5,7-4-2,1 1-2,-8-5-4,13 1 5,-6-1-4,6 2-9,8-5-23,-8-1-39,7-2-52,0 3-82,13-4-162,-7 0-99</inkml:trace>
  <inkml:trace contextRef="#ctx0" brushRef="#br0" timeOffset="202344.61">6632 12903 64,'0'0'71,"0"0"-8,0 2-9,0-2-4,0 0-3,0 0-3,0 0 2,0 0-2,0 0-5,8 0-2,-8 0-1,6 0-1,0 0-3,-6-2-4,6-2-4,8 1 1,-8-2 4,1 2 5,-1-1 5,1 0 7,0 0 5,-1-3 6,0 4 6,0-4 5,2-5 4,-2 5 4,0-3 3,8-2 5,-8-2 6,1 2 11,-1-2 10,0 3 6,2-4 1,-2 4-1,-6-4-9,0 4-7,0 1-12,0-1-15,-6 0-20,6-1-16,-8 5-16,2 0-9,0 0-7,-1-1-5,1 5-4,-1-2-4,7 3-6,-7-3-13,7 5-14,0-2-12,0-2-10,7 4-4,0 0-3,-7-4 1,13 4 8,-7 0 10,0 0 16,8-4 13,-8 4 10,8 0 4,-8 0 3,7 4 1,-7-4 1,8 8 0,-8-6 0,0 5 1,-6 5-1,6-1 1,2 0-1,-8 4 2,0-4-2,0 4 1,6-1 0,-6 1 1,0-1 0,0 1 0,6 0 0,-6-5 1,0 2-1,7 2 0,-7-6-3,7 2-12,-1 1-14,-6-3-20,7-1-23,-1 0-32,0-3-35,1-1-43,0-3-66,5 4-125,2-4-77</inkml:trace>
  <inkml:trace contextRef="#ctx0" brushRef="#br0" timeOffset="202656.75">7134 12679 353,'-6'4'236,"0"-4"-103,-8 3-61,8 5-33,0-2-19,-1 3-7,0 1-6,7 1-2,-6 0 0,6 3 1,-7 2-1,7-3-2,0 3 4,0-5-4,7-1 0,-7 5-2,6-4 0,1 1 1,0-5 1,-1 0-2,7 0-2,-6-3 5,-1 0 2,7-4 2,-7 0 4,8 0 4,-2-4 4,-4 0 8,4-3 12,-6-4 10,8 0 9,-8 0 10,1 1 11,-1-2 8,0 1 3,-6-4-4,0 5-8,-6-1-10,0-5-10,-1 7-14,-6 1-15,0-4-13,-7 5-8,1 0-2,6 0-5,-6 2-1,5 2-3,8 0-13,-7-1-20,6 4-28,7-4-34,-6 4-29,6 0-33,6-3-48,1 3-87,6 0-122,0-4-52</inkml:trace>
  <inkml:trace contextRef="#ctx0" brushRef="#br0" timeOffset="203312.43">7369 12385 169,'0'-2'297,"0"2"-129,0 0-75,7 0-42,-7 0-24,6 2-11,0 6-6,2 0-1,4 3-1,1-1 3,-6 9 0,6-5 1,0 6-1,0-3 2,-1 5 0,2 0 0,-8 1 2,7-2-2,1 1 0,-8 3-4,0-2 0,8 2-2,-8-3-3,-6 0 0,6-3-3,-6 2 0,0-2 4,0-1 5,-6-3 4,0 4 6,-1-9 10,-6 5 8,7-4 10,-8-4 9,1 0 8,1-3 6,-8 0 5,7-4-1,0 0-3,0 0-3,-1-4-8,8 0-12,-6 0-7,4-3-6,2 0-10,6 0-7,0-1-6,0 1-6,0 0-4,0 4 1,6-6-6,-6 6-5,8 0-2,-2-1 2,0 4-1,-6 0-1,6 0 2,-6 4 0,7-1 1,-7 5 2,7-1 1,-7 0 0,0 0 1,6 1 3,-6 3-2,7-4-1,-1 0 1,-6 1 1,14 0 1,-2-1-1,-6-1 2,8-2-3,5 0 4,1-4-1,0 0 0,-1 0 0,1-4-2,6 0-1,0-2 0,0-1 2,-1-5-1,2 1 1,-1-3-2,0-1 1,-6-3 4,6 3 0,-7-4 0,-5 2 1,5-3 3,-6 3 7,-7-2 11,7 0 7,-6 5 9,-7-4 10,7 4 6,-7-1 5,-7 3 1,7-2-4,-7 3-7,-6 5-7,7-2-9,-7 4-11,0 4-6,-7 0-7,7 4-6,-6-1-3,6 4-2,-7 4-7,7-3 2,0 2 0,0 5 2,7-3-1,-8 2 0,8 1 0,6-1 1,0 1 5,0-1-4,0 1 0,6 3-1,1-2 0,0-2 1,5 1 0,1-1 0,1 1-2,6-4 1,-8 0 0,8 0 1,5-4 0,2 0 2,-1-3-2,0 0 0,6-4 4,-5 0-5,5-4-19,-6 4-26,1-4-34,-1-3-45,-1 0-54,1 0-65,-6-1-126,0 1-125,-14-1-55</inkml:trace>
  <inkml:trace contextRef="#ctx0" brushRef="#br0" timeOffset="205996">11585 14420 84,'-7'-8'238,"-6"0"-86,7 5-51,6-5-25,-6 1-23,12-4-10,-6 3-8,6 2-6,7-5-8,1-1 0,4-2-7,2 3-7,0-3-2,7 2-2,-9-3 0,15 1 2,-7 2 2,0 2-2,7-5 3,-1 3 3,1 3 2,-1-3 2,1 4 2,0-2-2,6 6 0,0-3-1,0 7 1,7 0-2,-1 4-2,7-1-3,1 9-1,-1-2-2,6 2-2,8 5 1,-7 2-3,12 3-1,-6 0 1,0-1-2,0 2 2,0-2 1,1 1 0,-7-3-3,-8-1 2,8 0 0,-7-3 0,1-1 0,-2-2-1,2-5 0,-7 1 0,-1-1 0,1-4 2,-1-3 0,1 0 2,6-6 2,0 2-2,0-4 0,0 1 2,0 1 1,13-2-1,0-4 1,1 1-2,6 0 0,6 0-4,6 4-18,-5 0-30,6 0-45,-2 3-89,10-3-139,-2 2-80</inkml:trace>
  <inkml:trace contextRef="#ctx0" brushRef="#br0" timeOffset="206603.31">19351 14372 13,'20'-11'275,"13"3"-122,-1-3-72,8-1-37,-1 6-20,6-5-8,8 3-6,-1-3 0,0 1 0,0 2 0,6 1 2,1 0-1,0-1 1,0 5 0,6-5 0,-7 5-2,7-1 0,0 4-3,0-4-1,-6 4-1,0 4-1,0 0-1,-1-1-1,-5 0-1,5 5-1,-5-4 0,4 7-1,-4-4-2,-1 1 2,1 2-3,-2 1-1,-5 0-1,7-3 1,-8 3-2,1-4 2,-1 4 0,1 0-1,-1-3 0,1 3 2,-1-4 2,2 0 1,-2 0 0,1 1 1,-1 0 2,1-2 2,-1-2 7,7 3 6,-6-3 4,0 4 6,-1-6 3,7-2 3,1 8 2,-1-4-1,-1-4-4,2 3-6,6 1-3,-1 0-7,-5-4-3,4 4-4,-4-4-10,-1 0-17,-7 0-32,1 0-66,-7 0-155,-6 0-87</inkml:trace>
  <inkml:trace contextRef="#ctx0" brushRef="#br0" timeOffset="207458.04">29308 13412 40,'0'-4'242,"-6"0"-91,6-3-43,0 3-11,-7 0 0,7 2 6,-6 2 4,0-5 0,6 2-2,-8 3-2,8-4-8,-6 4-13,6 0-15,-6 0-13,6 0-11,0 4-7,0-1 4,0 4 5,-6 5 4,6 3 17,6 2 28,-6 5 24,6 4 19,0 3 16,2 8 5,-2-1 4,7 5-2,7 3-11,-1 0-23,0 3-21,1 2-13,-1 1-15,1 1-15,0 1-16,-1 0-13,1-1-7,-8 0-5,8 4 4,-6-8-9,-1 5-6,-7-1-1,7-4-2,-6-2 1,-1 0-1,0-2-5,2-2-7,-8-5 4,0 1 3,0-6-4,0 0-5,0-2-13,-8-4-20,2-3-41,-7-3-56,6-4-60,-5-4-70,5-4-74,-6-7-111,0 0-149,7-7-70,-2-4-10</inkml:trace>
  <inkml:trace contextRef="#ctx0" brushRef="#br0" timeOffset="207932.02">29165 13580 63,'0'-7'329,"7"0"-145,5-1-88,2 1-46,-2 0-22,8-4-15,0 3-4,5 1 2,-5-1 2,7 1 3,-1 0 5,0 2 5,-1 3 4,9-6 3,-9 4 4,7 1 5,-5 3 5,5-3 3,-6-2 2,1 5 3,-1-4 8,6 4 3,-6 0 0,1 0 0,5 0 1,-6 0-3,7 0-3,-7 4-5,7 4-8,-7-5-3,6 5 2,1-2 6,-7 6 12,7 3 12,-7 0 12,6 3 9,-7 0 5,9 8 2,-9-4-3,1 7-10,1 0-16,-8 0-11,0 9-10,1-5-7,-7 3 2,0 4 2,-6 5 1,-7-2 0,0 5 3,-7-1-6,1 5-1,-7-1-4,-6 0-5,-1 1-7,-6 2-3,-1-6-3,-5 3-1,-1-3 0,1-7-3,-13 2-2,5-6 0,-5-4 3,-1-4-2,1 1-1,-2-8-5,2 0 1,-1-4-1,7 0-3,1-7-4,11 1-9,-5-3-16,12 0-37,0-2-52,8-3-75,5-4-92,7-4-106,7 0-191,12-8-104,0 3-54</inkml:trace>
  <inkml:trace contextRef="#ctx0" brushRef="#br0" timeOffset="208387.55">30071 13873 99,'0'-7'526,"13"-5"-158,-7 6-159,14-2-92,0-3-51,-1 4-25,7 0-9,0 3-4,7 1-2,-1-1 1,1 0 0,-1 0-1,7 4 1,-5 4-2,4 0-7,1 0-3,0-1 1,1 4-1,-1 4 4,-1 0 3,-5 3 3,-1 1 6,-5 4 3,5-1 3,-12 5 2,6 2 6,-6 5 6,-1 2 6,-5 2 6,5 2 4,-6 3 5,0 6 3,-7-1 2,8 4-1,-2-1 2,2 5 6,-8-1 1,7 0-1,0 4-3,0-3-3,1 2-4,-2 1-7,1-4-7,0 1-14,0 3-9,1-8-6,-2 2-7,8-3-3,-7-2-2,7-4-2,-1 5-2,0-9-2,1 1-1,7-5-1,-2 2-1,8-2 0,0-2-1,-1-5-2,7 2-13,0-2-48,7-3-77,-7-7-99,0-1-134,7-6-196,-7 0-112,-1-6-62</inkml:trace>
  <inkml:trace contextRef="#ctx0" brushRef="#br0" timeOffset="214185.91">30162 6209 110,'-7'-14'135,"1"-5"-40,6 9-22,-13-6-10,7 2-12,-8-1-4,-6 5-4,8-5 0,-14 3-1,7 5 2,-15 0 3,2 7 4,-1 0 2,-6 7 2,-6 8 5,-7 4 6,-1 6 7,-12 8 5,0 7-2,-13 12-3,-13 11-2,-7 5 3,-13 14-1,-5 5-8,-22 8-4,-12 8-8,-12 11-1,-14 9-3,-13 6-7,-1 7-9,-5-8-5,19-3-4,0-8-5,7-3-6,13-5-1,12-6-3,7-8 2,13-4 1,8-6-4,17-7 0,2-6 0,18-2-2,8-12-2,12 1 0,7-9-1,6-4-2,14-7-8,12-5-19,7-5-21,0-7-29,20-8-41,-1-6-48,21-8-61,-1-11-111,6-3-121,13-12-61</inkml:trace>
  <inkml:trace contextRef="#ctx0" brushRef="#br0" timeOffset="214489.87">28103 5784 6,'7'-32'371,"5"6"-174,-5 0-92,0 11-48,-1 1-23,0 6-14,8 5-5,-1 6 1,6 5 4,0 10 5,8 4 3,5 8 4,1 10 8,6 11 6,6 8 0,2 13 1,4 10-4,8 13 1,-1 7 3,1 9 0,6 10-10,-6 7 2,6 10-2,1 12-4,-1 5-4,0 2-7,0 4-8,0 0-2,0-3 2,0-4-4,1-4-3,-1-7 0,0-3-1,-6-13 2,6-6 0,-13-7 2,0-11-6,-6-12-1,-8-7-1,-5-11-1,-1-6 1,-12-13-1,7-2-1,-15-12 0,2 0 0,-8-11-11,-6-3-24,0-8-44,0-2-66,-13-13-163,0-3-109,-13-11-68</inkml:trace>
  <inkml:trace contextRef="#ctx0" brushRef="#br0" timeOffset="214743.26">26559 7745 34,'-26'-5'393,"6"2"-189,7 3-99,13 3-51,13 2-29,13 2-15,14 4-6,5 4 2,20-1 8,7 1 9,12 6 12,15 5 9,11 3 6,13 1 8,15 6 2,12 5-3,0-2-4,6 6-6,6-1-9,2 3-6,-2-2-6,1 2-5,1-3-3,-2-3-1,-6-5-3,1 1-3,-14-4 0,1 0-1,-14-8-3,-6-3-1,-7 0-3,-13-3-2,-6-4-8,-20-5-16,-6 2-32,-13-9-41,-8 1-61,-18-8-158,-7 1-105</inkml:trace>
  <inkml:trace contextRef="#ctx0" brushRef="#br0" timeOffset="-212666.61">12021 7671 19,'7'-4'72,"-7"1"-18,0-1-14,0 1-7,0 3-5,0-4-4,0 4-4,0 0-2,0-4-2,0 4 2,0 0-3,0 0-2,0 0-3,0 0 1,0 0 0,0 0-1,0 0 4,0 0 3,0 0 6,0 0 4,0 0 4,0 0 2,0 0 0,0 0 3,0 0-6,0 4-6,0-4-5,0 0-7,0 0-2,-7 4-3,7-1-6,0-3 0,0 4 3,0-1-2,7 1-1,-7-1 1,6 1 3,1-4 5,0 4 4,-1-4 4,8-4 2,-2 4 7,1-4 5,7-3 4,-8 4 1,8-4 2,-6-1 3,-2 1 3,1-4 2,-6 8-1,0-9-2,-1 4-1,0 2-4,1-2-1,-7-4-2,0 9-3,0-8-3,0 8-3,-7-5 2,1 1-2,0 3-2,-8 1-5,-5-1-4,6 1-4,-6-1-3,-1 4-2,0 0-3,1 0 2,5 0-1,-5 4 1,-1-1-1,1 1 1,6 3 1,0 0-2,-7 1 1,14-1-2,-7 0-1,6 1-1,1-1-1,6 1 1,-6-2-2,6 2 2,6 0-3,0-1 0,1 0 0,-1-3 1,7-1 2,0-3 1,1 0-1,5-3 2,0-1 0,-6-3 6,7 0 13,-6-4 13,4 3 15,-4-3 13,-1-1 14,-1 2 12,-4-1 11,-2 0 12,0 0 9,1 0 0,-7 4-6,0 0-10,0 3-13,-7-3-17,1 3-9,-8 4-14,2-4-21,-1 8-14,-7 0-10,8 0-3,-8-1-4,6 1 5,1 3-5,7-4-2,0 5-3,6-1-2,-7 0-2,7 0 0,7-3-1,-1 4 2,0-1-1,7 0 2,1-4 2,6-3 1,-8 5 3,8-5-1,-7 0 1,7 0 1,-8 0 0,2-5 1,-2 2-1,-5 3 1,-1-7 4,1 3 5,0 1 7,-7-5 2,0 4 0,0-3 1,-7 4 2,-6-1-1,0-3-3,-7 7-6,0-4-5,-5 0-3,5 1-1,-6 3-2,6 0-1,1 0 1,-1-4 0,8 4 0,-2 0-2,8 0 0,-1-3-1,1 3-3,-1 0-1,7 0-1,0 3-1,7-3-2,-1 0 1,7 0 1,1 4 0,-2-4 2,2 0-1,5 0 3,1 0-1,-8 0 3,8 0-1,-7 0 0,0 0 2,-6 0-2,-1 0 1,0 0-1,-6 0-2,0 3-1,0-3 1,-6 0-3,0 4 0,-1 0 2,-6 0 5,-6-1 0,5 1 3,2 3 1,-2-4-1,1 1 4,7 0-2,0-4-2,-1 4-7,0-1-3,7-3-6,0 4-2,0-4-2,7 0 0,0 4 1,5-4 0,1 0 4,7-4 4,-6 4 3,-2-4 2,8 1 2,-7-1 0,-7 0-3,8-3 3,-8 3 1,0 1 3,-6-1 4,7 1 5,-7-1 1,0 0 2,-7 0 5,1 4-5,0-3-1,-8 3-5,1 0 0,-7 3-6,8-3-8,-2 8-27,-5-1-56,6-3-62,0 6-75,7-2-99,-1 3-199,0-1-102,7 5-60</inkml:trace>
  <inkml:trace contextRef="#ctx0" brushRef="#br0" timeOffset="-211644.25">11930 10503 1,'0'0'55,"0"0"9,0-4 9,0 4 4,0 0 0,0-4-3,-6 4-1,6-2-6,-6-3-5,6 2-5,-8 3-5,8-4-6,-6 4-2,0 0-4,6-5-5,-7 5-4,7 0-5,-6 5-8,-1-5-5,1 4-4,-1-4-5,7 3-1,-6 2-1,6-3 1,-7-2-3,7 4 1,0-4-2,0 4 1,7-4 3,-7 0 3,6 0-1,7-4 0,-6 4 2,6-4 1,-7 2 2,8-3-3,-2 2-2,1-1-3,-6-1 1,6 3 1,-7-2 3,-6 0 5,7 4 2,-7-4 1,0 4 2,0-3 2,-7 3-3,1 0-2,-1 0-3,1 3-5,-7-3-3,6 0 3,1 0 1,0 4 5,-2-4 5,2 0 4,0 0 2,6 0 2,-7 0 3,7 0 0,0 0-1,0 0-1,0 0 0,0 0 1,0 0 1,0-4 3,7 4-1,-7 0-1,0 0-2,0 0-3,0 0-5,0 0-4,0 0-8,0 0-20,0 0-34,0 0-45,0 0-65,0 0-147,0 0-108,0 0-74</inkml:trace>
  <inkml:trace contextRef="#ctx0" brushRef="#br0" timeOffset="-205134.78">12204 10657 118,'0'0'134,"0"-4"-43,-6 4-32,6-3-19,0 3-7,0 0-8,0 0-4,0 0-3,-7 0-5,7 0-2,-7 0-2,1 0 0,6 0-1,-7 0 5,1 0 3,6 0 3,-6 0 2,-1 0-2,0 3-1,1-3 1,0 4-4,-8-4-2,8 3-4,-1 1-2,1-4 0,-1 4 1,0 3 1,1-3-1,-6 3 1,4 0 1,2-3-2,0 3 2,-1 1 3,0-2-1,1 3 1,-1-3 0,7 2 1,-6 3 0,0-3 6,-1 2 0,0 1 0,7-3 1,-6 3-3,6-1-1,-6-2-1,6 3-2,0-4-4,0 0-3,0 1-1,0-1-2,0-3 4,0-1-1,6 1 1,0 0 1,1 0 2,0-4 1,5 0 1,-5-4-1,6 4-2,0-4 4,1 0-1,-2 1 1,1-5 1,0 2 2,0-3 2,-7 3 3,8-5 4,-8 3 4,1-3 3,6 4 6,-7-4-1,1 0 3,-1 1-2,-6-2 2,7 1-2,-7 0-6,7-1-1,-7 2-3,0-1-1,0 3-2,0 1 1,0 0-5,-7 4-1,7-1-2,0 0-5,0 0-3,0 1-3,0 3-4,-7-4-2,7 4-2,0 0 0,0 0-2,-6 4 1,6-4-1,0 0 1,0 3-1,-7 1 1,7 0-2,0 3-1,-6-3 4,6-1-1,0 4-1,0 1 1,0-1 1,-6 4 1,6-3 1,0 2-1,0 1-1,0 1 0,0-1 0,0 0 0,0 4 0,0-5-1,6 5-5,-6 0 4,0 0 2,6-1-1,1 1 0,-7-1 0,6 5 0,1-5 1,0 1 5,-7 3-4,6-3-1,0-1 0,1 1 0,0-1 0,-7 1 0,0-1 0,0 2 0,0-5-1,-7 3 2,0 1 2,1-5 1,0 2 1,-8-1-2,8-4 1,-7 4-2,7-7 2,-1 4-1,-6-6-1,7 2 3,-2-4 2,2 4 5,0-8 3,-1 4 5,1 0 10,6-4 9,-7 2 4,0-3 2,1-2 3,0 3 1,6-3 0,-6 0 0,6 3-8,-8-3-4,8 0-3,0 2-2,0-1-6,0-2-4,0 1-2,0 3-3,8-3-4,-8 2-6,0 3-3,6-2-6,-6 1-18,6-1-27,0 0-33,1 0-38,6 1-38,0-2-45,1 3-47,5-3-76,0 3-116,1-3-61</inkml:trace>
  <inkml:trace contextRef="#ctx0" brushRef="#br0" timeOffset="-204793.44">12419 10943 272,'0'-4'211,"-6"4"-69,6 0-38,-7-4-21,7 4-13,0 0-7,0 0-8,0 0-7,0 0-8,0 0-9,0 0-12,0 0-9,0 0-4,0 0-5,0 0-1,0 4 0,0 0 5,0-1 6,0 5 8,-7-2 9,7 6 5,0-5 6,0 8 4,0-4 3,0 3 1,0 2-3,0-2-6,0 4-6,0 0-4,0 1-5,0-1-3,0 4-2,0-3-9,0-2-2,0 3-3,0-3-3,0 2-23,0-1-41,0-4-66,7 2-166,-7-2-108,0-3-79</inkml:trace>
  <inkml:trace contextRef="#ctx0" brushRef="#br0" timeOffset="-203491.59">13084 9767 7,'-7'0'60,"1"0"-16,6 0-8,-7 0 1,0 0 3,1 0 4,6 0 3,0 0 9,-6-4-3,6 4-3,-8 0-5,8 0-6,-6 0-9,0 0-7,6 0-5,-6 0-11,-1 4 0,0-4-2,1 0-1,-1 2 1,1 3-1,0-2 1,-8 1 1,8 4 1,-8-1 0,8 0 0,-7 5 0,0-6 0,0 5 0,7-3 0,-8 3 0,8-4 0,0 4-2,6-4-1,-7 1 1,7-2 0,0 2 0,0 0 2,0-4 0,7 3 1,-1-3 3,-6-1 2,6 0 1,2 1 3,-2-4 1,0 5-3,0-5 2,8-5-3,-8 1-3,7 1 0,1 0-4,-2-5-1,2 5-2,-8-5 2,7 0-3,-7 2 2,1-1 2,0-5 1,-1 4 1,0-2 1,0 3 2,-6-5 1,8 5 2,-8-3 0,0 1 1,6 3-1,-6 2-2,0-3 0,0 3 1,0-4-2,0 5 0,0 3-1,0-5-1,0 3-1,0-2 0,0 4-2,0 0-1,0-3-5,0 3-2,0 0-1,0 0 1,0 0-1,0 0 1,0 0-1,0 0-1,0 3 3,0-3 0,0 4 1,0-2-7,-6 6 2,6-4 3,0 4 1,0-1 1,0 0-1,0 5 1,0-6-1,0 5 6,0 1-4,6-2-1,-6 1-2,0 0 0,0 3 0,0-2 1,0 3 1,0-1-1,0-3 0,0 4 1,6 0 1,-6-1 0,0 1-1,7-5-1,-7 5-1,0-3 1,7 2 1,-7-3-1,0 0 0,0-3 0,6 3 1,-6-1 0,0-2 0,-6-4 0,6 3-1,0 1 1,-7-6 1,0 2-2,1 0 0,0 0 0,-2-4 1,-4 3 0,6-3-1,-8 0 4,8 0 0,-1 0 4,1-3 2,0 3 2,-2-4 1,2 0 4,0-2 6,6 1 2,-6 2 0,6-4 0,0 3-1,0-4 1,6 5-1,-6-1-4,0-3-6,6 4-4,0-5-1,2 4-3,-2 1-3,0-5 0,1 5-3,-1-1-1,1 4-6,0-4-13,-1 0-23,6 4-24,-4 0-34,4-3-46,2 3-92,-1-5-141,-1 3-68</inkml:trace>
  <inkml:trace contextRef="#ctx0" brushRef="#br0" timeOffset="-203098.95">13246 9939 153,'0'0'204,"0"-3"-78,0 3-42,0-5-25,0 5-13,7-4-12,-7 4-8,7-3-6,-1 0-3,0 3-5,1 0-2,6 0-1,-6-4-3,-1 4 0,1 4-3,-7-4 1,6 0 0,-6 6 3,0-2 5,-6 4 2,6-1 5,-7 4-1,1 0 2,-7 3 1,6-2-3,-6-2-1,7 5-4,-1-3-3,0-3-3,-5 3 0,5-1 0,1-3 0,6-1 1,-7-3 0,7 3-1,0-3 5,0-4 1,0 3 2,0 1 3,0-4 1,7 3 4,-1-3 0,7 0 1,0-3-4,0-1-3,7 4-3,-1-3-3,1-4-3,6 3-3,0 0-9,0 0-19,0-3-29,-7 3-45,8-3-93,-1-1-150,-7 0-80</inkml:trace>
  <inkml:trace contextRef="#ctx0" brushRef="#br0" timeOffset="-201514.76">12816 7374 72,'0'0'111,"0"0"-28,0 0-22,0 0-11,0 0-7,0 0-5,0 0-3,0 0-2,0 0-2,0 0-3,0 0-1,0 0-2,0 0-2,0 0-2,7-3-1,-7 3-3,7-4-1,-7 4-1,6-4-1,7 1-3,-13 3-1,13-3 0,-6-2 1,-1 2 2,0-1-1,8-1-1,-2 3 2,-5-5 2,6 3 2,0 0 1,-7-4 3,8 4 5,-8-3 3,0 5 2,2-6 2,-2 4 3,0-4 3,1 5 6,-7-4 6,6 2 2,-6 3 2,0-2-2,0-4-1,0 5-1,0 3-4,0-8-6,0 8-11,0-4-7,-6 2-6,-1-3 0,1 5-5,0 0-4,-2-3-3,-4 3-4,6 0-1,-8 3 0,8-3-2,-7 0-5,-1 5 3,2-5 2,-8 2-1,7 2 2,0 0 1,0 0 0,-7 3 0,8 1 1,-2-6-2,1 6 1,-6 3 1,6-3-2,-1 2-1,2 1 2,-1 1 0,6-1 0,-6 0 0,7 0 0,-1 3-1,-6-2 0,13-2 0,-6 1-1,6 0 0,-7 0 1,7 1-1,7-1 0,-7-2 1,6 3 1,0-1-1,1 0 1,0 1 0,6-2 1,-7 1 0,7-3 1,0-1 0,1 3-1,5-6 0,0 4 0,1-5-1,-1 1 1,7-4 0,7 0 0,-7-4 1,13 1-2,-7-5 0,8-3 1,5 1-1,-6-2 0,1 5-1,-1-3-10,0-2-27,-7 1-43,1 5-69,0-6-172,-14 4-105,1 2-72</inkml:trace>
  <inkml:trace contextRef="#ctx0" brushRef="#br0" timeOffset="-191219.07">20753 10290 26,'-7'0'58,"7"4"-14,-6-4-4,-1 0 1,7 3 4,0-3 8,-6 0 7,6 0 11,0 0 6,0 0 5,0 0 4,0 0 2,0 0 0,0 0-2,0 0-4,0 0-5,0 0-6,0 0-8,0 0-9,0 0-8,0 0-9,0 4-7,0-4-7,0 0-2,0 0 1,0 0 4,0 0 6,0 0 10,0 0 13,0 0 15,0 0 16,0 0 15,0 0 16,0 0 13,0 0 8,0 0 3,0 0 2,0 0-4,0 0-9,0 0-7,0 0-15,0 0-14,0 0-11,0 0-14,0 0-11,0 0-9,6 0-6,-6 0-7,0 0-4,0 0-1,7 0-5,-7 0-1,6-4 2,1 4-1,6 0 1,-7 0-1,0 0 0,8 0-4,-1-3-5,0 3 1,-6 0 1,13 0-3,-8 0-3,2 0-3,5 0-2,1 0-1,6 0 3,-7 0-4,7 0-2,-6 0-1,6 0-1,-7-4 1,7 4 1,0 0-2,0 0 3,1-3 1,-1 3 3,-7 0 1,7 0 0,0 0 1,-6 0 1,-1 3-1,1-3-3,0 0-1,-1 4-4,7-1 0,-6 1-2,-1-4 0,7 4-2,-6 0 2,-1-1 1,7 1-1,0-1-2,0 2 0,1-3 0,-1-2 1,6 9 0,-6-9 0,7 3 2,-7 1 1,7-1 0,-1 1 2,1 0-3,-7-4 3,6 2-3,1 3-2,-7-5-1,0 4 0,0-4 1,-7 0 0,1 0 0,-7 3-2,1-3 2,-2 0 2,-6 0 7,1 0 4,0 5 6,-7-5 7,0 2 5,0-2 4,0 0 0,0 0-1,0 0-5,-7-2-4,7 2-8,-7-5-17,1 2-28,-6-1-62,4-1-100,-4 3-132,-1-2-210,-7-3-152,7 3-92,0-4-47,0 4-10</inkml:trace>
  <inkml:trace contextRef="#ctx0" brushRef="#br0" timeOffset="-189935.01">22623 10147 46,'-7'-3'143,"7"-1"-36,0 0-23,-6 4-12,6-4-4,0 4-2,0-2-5,0 2-4,-6-5-5,6 5-8,0-3-7,0 3-9,0-4-7,-7 4-5,7-3-5,-7 3-1,7 0 1,-6 0 4,0-4 5,-1 4 5,7 0 3,-7 0 8,1-4 9,-7 4 3,13-4 3,-7 4 3,1 0 1,-1-3 0,1-1 2,0 4-3,6-3-2,-8 3-6,2 0-2,0-4-8,-1 4-6,1 0-5,-1 0-6,-6 0-1,7 0-4,-8 4 1,8-1 1,-7 1 3,0-1 4,0 5 2,0-4 3,0 3 0,7 1 1,-8-6 0,8 6-3,-7 3-4,6-3-4,1-1-3,-7 3-3,7-2-4,-2 3-1,2-3-2,6-1-1,-6 4 6,6-4-3,0 0-1,6 1-3,-6 0 0,6-2-1,2 2 1,4-5-1,-5 1-7,6 0 5,0 0 0,-1-2 2,2-2 2,-1 0 1,0 0 2,-6 0 7,5-2 5,2 2 10,-2-8 12,-5 4 5,6-3 7,0-1 15,-6 1 8,-1 0 1,1-4 4,-1 0-1,0 0-3,2-3 0,-2 3 2,0-1 0,1-2 3,-7 3 3,6-1-4,-6 2-13,7-1-2,-7 3-1,0-2-6,0 3-13,0-5-12,-7 5-8,7 3-3,0-3 8,-6 3-5,6 0-4,0 1-4,0 3-2,0-5-2,0 5-3,0 0-1,0-2-4,0 2-6,0 2-2,0-2 0,0 0-3,0 5 2,0 2-1,0-3-3,0 3 1,0 1 5,0-1 2,0 4-1,0 0 0,0 4 0,0-5-1,0 5 1,0 0 0,0-1 0,6 5-1,-6-4 1,7 3 0,-1 0 0,1 0 0,-1 5 1,1-6 0,0 5 0,-1-3-1,0 3-2,-6 0-3,14-1-4,-8-2-2,-6 3-7,6 0-7,1 0-3,-1-3-2,-6-2-4,7 2 1,-7-4 3,0-5 3,-7 5 5,7-7 8,-6 3 4,-1-4 5,7 1 5,-6-5 9,-7 1 3,6-4 4,-5 4 6,5-8 4,-6 4 8,0-4 1,0 1 2,6-2 0,-5-1 3,-2-3 5,1 6-3,7-4-3,-7 0 0,6-5-4,1 5-2,6 0-2,-7-4-4,7 0-8,7 3-3,-7-2-4,6-1-4,1 1-2,6-2-2,-7 1-2,7 3-2,1-3-4,5 4-11,-6 0-19,6 0-33,-5-1-57,5 4-79,7 1-84,-6-1-101,6 1-147,-7-2-127,7-1-65,-6 2-17</inkml:trace>
  <inkml:trace contextRef="#ctx0" brushRef="#br0" timeOffset="-189608.69">22981 10305 172,'0'-4'392,"0"4"-128,0-4-93,0 4-57,0-3-28,0 3-15,0 0-8,0 3-1,0-3 6,0 4 7,7 0 4,-7 0 4,0 3 3,6 3 15,-6 2 27,0-1 31,7 0 25,-7 3 9,0 1 0,7-1-4,-1 5-7,-6-1-12,6 1-24,1 3-32,0 0-31,-1-1-18,0 2-14,1 2-9,0-3-9,-1 1-13,1-1-8,-1 3-3,0-7-3,1 4-14,-7 1-27,7-6-63,-7 3-85,0-6-102,0 1-143,0-8-180,0-4-108,-7 4-47</inkml:trace>
  <inkml:trace contextRef="#ctx0" brushRef="#br0" timeOffset="-187576.16">15631 10297 243,'7'0'543,"-1"0"-181,1-3-155,6 3-108,0 0-67,0 0-47,7-4-35,5 4-39,-5-3-37,6-2-66,1 3-132,-1-2-84</inkml:trace>
  <inkml:trace contextRef="#ctx0" brushRef="#br0" timeOffset="-187450.75">16414 10312 455,'12'0'295,"2"-3"-119,5 3-81,-6-4-62,6 0-38,1 4-36,6-4-32,-7 1-46,7-1-72,-6 1-119</inkml:trace>
  <inkml:trace contextRef="#ctx0" brushRef="#br0" timeOffset="-187321.17">17162 10360 288,'14'0'311,"-2"-5"-126,8 5-77,-7 0-48,7-2-30,0 2-15,-8-4-18,8 4-23,-1-4-32,-5 4-42,5-3-64,1-1-78,-1 1-85</inkml:trace>
  <inkml:trace contextRef="#ctx0" brushRef="#br0" timeOffset="-187208.88">17749 10364 30,'7'0'274,"-1"0"-105,0 0-70,2 0-44,-2 0-25,6 0-17,-5 0-18,0 0-21,6 0-39,-1 0-82,8-4-133</inkml:trace>
  <inkml:trace contextRef="#ctx0" brushRef="#br0" timeOffset="-187064.5">18557 10360 385,'7'-5'465,"6"5"-182,-7-2-130,8-2-83,-2 4-58,1-4-43,7 4-41,0-3-47,-2-1-71,2 4-127,0 0-91</inkml:trace>
  <inkml:trace contextRef="#ctx0" brushRef="#br0" timeOffset="-186938.55">19150 10408 133,'0'-5'470,"6"5"-194,7-2-145,-6 2-98,6-4-69,7 4-56,-8-4-64,8-3-103,-1 7-103</inkml:trace>
  <inkml:trace contextRef="#ctx0" brushRef="#br0" timeOffset="-186804.52">19730 10411 18,'0'0'517,"6"0"-134,-6 0-162,7 0-114,-7 0-79,13 0-50,-7 0-42,7 0-39,1 0-52,-2-3-97,8-2-112</inkml:trace>
  <inkml:trace contextRef="#ctx0" brushRef="#br0" timeOffset="-186663.68">20212 10397 126,'13'-4'304,"-7"4"-123,8 0-80,-2 0-49,2-4-24,-1 4-11,6-3-7,-6 3-7,7 0-11,-7 0-19,7-4-25,-1 4-39,0-4-63,1 0-101</inkml:trace>
  <inkml:trace contextRef="#ctx0" brushRef="#br0" timeOffset="-184614.4">14452 7565 159,'0'-4'182,"0"0"-64,0 0-36,0 4-22,0-3-14,0 3-10,6-4-6,-6 1-6,6 3-7,-6 0-5,8 0-4,-8 0-5,6 0-9,0 0-9,-6 0-13,7 3-21,0 1-35,-1-4-63,1 3-126</inkml:trace>
  <inkml:trace contextRef="#ctx0" brushRef="#br0" timeOffset="-184065.21">18838 7492 150,'0'3'97,"6"-3"-79,0 0-67,7 0-88</inkml:trace>
  <inkml:trace contextRef="#ctx0" brushRef="#br0" timeOffset="-182585.06">20648 7667 76,'7'0'74,"-7"0"-21,0-3-17,7 3-6,-1 0-5,1-4-2,-7 4-3,6 0 0,0 0-2,2-3-1,-8 3-3,0 0-6,6 0-2,-6 0-2,0 0-1,6 0 0,-6 0 2,0 0 2,0 0 0,0 0 6,0 0 6,-6 0 3,6 0 6,0 0 6,0 0 4,0 0 3,0 0 2,0 0-2,0 0-3,0 0-5,0 0-4,0 0-7,0 0-5,6 0-5,-6 0-4,0 3 0,6-3-3,-6 0 0,8 0-2,-2 0 0,0 0-2,1 0 1,-1 0 1,1 0-3,0 0 0,5 0 0,-6 0-1,2 0 1,-2 0 1,0 0 0,1 0 0,0 0 1,-1 0 2,1 0 2,5 0 1,-4 0-2,4 0-1,2 0 2,-2 0 1,8 0-1,-7 0 0,7 4-2,-1-4 0,1 0 0,-1 3-1,0-3-3,1 0-1,0 0 0,-1 0-1,1 4 1,-1-4 0,1 3 0,0-3 1,-8 4 0,2-4 1,-2 0-1,1 4 1,1-4 2,-2 0-2,2 0 0,-2 0-1,2 4 0,-1-4 0,7 0 1,-8 0 0,2 0-3,-2 0 3,8 0-1,-7 0 0,7 0 0,-1 0 1,-6 0 0,6 0 0,-5-4 0,5 4 0,-6 0-1,0 0 0,1 0 1,-8 0-1,0 0 0,8 4 0,-14-4 0,6 0-1,0 0 0,1 0 1,-7 3-1,6-3 0,-6 0-1,7 4 1,0-4 1,-1 4 0,0-4 0,8 3 0,-8 0 0,0-3-1,8 5 1,-1-5 2,-7 0-1,7 3-1,0-3 2,1 0-2,-2 0 1,1 0 1,-6 0-3,6 0-1,-1 0 0,-4 0 2,4 0 0,-5 0 2,0 0 0,-1 0-1,7 0 2,-7 4-1,1-4-2,0 0 0,5 0-1,-4 0 0,4 0 0,-5 0-1,6 0 2,-7 0-1,7 0 1,-7 0 0,2 0 0,4 0 0,-5 0 1,0-4 0,-1 4 1,0 0 0,1-3 0,-1 3 1,1 0 1,0 0 2,5-5 2,-5 5 0,0 0 2,5 0 1,-5 0 2,6 0-3,0-3 0,1 3-2,-8 0-5,6 0 1,2 0 2,-8 0-3,7 0 1,-6 0 0,0 0 0,-1 0-1,0 0 3,0 0-2,-6 0-3,8 0 1,-8 0-1,6 0-1,-6 0 1,0 3 1,6-3-1,-6 0-2,0 5-10,7-5-18,-7 0-36,0 3-53,6-6-148,-6 3-99</inkml:trace>
  <inkml:trace contextRef="#ctx0" brushRef="#br0" timeOffset="-181846.67">22655 7605 129,'0'0'74,"0"0"-32,8 0-14,-8 3-7,0-3-1,6 0 2,-6 0-1,6 0 6,0 0 2,1 0 3,0 0 2,-1 0 2,7-3 5,-7 3 4,8-3 4,-8 3 2,8-5 3,-8 2 3,0-1 2,7 1 0,-6-2-5,0 2-2,-1 0 0,-6-5-2,6 5-4,-6-1-4,0-4-2,0 5-6,0-4-3,-6 3-4,0-3-5,-1-1-4,7 1-5,-13 4-2,6-4-2,1-1-1,-8 4-1,2 1-2,6-5-1,-8 5 0,8 0 0,-1-2 2,-6 5-1,6 0-2,1-3-1,0 3 2,-8 3-1,8 2 0,-7-2-1,0 0-2,0 5-1,7-1 1,-8 1-1,8-1 0,0 3 2,-1 2 1,-6-2-1,6 1-1,1 4 1,-1-5 0,7 5 1,-6 1-2,6-1 0,-7-1 0,7-3 0,0 0 1,7-1 0,-7 2-1,6-5 0,1 3 3,-1 2-1,7-5 0,-6 4 4,6-4 0,7-2 3,-1 2 5,1-1 3,0-1 1,5 2 4,7-3 2,-6 0 1,7-1 0,1 1-2,4-4-5,-5 3-1,6-3-4,-1-3-3,-5 3-2,7 0-7,-8-4-19,1 1-31,-1-1-47,1 0-72,-7-3-165,6-1-113,-12-2-65</inkml:trace>
  <inkml:trace contextRef="#ctx0" brushRef="#br0" timeOffset="-180568.76">22916 7667 117,'-12'0'94,"4"0"-18,-4 0-11,-2 0-6,-5-3-3,6 3-5,0 0-2,1-4-3,-8 4-5,6-3-7,-5 3-5,-1 0-7,0 0-8,8 0-7,-8 0-18,1 0-38,-1 0-88,0 0-142</inkml:trace>
  <inkml:trace contextRef="#ctx0" brushRef="#br0" timeOffset="-179627.16">22623 7396 37,'0'0'87,"0"0"-23,0 0-17,0 0-9,0-3-7,0 3-4,0 0-1,0-4-4,0 4-1,0 0-1,0-3 1,0 3 5,0-4 4,0 4 6,0-4 3,0 4 3,0-4 2,0 4 0,0 0-1,0-3-1,0 3-3,0 0-6,0 0-5,-7-4-5,7 4-3,-6-4-4,6 4-3,-6-3-4,-1 3-3,0 0-1,1 0-1,0-3 0,-1 3-2,0 0 1,1 0-1,-1 0 2,1 0-1,6-5-1,-7 5-1,1 0-3,6 0 2,-7-3 0,1 3 1,0 0-1,-2 0-1,8 0 1,-6-4 1,0 4 3,6 0-3,-7 0-1,1 0 0,6-5 0,0 5 3,-7 0-1,7 0 0,0 0 5,0 0 5,0-2 3,0 2 5,0 0 3,0 0 5,0 0 1,0 0 5,0 0-1,-6 0 1,6 0 2,0-4 0,6 4-2,-6 0-3,0 0 0,0 0-5,0 0-3,0 0-5,0 0-5,0 0-4,0 0-3,0 0-1,0 0-3,0 0 0,0 0-1,0 0-1,7 4-2,-7-4 2,0 0 0,0 2-1,0-2 1,0 5-1,0-5 0,0 4 1,0-4 0,0 3 0,0 2-1,0-5 1,0 3 0,0 0 0,0 5 0,-7-5 0,7 1 1,0 4-1,0 2 1,0-3-1,0 5 0,-6-2 0,6 1 0,0 5 1,-7-2-1,7 4 1,0-3 0,-6 3 1,-1 1 0,7 2 0,-7 1 0,1-4 1,0 5-2,-1 2 1,0-3 0,7 0-2,-6 0 0,6 0 1,0 3 0,-6-2-1,6-1 0,0-1 0,0 5 1,6-4 0,-6 1-1,0-2 0,6 2-2,-6-5 2,7 4 0,0-4 1,-1-3-2,-6 0 1,6-1-2,1 1-4,-7-5-4,7-2-5,-7 3-9,0-7-10,0 2-8,0-1-14,6-2-18,-6-3-34,0 0-57,0 0-146,0-8-92</inkml:trace>
  <inkml:trace contextRef="#ctx0" brushRef="#br0" timeOffset="-179024.8">22994 7331 39,'-6'0'212,"6"-4"-78,-7 4-47,7 0-27,0 0-12,-6 0-10,6 0-5,0 0-4,-6 4-5,6-4-4,0 3-1,0 1 1,0-2 2,0 3 6,0-1 4,6-1 5,-6 2 4,6-2 0,-6 4 0,7-3-2,-1 3 4,1-3-5,0 3-3,-1 0-3,7 0-2,-6 1-2,5-1-1,2 0-2,-1 0-6,6 2-1,-6 2 1,7-5-2,6 6-3,-7-4 1,7 2-2,0-3-2,-6 5 0,7-5-3,-8 0-1,7 0-2,-6 1-1,-1-1 1,0 0-2,-6-4 1,7 1-2,-7 0 0,0 0-1,-7-4 0,1 3 0,0 1-1,-1-4 0,1 4-1,-7-1-1,6-3 1,-6 0 0,0 0 1,6 3 0,-6-3-3,0 0 3,0 0 1,0 5 0,0-2 0,0-3-1,0 4 0,0-1 1,0 2 1,0 1-1,8-1 0,-8 2 1,0 1 0,0-5-1,0 8 0,0-4 2,0 1-1,-8 2 1,8 1-1,-6 4-1,0 0 4,-1 3 0,1 1 2,-1 2-2,-6 1 2,7 0 0,-8 4 1,8-1 1,-7 1 1,0 0 2,0 0-2,-7 3 2,8-4 0,-8 4 0,7-2-1,-7 2-4,0 4-1,1-4-18,-1 1-38,-6-1-62,6 0-131,1 0-137,-7-3-86</inkml:trace>
  <inkml:trace contextRef="#ctx0" brushRef="#br0" timeOffset="-177742.52">22173 9902 67,'7'0'67,"0"0"-17,-1-4-12,0 4-9,-6 0-5,7 0-3,0-4-1,-1 4 0,-6 0-1,6 0-1,-6-4 0,7 4-2,-7 0 0,7 0-3,-7 0-1,0 0 0,0 0 2,0 0 3,0 0 5,0 0 2,0 0 3,0 0 2,0 0 2,0 0-1,0 0-4,0 0 1,0 0-8,0 0-3,0 0-5,0 0-3,0 0-3,6 4-1,-6-4-1,0 0-4,0 4 0,0-4 0,7 4-1,-7 0 2,0 0 5,0-4 8,0 3 5,0 5 4,0-5 6,0 0 2,-7 6 3,7-3-2,0 2-1,0-1-1,0 4 0,7 0-1,-7 0-2,0 3-2,0 1 0,6 0 0,-6-1-2,0 5-5,0-4-5,0 6-1,0-2 0,0-1 1,-6 3 1,6-1-1,-7 2-1,1-1 0,6 1-2,-7 0 0,7-3-4,-7 3 2,7-1 0,0 2 0,0-2 0,0 6 1,0-6 2,0 1-3,7 4 1,-7-3-2,7-2-1,-7 4-1,6 1 0,1-4-1,-1 3-3,0 2 2,2-6 1,-2 1-2,0 0-1,8 1 1,-8-1-1,0-1-1,1-2 0,-1 2 0,1-2-1,6 0 1,-7-5 1,0 4-1,2-4 1,-2 2 0,0-5-4,1-1-13,0 2-23,-1-5-32,1 0-54,5 0-118,-5-7-123,0 4-77</inkml:trace>
  <inkml:trace contextRef="#ctx0" brushRef="#br0" timeOffset="-177052.73">22851 9924 204,'0'-3'153,"0"3"-45,0 0-31,-6 0-18,6 0-14,0-4-8,0 4-6,0 0-6,0 0-7,0 4-5,0-4-3,0 0 1,0 0 2,0 0 5,0 3 4,6 0 6,-6-3 5,7 4 7,-7 4 3,6-5-2,0 1-3,2 3-5,4-3-5,-6 4-3,8-5-3,-1 4-2,0 0-1,0 1 0,7-1 2,-1 5 0,1-6 3,6 2 0,0 3-2,-1-5-1,1 2-1,7 0 1,-1 3-4,8-4 0,-7 1-3,6-1-1,-7 0-3,1 0-3,-1 1-1,1-4-3,-7 3 0,-6-4-2,0 4-1,-2-3 2,-4 0-1,-1 0 2,0-1-2,-6 1-1,-1-4 2,0 4 1,0-4 4,2 0 2,-8 0 5,0 0 4,6 0 4,-6 0 1,0 4 3,0-4-3,0 0-2,0 0-2,0 2-3,0-2-4,0 5-5,0-2-2,0 1-1,0 4 3,0-1 0,6 0-1,-6 1 0,0 6-1,0-3 5,0 4 3,0 3 3,-6 1 5,0 2-1,-2 2 10,2 2 11,-6 4 8,-2 1 7,-5 2 1,-1 2 1,0 2-2,-5 5 1,-8-5-9,7 5-9,0-5-9,-6 1-9,-1-1-4,7 1-21,-7-4-40,1-1-67,-2-2-106,2-5-206,-1 2-115,1-2-62</inkml:trace>
  <inkml:trace contextRef="#ctx0" brushRef="#br0" timeOffset="-172235">5558 12310 69,'0'-12'185,"0"5"-65,0-4-32,0 3-8,0-2 4,0 2 4,-7-3 4,1 3-1,-1-2 4,0 3-2,1-1-2,-7-4-5,6 5-3,-5 1 0,-8-2 4,7 1 4,-7-1 4,1 6 7,6-3 3,-6 1 2,-7 1-4,6 3-2,0-5-3,-7 5 1,9 5-7,-9-5-11,1 3-10,0 1-8,0 3-4,-7 1 2,1-1 0,-1 7 1,-6-2 6,7 6 5,-7 0 3,-1 5 3,2-2-5,5 1-8,-6 8-9,-1-1-9,8 8-7,-7-5-12,0 10-3,7-3-7,-1 6-5,0 1-1,0 3-3,1 2-1,-1 3-4,7 2 1,7 2-2,-7 1 2,6-1 1,1 5 0,5-5-1,2 1-4,6 3 1,-2-3-2,2 0 0,6-1-2,6 0-2,8-2 1,-8-2 2,14-1 0,-1-3 0,1-2 1,6-4-3,7-4 2,-1-3 0,1-1 1,-1-3 0,7-4 1,1-3 1,-1-4 1,6-3 3,1-5 1,-1-3-1,7-3-3,-6-4 1,6-4-1,0-4 1,-6 0-3,6-8 1,0 5-2,-7-7-1,8-1 0,-1-4 4,-7-2-1,1-1-3,-1-4 0,2 0 0,-2-6 0,-6-1 0,7-7 0,-7-5 0,0 2-1,0-9-1,-7 0 0,7-6 0,-5-5 1,5-2-3,-13-4 3,6-1 2,-5-7 1,-2 0 1,1-1-3,-6-2 1,-8 0 0,-4-2 1,-8-2-2,-8 5 8,-4-2 12,-1 4 5,-7 7 8,-12 0 5,-1 5 4,-6 5 4,-7 5-2,0 5-6,-5 5-12,-2 5-7,-12 8-5,0 3-7,0 10-15,-1 4-21,1 8-34,7 10-75,-1 6-84,14 1-98,6 12-119,7 0-202,5 3-100,7 5-44</inkml:trace>
  <inkml:trace contextRef="#ctx0" brushRef="#br0" timeOffset="-170069.36">21548 10309 107,'0'-4'138,"-6"4"-40,6 0-26,0-4-17,0 4-10,0 0-8,0-4-7,0 4-5,0 0-7,0 0-3,0-3-2,0 3-1,0 0 0,0 0 1,0 0 1,0 0 1,0 0 3,0 0 1,0 0 2,-8 0 0,8 0 3,0 0 2,0 0 4,0 0 4,0 0 4,0 0 6,0 0 5,0 0 7,0 0 3,-6 0 7,6 0 5,0 0 4,0-4 4,0 4 2,0 0-3,0 0 0,0-3-3,0 3-8,0-5-6,-6 3-10,6-2-10,0 0-4,0 0-4,-6 1-5,6-1 3,0 0 8,0 0 10,0 2 5,0 2 4,0-5 2,0 2-2,0-1-5,0 0-7,0 1-6,0-1-13,0 0-3,0-3 1,0 4 5,-7-5 3,7 0 5,0 2 2,0-2 0,-7 0 5,7-2 7,-6 3 10,6-1 11,0-3 2,-7 3 0,7 1-1,0-3-1,0 2-5,0 1-7,0 0-15,0 0-18,0-5-8,0 5-5,0-4-1,0 0-5,0 0 1,0 3-4,0-3-2,-6 0 2,6 1 0,0-2-2,0 5 0,0-3 1,-7-2 0,7 1 0,0 0 2,-7 4-1,7-4 0,0 4 0,-6-5-1,6 6-1,0-6-1,-6 5-1,6-4 1,0 4 0,0-4 0,0 0 1,0 0-1,0-1 1,0 2 1,0-1 1,0 0-3,0-3 0,0 2 2,0-3-3,0 5 3,0-5-2,6 4 0,-6-4-2,0 1 2,6 2 0,-6-2-3,0 3 1,0-3 1,0 3 1,0-5 1,0 2 2,-6 2 2,6-2 6,0 3 1,-6 0 0,6-3 2,0 3-2,-6-1 1,6 2-2,0-2-1,0 3-6,0-3-1,-8 1-1,8 0-2,8-1 2,-8 5-3,0-7 0,6 3-1,-6-1 1,0-2 0,0 3 3,6 0 2,-6 1 0,0-2 0,6 2 1,-6-2 0,0 1-1,0-4 1,0 5-2,0-5-5,0 0 0,0 1 1,-6 3 1,6-4-1,0 5 2,-6-6-4,6 2-1,0-2 1,0 2 0,0-1-1,0 5-2,0-5 1,0-3-1,0 7 3,0-8 1,0 5-1,0-1 0,6 0 1,-6 1-1,0-5 0,0 5 1,0-1 0,0-2 1,0 2 0,0-1 0,0 1-1,0 1-1,0-1 2,0 1-1,0-1-2,0 1 1,-6-1 3,6 1-2,0-6 0,0 6 0,0-1-2,-6 1 0,6-1 2,-8 4-1,8-4-1,0 5 1,-6-1 1,6 0 3,-6 0 1,6 0-1,-7 3 0,7 2 2,0 1-3,-6-2 0,6 4 0,-7-1-2,7 0 1,-7 0 2,7 1-3,-6 3-1,6-4 4,-6 4-1,6-3-1,0-1 1,-7 4-1,7 0-2,0-3 2,-7 3-1,7 0-2,0 0 0,0 0-1,0 0-3,0 0 2,-6 0-1,6 3 1,-6 1-1,-1-1 1,-6 4 2,0 1 0,0 3 1,-6-1 3,5 2-3,-5-1 3,5-5 0,-4 6-2,4-1 0,1-3 0,0 3 0,-6-1-1,5-2 0,8-1 0,-7 4-1,6-4 2,-6 0 0,7 5-1,-1-5-1,7 1-3,-6-6 1,6 6-2,-7-4-2,7-1-2,0 2-2,0-2 4,7-3 1,-7 4 1,6-4 0,7-4 3,-6 1 0,13-2 2,-8-2 0,8-1-1,-1-2 0,1-1 0,6 0 0,-6-3 2,5-1-7,-11 4 2,6-4 4,-1 4 2,-6 0-2,0-1 2,0-2 1,-6 7-4,-1-3 9,0 2-3,1 1-4,0-1 0,-7 1 1,6 3 0,-6 1-2,7-1 4,-7 1-3,0 3-1,0-4-1,6 4-1,-6 0 0,0 0-1,6 4 0,2-1-2,-2 1 0,0-1 0,7 8 0,-6-3 1,6 2-1,0 1 3,0 5-2,-1-2 3,2 4 1,-1-4 1,0 5-4,0 0-9,-7 2-14,8 2-32,-2-1-63,2 4-85,-8-1-89,7 0-104,-7 0-204,1 2-101,0-2-57,-14-2-9</inkml:trace>
  <inkml:trace contextRef="#ctx0" brushRef="#br0" timeOffset="-169046.85">20225 8623 57,'6'0'57,"-6"0"-2,0 0 0,0-3-2,0 3 0,-6 0-2,6 0-1,0 0-4,-6-5-5,-1 5-1,7 0-4,-6-2-1,-1 2-1,0 0 1,-5-4 2,5 4-2,0 0-4,1 0-3,0 4-3,-1-4-5,0 0-6,1 2-4,6-2-5,-7 0-2,7 0-1,0 5-2,-6-5 0,6 0 1,0 0 0,0 3-1,-6-3 1,6 4 0,-8-4 2,8 4-1,-6 0 3,6 3 4,-6 0 3,0 1 5,-1-1 3,0 0-2,1 4 1,-1 0 1,7 0 0,-6 0-6,6 0-3,0 4-1,0-5-2,0 6 2,6-1 0,-6-1-1,7 1-2,-1-1 0,8 4 0,-8-4-1,6 1-1,-4-3-2,4 2-2,1 1-1,-6-4 3,0 4-2,-7-5 0,6 5-1,-6-3 0,0-2-1,0 5 1,-6-4 4,6 1-1,-7-2 3,-6 5 2,6-4 2,-5-1 3,-2 2 3,2-2 1,-2 1 2,1-3 4,-7 3 2,8-5 4,-2 2 1,8-4 5,-7 3 0,7-3 3,-1-4 1,0 4-3,7-4-2,0 0-6,0 3-4,-6-3-12,6 0-18,6-3-31,-6-1-37,0 0-44,0-3-54,7-5-86,-7 6-133,7-9-80</inkml:trace>
  <inkml:trace contextRef="#ctx0" brushRef="#br0" timeOffset="-168542.49">19795 8903 42,'0'0'165,"0"0"-45,-6 3-30,6-3-19,0 0-12,6 0-5,-6 0-6,0 0-4,6 0-3,2 0-4,4 0-1,-6 0 0,8 0 0,-8-3-3,13 3-3,-5-5 0,-1 5-4,0-4-2,6 1-1,-5 0-8,5-1-5,7 0-2,0-4-1,0 5-4,0-5 1,7 2-6,-7-2-19,0 1-29,0-1-58,0 4-138,-6-3-107</inkml:trace>
  <inkml:trace contextRef="#ctx0" brushRef="#br0" timeOffset="-167428.71">20303 9128 35,'0'-2'43,"7"2"-9,-7-4-1,0 4 1,0 0 5,6-4 2,-6 4 3,0-4 3,0 4 0,-6 0 0,6-3-2,0 3-2,0-4-5,-7 4 2,7-4 4,-6 4 1,6-4 2,0 4 1,0-2 1,-7 2-2,7 0 0,0 0-4,0-5-6,0 5-6,0 0-8,0 0-3,0-3-4,0 3 1,0 0 0,0 0-1,0 0 1,0 0 0,0 0 2,0 0-1,0 0 0,0 0-3,-6 0-2,6 0-3,0 3-3,0-3-3,0 5-1,0-3-1,0 6 0,0-4-2,0 7 1,0-5 1,0 2 0,6 3-2,-6 0 0,0 0 0,0 1-1,0 2 2,0-3 0,7 3-1,-7 1 0,0-3 1,-7 2 0,7 4 0,0-4 2,0 1-3,-6 1 0,6-1 0,0-1 2,0 1-1,-7-1 0,7 1 1,0-1 0,0-2-1,-6-2 2,6 0-2,0 2-1,0-1 2,0-3-1,0-1 1,-6 1-1,6-6 1,0 3-2,0-2 1,0 1 0,-8-4-10,2 0-12,6 0-12,-6 0-14,-1 0-18,0-7-21,1 2-22,6-1-27,-6-2-37,6-3-76,0-3-97</inkml:trace>
  <inkml:trace contextRef="#ctx0" brushRef="#br0" timeOffset="-166764.74">20271 9133 63,'6'0'79,"-6"0"-6,0 0-4,0 0-2,0 0-1,0 0 0,7 0 1,-7 0-1,0 0-3,0-5 0,0 5-1,0 0-4,0-2-3,0 2-5,0 0-3,0 0-5,0 0-7,0 0-7,6 0-7,-6 0-6,0-4-4,7 4-4,-1 0-3,1-4-2,-1 4 2,0-4-2,2 4-1,-2-3-1,0-1 1,1 4 0,0-4 0,6 0 0,-13 4-1,6-2 2,0 2 0,1 0-1,0-5 0,-7 5-1,6 0 1,0 0 0,-6 0-1,8 0 0,-8 0 0,0 0 1,6 0-1,-6 0 0,6 5-2,-6-5 1,7 0 0,-7 2 0,6-2-2,-6 4 2,7 0 1,-7 0 0,6-1 0,-6 1-1,7 0 0,-7 0 1,6-4 0,-6 7 0,6-4-1,-6 1 1,8 0 1,-8-1 0,6 1 0,-6 0-1,0-1 0,6 1 0,-6-1-1,0 1 0,7 1-1,-7-3 0,0 3 2,0 2 0,0-4 0,0 1 1,0 0 1,0 3-2,-7-3 2,7-1-1,-6 4 0,0-3 0,-2 0 1,2 0 1,6-1-2,-6 1 1,-1 0 1,-6 0-1,7-2 2,-7 3 1,7-5 2,-8 3 0,1 1 5,0-4 3,0 3 3,-7-3 2,8 4 4,-2-4 4,1 0 4,0 0 0,0 0-4,7 0-2,0 0-5,-2 0-10,2 4-23,6-4-32,-6 0-42,6 0-72,6 0-167,0 0-104</inkml:trace>
  <inkml:trace contextRef="#ctx0" brushRef="#br0" timeOffset="-163811.36">21378 8436 97,'0'0'62,"-6"0"-23,6 0-15,0-3-13,0 3-18,6-4-32,-6 4-55</inkml:trace>
  <inkml:trace contextRef="#ctx0" brushRef="#br0" timeOffset="-163670.46">21392 8360 70,'0'0'113,"0"-4"-39,-7 4-25,7-4-15,0 4-8,0-3-8,0 3-5,-7 0-6,7-4-8,0 4-10,0 0-16,0 0-26,0-3-45,0 3-77</inkml:trace>
  <inkml:trace contextRef="#ctx0" brushRef="#br0" timeOffset="-163522.43">21359 8257 27,'0'-4'126,"0"1"-46,-7-1-25,7 1-11,0-1-5,0 4-6,0-4-1,0 1-4,0 3-5,0-4-6,0 4-9,0-4-9,0 1-13,7 3-13,-7-5-13,7 3-12,-7-6-12,0 4-10,6-3-7,-6 3-2</inkml:trace>
  <inkml:trace contextRef="#ctx0" brushRef="#br0" timeOffset="-163417.1">21366 8132 49,'0'-7'52,"0"7"-6,0-3-7,0-1-6,0 0-4,0 1-9,0-1-8,0 0-5,0 1-1,6-2-3,-6 5-4,0-2-7,6-2-13,-6 0-21,0 0-32,7 1-49</inkml:trace>
  <inkml:trace contextRef="#ctx0" brushRef="#br0" timeOffset="-163305.12">21385 7993 68,'0'-3'62,"0"3"-13,7-4-9,-7 0-5,0 1-5,0 3-6,0-4-5,0 1-11,6-1-14,-6 4-22,0-4-25,0 0-32,0 1-41</inkml:trace>
  <inkml:trace contextRef="#ctx0" brushRef="#br0" timeOffset="-163191.39">21359 7876 36,'0'-4'27,"7"2"-6,-7-3-3,0 1-2,0 1-2,6-1-11,-6 0-23,0 1-35</inkml:trace>
  <inkml:trace contextRef="#ctx0" brushRef="#br0" timeOffset="-163041.23">21372 7737 63,'0'0'56,"0"-4"-14,0 4-11,0 0-8,0 0-7,0 0-2,0 0-5,0-4-4,6 4-7,-6 0-11,0 0-19,7-3-23,-7 3-32</inkml:trace>
  <inkml:trace contextRef="#ctx0" brushRef="#br0" timeOffset="-162925.08">21333 7700 108,'0'-3'106,"-6"3"-26,6 0-20,0 0-11,0-4-9,-7 4-7,7-4-6,0 4-5,7 0-3,-7 0-9,0-3-10,6 3-16,-6 0-21,0 0-31,0 0-50,0-4-92</inkml:trace>
  <inkml:trace contextRef="#ctx0" brushRef="#br0" timeOffset="-162046.46">21398 7605 13,'0'-3'32,"0"3"-19,0 0-24,0 0-32</inkml:trace>
  <inkml:trace contextRef="#ctx0" brushRef="#br0" timeOffset="-161902.64">21378 7532 61,'0'-4'92,"0"0"-27,0 4-16,0-3-10,-6-1-8,6 1-7,0 3-5,0-4-2,0 4-2,0-3-4,0 3-4,0 0-5,0-4-8,0 4-10,0-4-13,0 0-17,0 4-23,0-3-25,0-1-40</inkml:trace>
  <inkml:trace contextRef="#ctx0" brushRef="#br0" timeOffset="-161581.87">21301 7432 64,'0'0'49,"6"-3"-14,-6 3-9,0-4-9,6 4-4,1-3-4,0-1-2,-7 4-3,6-3-1,-6 3-1,6-4-2,-6 4-3,0-4-4,0 4-3,0-4-8,0 1-3,0-1-1,0 4-2,0-3-1,-6-1 3,6 1 7,-6-1 2,6 0 9,0 4 7,-7-4 4,7 1 2,0-1 4,0 0 0,0 1-1,7 0-1,-7-2-1,0 2-3,6-1-5,-6-1-1,6 3 0,1-2 0,-1 1 1,-6-1-1,7-3 0,0 2 0,-7 1-1,6 1 1,-6-1-1,6 2 0,-6-3-3,0 2-1,0-1 0,0 0-2,-6 0-1,0 1 0,-1 3 0,0-4-1,1 4 1,-1-3 2,1 3 0,0-5 2,-1 5 3,7-2 3,-7 2 3,7-4 4,0 0 1,-6 0 2,6 4 1,6-3 1,-6-1-1,7 0-4,0 0 0,-1 2-4,0-3-7,7-2-7,-6 3-16,6-3-20,-7 4-30</inkml:trace>
  <inkml:trace contextRef="#ctx0" brushRef="#br0" timeOffset="-161282.27">21352 7107 55,'0'-7'86,"7"3"-33,-7-4-19,7 5-10,-7-4-5,6 3-5,0 0-2,-6-4 0,7 5-2,0-4-3,-7 3-4,6 1-3,-6-2-7,6 2-3,-6-1-5,0 2-5,7-4-2,-7 0-2,0 2-1,0 0 2,0 1 5,0-5 4,0 4 4,0 2 5,0-3 3,7-2 5,-7 4 4,0-1 1,0-4 1,0 5 3,6-1 0,-6 1 1,7-1-1,-7 0-4,6 1-2,-6-1-1,0 0-3,6 1 1,-6-1-3,8 0 0,-8-3 0,6 3-2,-6 0 2,0 1-1,0-4 0,0 3 0,0 1 1,0-2 0,0-2 0,0 3 1,0-2-1,0 2 0,0-4 0,0 5-1,0-5 1,0 1 0,0 0 0,0-1-1,6 1 1,-6 0-3,6 3 1,1-3 2,-7-1-1,7 1-4,-7 0-5,6 0-10,-6-1-14,7 1-12,-7 0-12</inkml:trace>
  <inkml:trace contextRef="#ctx0" brushRef="#br0" timeOffset="-158536.36">11318 7117 148,'-14'-2'255,"2"2"-103,5 0-49,-6 0-25,7-5-12,6 5-6,-7-3-5,7 3-10,0 0-19,7 0-34,-1-4-34,7 4-43,6 0-57,1-3-100,0 3-121</inkml:trace>
  <inkml:trace contextRef="#ctx0" brushRef="#br0" timeOffset="-158410.89">11559 7103 143,'0'0'305,"-6"0"-124,6-3-74,-8 3-41,8 0-21,0 0-9,0-4-3,0 4-5,0 0-6,8 0-12,-2 0-26,7 0-32,0 0-45,0 0-83,7 0-147</inkml:trace>
  <inkml:trace contextRef="#ctx0" brushRef="#br0" timeOffset="-158273.34">11780 7115 119,'-6'0'220,"0"0"-101,-2 0-54,2 0-30,6 0-15,0 0-10,0 0-10,6 0-11,2 0-16,4 0-33,2 0-56,5 2-111</inkml:trace>
  <inkml:trace contextRef="#ctx0" brushRef="#br0" timeOffset="-158144.61">11983 7158 7,'0'0'217,"-7"0"-92,7-4-54,-7 4-31,7-2-17,0 2-15,0 0-9,0 0-18,7 0-29,6 0-56,-7 0-118</inkml:trace>
  <inkml:trace contextRef="#ctx0" brushRef="#br0" timeOffset="-158011.05">12184 7144 170,'-6'0'115,"6"0"-48,-7-4-27,7 4-15,0 0-8,0 0-8,0 0-10,7 0-19,6 0-34,0 0-81</inkml:trace>
  <inkml:trace contextRef="#ctx0" brushRef="#br0" timeOffset="-157888.99">12445 7146 124,'0'0'151,"0"0"-65,0 0-40,6-2-26,-6 2-20,7-4-29,6 4-45,0-4-101</inkml:trace>
  <inkml:trace contextRef="#ctx0" brushRef="#br0" timeOffset="-157736.56">12830 7115 239,'-7'-5'202,"7"2"-78,-7-1-45,7 1-27,0 3-12,-6-4-6,12 4-8,1 0-18,0 0-24,5 0-35,8 0-48,-1 0-87,7 0-126</inkml:trace>
  <inkml:trace contextRef="#ctx0" brushRef="#br0" timeOffset="-157610.84">13214 7100 259,'0'0'202,"0"-4"-85,7 4-47,-7-4-27,0 4-16,0 0-9,6 0-4,1-4-10,5 4-14,2 0-20,-2 0-33,8 0-58,0 0-119</inkml:trace>
  <inkml:trace contextRef="#ctx0" brushRef="#br0" timeOffset="-157475.16">13644 7100 224,'0'-4'203,"0"4"-77,7-4-42,-7 0-25,0 1-17,6-1-9,-6 1-6,6-1-9,8 4-15,-1 0-24,-1-4-37,8 4-59,6 0-123,-6 0-101</inkml:trace>
  <inkml:trace contextRef="#ctx0" brushRef="#br0" timeOffset="-157341.37">14334 7136 130,'0'0'253,"0"-4"-103,7 4-60,-7-3-35,0-1-14,0 0-13,0 0-2,0 2-3,7 2-9,-1-5-18,1 5-22,13-3-35,-2 3-57,2-4-105,0 1-109</inkml:trace>
  <inkml:trace contextRef="#ctx0" brushRef="#br0" timeOffset="-157210.97">14804 7107 43,'0'0'280,"0"-4"-115,6 4-73,-6-3-41,7 3-23,-1-4-14,8 4-14,-2-4-19,2 4-26,-2 0-42,8 0-78,-1-4-130</inkml:trace>
  <inkml:trace contextRef="#ctx0" brushRef="#br0" timeOffset="-157099.23">15208 7074 156,'6'-4'150,"-6"1"-66,0 3-38,6 0-25,-6-5-21,0 2-29,8 3-53,-2-3-110</inkml:trace>
  <inkml:trace contextRef="#ctx0" brushRef="#br0" timeOffset="-156959.11">15579 7056 31,'0'0'277,"6"-4"-116,-6 0-68,0 1-37,8 3-23,-8-5-12,6 2-6,-6-1-7,6 4-12,8 0-18,-2-2-31,8 2-59,6 2-110</inkml:trace>
  <inkml:trace contextRef="#ctx0" brushRef="#br0" timeOffset="-156820.79">16075 7078 271,'0'-4'168,"0"4"-74,0-4-41,0 1-24,6-2-13,-6 2-5,7 3-8,-1-3-5,0-1-11,8 4-17,-2 0-28,8-4-55,-7 4-100</inkml:trace>
  <inkml:trace contextRef="#ctx0" brushRef="#br0" timeOffset="-156685.26">16387 7045 277,'0'0'233,"0"-5"-95,0 2-53,0 3-30,0-4-14,7 2-7,-1-4-6,-6 6-5,14-2-13,-2 2-21,2 0-23,-2 0-28,15 0-40,-1 2-52,0-2-86</inkml:trace>
  <inkml:trace contextRef="#ctx0" brushRef="#br0" timeOffset="-156554.92">17006 7052 275,'0'0'220,"6"0"-78,-6-4-47,8 4-28,-8 0-15,6-3-10,-6 3-7,6 0-4,1 0-7,0 0-13,5 0-12,1 0-19,7 0-19,-7 3-25,13 1-33,-6 0-57,6-1-112</inkml:trace>
  <inkml:trace contextRef="#ctx0" brushRef="#br0" timeOffset="-156416.87">17749 7103 38,'7'-3'228,"5"-1"-97,2 0-55,5 0-31,-6 1-19,14-1-12,-9 4-5,15-3-7,-7 3-11,7 0-20,7 0-36,-2 0-61,1 0-109</inkml:trace>
  <inkml:trace contextRef="#ctx0" brushRef="#br0" timeOffset="-156267.29">18707 7052 36,'6'-4'223,"1"1"-92,6-2-56,0 2-31,0 3-18,7-4-9,-1 4-10,7 0-11,0 0-16,0 0-10,7 0-14,0 4-17,-1-4-20,1 0-24,-1 0-25</inkml:trace>
  <inkml:trace contextRef="#ctx0" brushRef="#br0" timeOffset="-156046.48">19919 6982 188,'6'-3'173,"-6"-1"-67,0 0-44,7 0-24,-7 1-12,7-1-9,-1 1-5,0 3-6,1-4-9,6 4-13,-7 0-14,14 0-25,-7 0-41,7 0-68</inkml:trace>
  <inkml:trace contextRef="#ctx0" brushRef="#br0" timeOffset="-155895.12">20421 6931 265,'6'-7'178,"-6"3"-65,7 0-37,-7 0-20,6-2-11,1 2-9,6 0-9,-7 1-5,14 3-10,-7-5-12,6 5-14,1 0-18,6 0-21,-7 5-20,8-5-25,-1 3-36,6-3-52</inkml:trace>
  <inkml:trace contextRef="#ctx0" brushRef="#br0" timeOffset="-152940.84">13768 7781 41,'7'-3'23,"-1"3"-10,-6 0-7,6 0-11,0-4-8,2 4-19</inkml:trace>
  <inkml:trace contextRef="#ctx0" brushRef="#br0" timeOffset="-150324.66">12380 7514 39,'0'0'46,"0"0"-12,0 0-11,0 0-4,0 0-3,0 0-3,-6 0-2,6 3-3,0-3-5,0 4-1,0-4-2,-8 3-1,8 1 1,-6 0 0,6-4-1,-6 7 1,6-3 1,0-4-1,-6 7 2,6-4 0,0-3-2,0 4 0,0 0 0,0 0 1,-7-4-1,7 3 1,0 1-1,0-4 0,-7 4 0,7-1 1,-6 0-1,6-3 1,-7 5 0,1-2 1,6 1 0,-7-1 3,0-3 2,7 5 2,-6-2 2,0-3 0,6 3 2,-6-3 1,6 0 3,0 0 2,0 5 0,0-5 0,0 0 2,6 0 0,-6 0 1,6 0 1,0 0-1,8 0-2,-8 0-1,7 0-4,7 0-2,-8 0-3,8 0-1,0 0-4,-1 0-2,7 0-2,-6 0-1,6 0 0,1 0 0,5 0 1,1 0 1,-1 0 1,7 0 3,0 0 2,7 0 3,-1-5 4,7 5 2,-5 0 2,-2 0 1,1-3 1,-1 3-3,-6 0-2,1-3-4,-8 3-2,-6-5-1,-7 5-3,1 0-3,-7 0 1,0-3 0,-6 3 4,5 0 5,-12 0 2,7 0 0,-7-4 0,-7 4 1,1 0 0,0-3-1,-7-2-4,-7 5-4,0 0-3,1-3 2,-7 3 2,0-3 5,-7-1-2,1 0 3,-8 4 1,-5-3 3,-1 3 1,1-4 0,-1 4 1,-6 0 1,0-4-1,6 4 0,1 0-2,-2 4 1,2-4-5,-1 4-3,7-1-4,7 1-4,-7 3-2,7-4 0,-1 2-1,7-2-1,0 4 2,-1-2-1,8-2 1,0 0 0,-1-3 0,7 5 1,0-2-2,6-3 0,-5 4 0,12-4 0,-8 4 0,8-4 0,0 0-1,0 4-1,8-4 2,4-4 0,-5 4 1,12-4 1,1 0 1,-1 1 1,7 3 0,7 0-1,-1 0 1,1-5-1,7 5-2,5-3 0,1 3 1,-1 0 0,7 0-1,1 0 1,5 0 1,0 3-1,1-3 1,-7 5 0,7-2-2,-6-3 0,-2 4 3,1 0-4,-5-4-5,4 4 4,-5-4-2,-7 3 2,0-3 0,0 0 0,0 0-2,0 4 0,-13-4 8,7 0-4,-7 0 1,-6 0-1,-1 3-1,-6-3 2,0 0 3,-7 0 6,2 0 1,-2 0 3,-6-3 1,-6 3 2,-2 0 0,-4-4 0,-8 4-5,1 0 1,-7 0-7,-7 0-1,-6 0-3,0 0-2,0-3 0,-14 3 0,2-4 0,-1 0-5,-13 4 3,-2-4-2,2 4 0,-6-3 3,6 3 5,-7-5-3,14 5-1,-8 0-2,15 0 1,-2 0 0,1 0 1,7 0 1,12 5-8,-7-5 3,15 3 3,-1 1 0,6 0-3,8 0-3,-2-1-1,8 1-3,6-1 1,0 1 0,12-1-2,2-3 1,5 4 3,7 0 1,6-4 0,1 0 1,0 4-3,13-4 0,-8 0 1,8-4 0,7 4 0,-2-4 0,2 0-1,5 1 2,1-1 4,0 1 2,6-1-1,-13-3 1,7 3 1,0-3 3,-8 2 3,-5 2 2,-1 0-2,-5-2-1,-7 2 1,-1 3 0,-13-4 0,1 4-4,-7-3 0,0 3 1,-7 0 0,-6-5-1,0 5 0,-6 0 1,0 0-3,-1-3 4,-12 3-4,5 0-1,-12 0 1,1 0 1,-2-3-1,-5 3-1,-8-4 1,1 4-3,-6 0 2,-1 0 1,-13 0-1,-6 0-2,0 0 1,0 0 1,-7 0-1,1-4 1,-1 4-1,0 0-3,7 0 2,-6 0 3,6 4 1,-1-4 0,14 4 0,0-1-2,7-3 2,5 3 0,7 2-2,7-2-1,0-3-2,13 4 1,1-1 1,12 2-1,0-5 0,6 3 0,7-3 0,7 0 1,6 3 3,6-3-1,7 0-2,0 0 2,7 0 1,-1-3 0,1 3 0,7 0 1,-2 0-3,8-3 2,0 3 1,-1 0 0,7 0 4,0 0 1,1 3 3,-1-3-1,0 0 0,0 0 0,0 3 2,-6-3-4,0 5-1,-7-5 0,-7 3-1,1-3 0,0 0-1,-7 4-1,-6-4 1,-8 0 0,-5 0-1,0 0 3,-8 0 2,-5 0 2,0 0 1,-7 0 0,-7-4 0,-6 4-1,-7 0-1,1-3-2,-7 3-2,0-5-2,0 2-1,-13 3-1,6-3 0,-6-2-1,-6 5-1,-8-3 0,2 3-3,-8-4-2,0 4-5,-13-3-8,1-2-7,-1 5-5,0-3-10,-6 3-3,0 0-5,-1 0 3,2-3 3,5 3 8,6 0 5,8 3 8,12-3 7,0 0 5,14 3 3,7 2 1,5-2 1,6 1 2,14 4-1,0-5 0,14 5 0,6-1-1,-2-3 4,15 3 0,0-3 0,6-1 0,6 1-3,2-1 2,-2 1 1,7 0 0,0-4-2,6 4-2,8-4 0,-7 0 3,12 0 1,-6 0 0,7 0 0,-6 0 0,-1-4 1,-7 4 2,7-4 0,-12 4-2,4-4 3,-10 4-1,5-3 1,-13-1 6,0 4-2,-7-3 0,-6-1 1,-6 4 3,-7-3 3,0 3 0,-6-4-2,-1 0-5,-6 0 1,-13 1-1,0 3 0,0-5-2,-13 2-6,0 0 2,-7 3 0,1-5 0,-1 2-2,-6 3 0,-7-4 0,8 4-1,-9 0 1,-4 0-2,5 0 0,-7 4-1,2-4-5,-1 3-6,-1-3-4,1 5-5,0-2-9,0-3-6,7 3-7,-1 2-6,1-2 1,-1 1-1,7 0 3,-1 0 2,7-1 10,8-3 6,5 4 4,0-1 11,2-3 5,10 4 6,2-4 1,0 3 1,12-3 1,0 0 0,8 0 2,-2 0-1,8 0 0,7 0 0,-1 0 2,6 0 1,7 0-2,0 0-1,7 0 0,5 0-1,2 0 0,12 0-1,-6-3 0,6 3 2,1-4 3,-1 4 3,-7-3-1,7 3 2,-12-4 2,-2 4 3,-5-3-2,-7 3 1,-13-4 2,0 0-2,-13 4 2,1-4 0,-14 1-4,-8-2-5,-4 5 3,-14-3-7,-7 0-7,1-2-5,-15 5-4,-4-3-3,-1 3 1,-7-4-1,0 4-2,-6-3 6,0-2 3,6 5 4,-6-3 2,7 3 1,5 0 2,1-3 1,7-1 2,6 4 0,6 0 0,7 0 0,0 0-2,12 4-4,2-1-11,12-3-19,0 3-41,0 2-104,12-5-120</inkml:trace>
  <inkml:trace contextRef="#ctx0" brushRef="#br0" timeOffset="-149074.26">12881 7708 74,'0'0'139,"-6"0"-14,0 0-20,6-5-17,-7 5-16,0-3-6,7 3-12,-6 0-6,6-3-8,0 3-8,0 0-7,0 0-11,0-4-10,0 4-22,0 0-21,0 0-33,0 0-57,-7 4-138</inkml:trace>
  <inkml:trace contextRef="#ctx0" brushRef="#br0" timeOffset="-147066.81">20772 7689 133,'-6'0'88,"6"0"-32,0 0-20,-6 0-13,6 0-6,0 0-4,0 0 0,-7 0 2,7 0 4,0 0 4,0 0 3,0 0 5,0 0 1,0 0 2,0 0-2,0 0-2,0 0-3,0 0-4,0 0-4,0 0-5,7 4-4,-7-4-2,0 0-1,6 0 0,0 4 0,0-4 6,14 3 0,-6-3 3,11 3 3,-5-3-4,13 0-1,-1 0 0,1 0-1,6 0-5,0-3-1,0 3-1,0-3 0,1-1 2,-2 4 0,9-4 0,-9 1-2,8-1-1,-7 4-1,0-4-1,0 0-2,0 4 0,1-3-1,-8-1 1,7 4 4,-13-3-1,7 3 1,-7-4 1,-6 4 5,-1-3 8,-6 3 11,0-4 13,-7 4 8,-6-4 5,0 0 3,0 1 0,-6-1-5,-1-3-9,-12 4-16,0-1-9,-1-4-11,-6 5-3,-1-2-3,-5 2-1,-1 0-1,1-2 0,-7 2 6,-7-1-4,7 4 0,-7 0-2,-5 0 0,4 0 1,2 4-1,-7-4 1,6 3-3,7 2 1,-6 1-1,5-1 0,8 2 2,-7-3-2,6 3 1,1 0 0,6-3 1,-1 3 0,1 1-1,7-5 0,-1 4 0,0-3 0,8-4 1,-2 3-2,2 1-1,5-4 1,7 0 0,-6 4-1,6-4 0,0 4 0,0-1-1,0-3 3,6 4-1,7-4 0,1 0 1,-2 0 1,8 0-1,-1 0 1,7-4-1,7 4 2,-7-3 1,6-1-1,1 0 1,7-3 3,-1 3 4,-1 1 2,2-4 3,5 3 1,1-4 5,-1 5 1,2-4-4,-2 3 0,1-3 0,-7-1-2,6 5-2,-5-5-3,-8 5-6,7-2-2,-7 2 2,1-1-1,-1 1-2,-5-2-2,-1 5 1,-6 0-1,5-3 2,-12 3 2,6 0-2,-5 0-6,-8 0 4,8 0 3,-14 0 5,6 3 4,-6-3 4,0-3 1,0 3 2,-6 0 4,-1 0-2,-12 0-5,-1 0-4,-6 3-4,-7-3-4,1 5-3,-7-2 0,-1 1-1,-5-1 0,6 5 0,-7-5 0,1 5 0,-1 0 0,-7-1 1,2 0 1,-2 0-2,1 1-1,1-1 0,5 0 0,0-3-3,7 3 1,6 1-3,1-5-2,13 1-4,-7 0-4,6 2-5,7-1-7,6-2-6,0 1-2,1-1 0,0 1 0,6 0 1,6-1 4,0 1 6,1 0 7,13-4 5,0 3 3,-2-3 1,9 0 1,5-3 3,1 3 3,6-4-1,0 0 0,0 1 1,0-5 2,7 5 1,6-4-1,-7 2 0,2-1-2,4 2 2,1-3 4,1 3-1,-8 0 1,7-3 2,1 3 2,-2 4 1,-5-3 1,-7-1 1,7 4-3,-13-3 0,-7 3-3,0 0 2,-7 0 7,-5-4 4,-2 4 6,-5 0 2,-7-4 0,0 0 3,-7 4 1,-5-3-4,-2-1-6,-12 1-8,1-1-5,-9 4-2,-5-3-3,0-1-1,-7 4 0,1 0 1,-7 4-1,-1-4-3,2 3-2,-8 1-10,7-1-4,-7 4-2,7-3-3,0 4-1,6-5-1,7 4 4,1-3 1,11 3 4,1-3 2,6 0-2,8-1-4,-2 1-1,2 0 0,5-1-4,7-3 2,0 3 2,7-3 4,-1 5 5,14-5 2,-1 0 3,7 3 2,0-3 1,7 0 2,-7-3 1,13 3-1,0 0 0,0-5 0,0 5 2,7-3-2,-7 0-1,7-1 1,5 4 0,-4-4 2,-2 1 0,1-1 0,-1 0 1,1 4 0,-7-4 2,-7 4-1,-5-3 0,-8 3 1,0-4 2,-11 4 1,-2-3 1,-12-1-1,-2 1-1,-11-1 1,-7 0 0,0 4-3,-7-4-3,-5 1-1,-2 3 0,1-4 1,-7 4 1,1 0-1,6 0-2,-7 4 1,7-4 1,0 3-1,7 1 0,-2 0-2,9-4 0,5 4-1,0-1 1,8 4-1,5-3 0,7 3-1,0-3 3,7 3 1,-1 1 0,14-2 2,-1-1 1,1 2-1,6 0-1,6-3 0,1 3 0,-1-3-1,1-1-2,-1-3-1,1 5 2,-1-5-2,-5 0-4,-1 0-11,-6 0-15,-1 0-23,-6 0-29,0-5-47,-7 2-93,-6-1-142</inkml:trace>
  <inkml:trace contextRef="#ctx0" brushRef="#br0" timeOffset="-145693.33">11878 10444 44,'0'0'45,"7"0"-12,-7 0-10,0 0-9,6 0-6,-6-4-3,0 4-2,7 0-2,-7 0-1,6-3 1,-6 3 1,0 0-2,6 0-1,-6 0-2,0-4 3,0 4 0,0 0 0,0 0 0,0 0-2,0 4 2,0-4 1,-6 0 1,6 0 4,0 0 1,0 0 0,-6 3 6,6-3 3,0 0 3,0 0 1,0 0 0,0 0-1,0 0 1,0 0-1,0 0-2,0 0-2,0 0 0,0 0 2,0 0 1,0 0 2,0 0 4,0 0 4,0 0 2,0 0 6,0 0 4,0 0 1,0 0-2,0 0 0,0 4-5,-7-4-6,7 0-4,0 0-5,-6 0-6,6 0-5,0 0-1,-7 0-3,7 0-1,0 0-2,0 0-1,0 0-6,0 0-10,0 0-17,0 0-27,0 0-52,0 0-116,7 3-104</inkml:trace>
  <inkml:trace contextRef="#ctx0" brushRef="#br0" timeOffset="-134288.68">27686 9844 47,'0'-4'54,"0"4"-8,0-4-7,0 0-4,0 4-3,-6-3 2,6-1-1,0 0-2,0 4 2,0 0 0,0-3 2,0 0 2,0 3 0,0 0-2,0 0-1,0-4-3,0 4-2,0 0-1,0 0-2,0 0 0,0 0 0,0 0 1,0 0 3,0 0 3,0 0 4,0 0 0,0 0 4,0 0 3,0 0 1,0-5 1,0 5 1,0 0 2,0 0-2,0 0 0,0 0-1,0 0 0,0 0-2,0 0-5,0 0-3,-7 0-5,7 0-3,0 0-7,0 0-4,0 0-4,0 0-3,0 0-3,0 0-4,0 0 0,0 0-3,0 0-1,0 0-2,0 0 0,0 0 0,0 0 2,0 0 0,0 5-2,0-5 2,0 0-1,0 0 2,0 4-1,0-4 2,0 3 0,0-3-1,0 3 0,0 1-1,0 0 1,0-1 0,0 1 0,0 4-3,0-5 1,0 4 1,0-3 1,0 3 0,-7 1-1,7-5 0,0 2 1,0-2 0,0 3-1,0-2-1,0 0 1,0 0 1,0 4 1,0-5 1,0 1 0,0 0-1,0-1 1,0 0-1,0 1 0,0-4 1,0 5-2,0-5 0,0 0 2,0 3 0,0-3 0,0 0 2,0 0 0,0 0 3,0 0-1,0 0-1,0 0 0,0 0 0,0 0 0,0 3-1,0-3 0,0 0-3,0 0 1,0 4 0,0-4-1,0 4 1,7-4-1,-7 3 1,0 1-1,0 0 2,0 3-1,7-3 2,-7-1 0,0 1 1,6-1 1,-6-3 1,6 4 3,-6 0 4,7 0 2,-7 3 0,7-4 1,-7 2-1,0-3 0,6 2-2,-6 0-3,0 0-4,0-4-2,0 3-1,0 2-3,6-5 1,-6 3-1,0-3 1,0 4-1,0-4-1,7 0-1,-7 2 1,0-2 1,0 0-1,0 0 2,0 0 1,0 0 1,0 0 3,0 0 3,0 0 3,0 0 7,0 0 2,0 0 2,0 0 5,0 0 5,0 0 3,0 0 2,0 0-1,0 0-4,0 0 1,0 0 0,0 0-5,0 0-2,0 0-2,0 0-3,0 0-2,0 0-2,0 0-4,0 0-2,0 0-4,0 0-2,0 0-2,0 0-4,0 0 0,0 0-1,0 0 0,0 0 0,0 0 0,0 0 0,0 0-1,0 0 0,0 0 0,0 0 0,0 0 0,0 0 0,0 0 1,0 0-1,0 0 0,0 0 0,0 5 1,0-5-2,7 0 1,-7 3-3,0-3 1,6 4 0,-6 0 3,7 0-1,-7-1 1,6 5 0,0-1 0,2 1 4,-8-1-3,6 3 1,0-2-2,-6 3 0,6-3 0,-6 2-1,7 1 0,-7-1 1,7 2 1,-7-4 0,6 3-1,-6-5 0,7 2-3,-7 3 2,0-4 1,0 1-1,0-1 0,6 5 0,-6-6 1,0 5 0,0-3 4,0 3-2,0-1-2,0-2 1,7 3-1,-7-1 2,7 2-1,-7-1-3,6 0 2,-6 1 1,0-2 0,0 5 3,6-4-4,-6 3 0,0-3 0,0 3 4,0 1-2,0-3-2,-6 2 1,6 1-2,0-4 1,0 4-1,0-1 0,0 1 0,-6-1 1,6 1 1,0 0-1,0 0 1,0 3 0,0-3 2,0-1-5,0 4 3,0-3 0,-7 0 1,7 0 1,0-1-1,0 1 1,-7 3-2,7-3 5,0-1-4,-6 1-1,6 0 0,0 3 1,-7-4 0,7 1 0,-6 4 1,6-4 0,0 2-1,-7-2 2,0-1-1,7 5 2,-6-4-1,6-1-1,-6 5 0,6-4 0,-6-1 1,6 1-2,0-1-1,-8 1 0,8 0-1,-6-1 0,6 1 0,0-4 0,0 3-1,0 2 1,-6-1 1,6-1-1,0 3 0,0-1 0,0-2 2,0 1-1,-7-1 0,7 1 0,0 3-1,0-3 0,0-3 0,0 2 0,0 1 0,0-1 0,0-2 1,0 2-1,0-3 0,0 3 1,0-3-1,0 5 1,0-2 0,7 1-1,-7-1 0,6 1 1,-6-1-1,6 1 0,2-1 0,-8 1 0,6 3-1,0-2 1,-6-2 0,6 1-2,1-1 0,0 1 0,-7 3 2,6-7 0,1 3 0,-7 1 0,6-4 0,-6 4 0,0-4 1,0 4 0,0-1 0,0-3-1,0 4 0,0-4-2,0 4 1,0-1 2,0-3-1,-6 4 0,6-4-2,0 4 3,0-4 1,-7 0 1,7 3 0,0-3-3,0 0 1,0 1 1,0-2 3,0 1-4,-6-4 0,6 4-1,0-2 0,-7 0-7,7-1-21,-7 4-32,7-5-39,0 0-43,0 4-51,0-4-64,14 0-144,-8-2-103,7-3-57</inkml:trace>
  <inkml:trace contextRef="#ctx0" brushRef="#br0" timeOffset="-133182.3">27907 12107 34,'-6'5'43,"0"-5"-3,-1 0-8,0 2-7,1-2-4,-7 4-2,7 0-1,-2-4 0,2 4-2,0-4 1,0 3-2,-1-3-2,0 4-2,7-4-4,-6 4-2,6-4 2,-7 4 2,7-4 5,0 0 1,-6 0 7,6 2 4,0-2 8,0 0 5,0 0 3,6 0 1,-6 0 1,0 0 2,7 0-3,-7 0-3,6 0-4,-6 0-4,7 0-5,-7 0-4,7 0-3,-1 0-5,0 0-2,0 0-3,8 0-2,-8 0 0,7 0 1,1 0-3,5 0 0,-6 0 0,7 0-3,-1 0 0,7 0 1,-6 0-2,6 0 0,-1 0 1,9 0-2,-9 0 1,9 0 0,-2 0 3,1 0 2,5 0 2,-5 0 0,6-2 4,1 2 1,5-4 2,-7 4 8,9-4 2,-2 4 4,7-4 1,-6 4 2,6-3-3,0 3 2,7-4 1,-7 4-7,7-4-3,-8 4-6,8 0-3,-7-4-2,1 4 1,-8 0-3,7 0-2,-7 0-3,2 0 0,-2 0-1,1-2-1,-7 2 1,7 0-3,-7 0-1,7-5-1,-8 5 1,8-3 1,-7-1 3,6 1-4,-6-1 3,7-4 4,7 5 4,-8-4 2,1 3 1,5-3 1,2-1 2,-1 0 4,7 1-1,-8 5-1,2-7 1,5 2 0,-5 3 5,6-3-3,-8 3-2,1-3-1,1 3-2,-1 0-3,0 2-2,0-2-4,-6 0-2,6 0-2,0 1 0,0-1-1,0 0 2,-6 0 0,6 4 1,0-3 5,0 3 2,1-4 4,-2 4 3,1-3 2,1 3 3,-1 0 0,0-4-1,0 4-3,-6 0 0,6 0-4,-6-3-4,-1 3-1,-5-4-5,5 4 0,-7-4 0,2 0 0,-1 1 0,0-1 3,-7 4 3,8-4 0,-7 1 5,-7 0 2,6 3 1,1-5 2,-7 1-1,-1 1-1,8 3 2,-7-3 0,0-2-2,0 2-2,1 3 0,-1-4-2,-7 0 0,7 1-4,0-1-2,-6-4-2,6 5-1,0 0-2,-7-5-3,8 5-1,-1-5-2,0 4 1,0 1-1,-1-4 0,2 7-2,-7-4 2,6 1 0,-7-1-1,7 0 1,-13 0 0,6 4-1,-5-3 0,-8 3 1,7 0 0,-6-4 1,-7 4 1,7 0 2,-7 0 0,0-4 1,0 4 0,0-3-2,-7 3 1,0-3-2,1 3-2,-1-4-1,-5 4-1,4 0 0,-4 0 0,5 0-1,0 0-1,1 0-1,6 0-1,-6 0 2,6 4-1,-7-1 0,7 0 1,-6 5 0,6-1 2,-7-3 0,7 7 0,0-4 1,0 0 0,0 4 0,-7-3 1,7-2 0,-6 2 0,0 3 0,-1-4-4,-6 4-18,0-2-27,-7 1-38,0 1-57,2-3-65,-9 2-117,-5-3-147,-1 1-85</inkml:trace>
  <inkml:trace contextRef="#ctx0" brushRef="#br0" timeOffset="-132456.54">27653 9792 57,'0'-7'132,"7"7"-47,-7-4-22,6 0-8,-6 1-7,7-2-8,-7 5-4,7-2-7,-7 2-5,0 0-5,0 0-3,0 0-3,-7 2 6,7 3 3,-7 6 7,-6-4 5,1 4 7,-2 4 2,-6-1 5,1 5-5,-1-1-6,2 1-6,4-5-8,-6 5-5,7-1-4,1-7-1,5 4-2,0-5 6,1-3 6,0 1 9,6-4 12,-7-1 10,7-3 6,7 4 0,-1-8 0,0 1-4,8-5-7,-2 1-9,8-4-13,7-4-10,-9-2-8,15-2-3,-13 0-3,12-3 0,-5 4-1,-1-4-2,-7 1 2,7-2 1,-6 5 4,-1-4 6,1 7 4,-7-3 5,6 3 6,-13 5 7,8-2 4,-8 5 1,1 3-4,-1-3-5,1 7-5,6-4-5,-7 8-6,8 0-6,-8 3-5,7 0-3,0 5 1,6 2 0,-5 1 0,-2 2-2,2 3 1,5 1-6,-6 4-20,0 1-37,1 3-50,-2 4-57,2 0-117,-8 1-133,1-1-86</inkml:trace>
  <inkml:trace contextRef="#ctx0" brushRef="#br0" timeOffset="-130916.67">25659 10246 40,'-6'0'40,"6"0"-5,0 0-3,0 0-4,0 0 1,0 0 2,0 0-3,0 0-4,0 0-3,0 0-5,0 0 0,0 0-1,6 0-2,-6 0-2,0 0 1,8 0 2,-8 0 2,6 0 5,0 0-1,0 0 5,1 0 1,0 0 0,-1 0 1,7-3-1,7 3-3,-8-4-2,8 0 0,0 1-3,5-1-3,-5 0-1,13 1 0,-7-4-1,0 3 2,7 0 0,-1 1-1,1-5 0,-7 5-2,6-1-2,-5 0-3,-7 1 0,5-2-6,-12 2 0,6 3 0,-11-4-3,4 4 1,-5 0-1,-7 0-3,7 0-7,-7 0-7,0 0-14,0 0-17,-7 4-19,7-4-37,-7 0-73,-5 3-120</inkml:trace>
  <inkml:trace contextRef="#ctx0" brushRef="#br0" timeOffset="-130664.59">25809 10272 8,'0'0'120,"6"0"-38,2 0-24,-2 0-13,0 0-10,1 4-5,0 0-3,-7-4-5,6 7-1,-6-4-4,7 4 1,-7-3 3,6 4 0,-6 2 2,0-3 2,0 5 1,0-1 0,0 0 3,0 3 0,0 1-3,-6-1-3,6 1-1,0 0-2,0 3-3,0-3-3,0 0-6,6-1-3,-6 1-2,6-1-2,-6 1 0,7 0 0,0-1-1,-1-2 2,-6-1-1,6 4-2,1-4-10,-7-4-12,0 4-16,0-3-22,0-6-31,0 6-61,-7-4-117</inkml:trace>
  <inkml:trace contextRef="#ctx0" brushRef="#br0" timeOffset="-130451.48">25549 10664 88,'0'0'147,"6"0"-52,-6 0-30,0 0-15,7 0-8,-1 0-4,0 0 0,2-4-6,4 4 1,-6-3-3,8 3-3,-1-4-6,0 1-3,6 3-5,1-5-3,0 3-1,-1-2-4,1 0-3,6 0 0,0 1-4,-1-1-11,-5 0-16,7 1-22,-1-5-40,-7 5-79,-6-6-133</inkml:trace>
  <inkml:trace contextRef="#ctx0" brushRef="#br0" timeOffset="-129620.43">25900 10518 54,'0'0'81,"0"-4"-27,7 4-14,-7-4-7,7 4-1,-7-3-2,0 3-1,0 0-2,6 0 2,-6-4 1,7 4-1,-7-4 1,6 4 2,-6-4-1,7 4 4,-7-2 5,6 2 3,-6-5 1,0 5 1,7 0-2,-1-3-5,-6 3 1,6-4-6,-6 4-6,8 0-3,-8-5-7,6 5-5,-6 0-3,6-2-2,1 2-2,-7 0-2,6 0 0,1 0-2,-7 0-1,6 2 0,-6-2 1,7 0-1,-7 5 0,0-5-1,6 4 1,-6-4-2,0 3 0,7 2 1,-7-3-1,0 2 2,0 4-1,0-5 1,0 5 1,-7-2-2,7 2-1,0-1 5,0 1-1,0-1 0,0 4 0,-6-4-1,6 1 0,0-1 0,0 0 1,0 1-4,0-1 0,-7 4 2,7-3 0,0-5-2,0 5 0,0-2 2,0-1 0,0 2 0,0 0 0,0-3 0,0 0 0,0-1 1,0-3 2,0 4 1,0-4 5,0 3 7,0-3 11,0 0 12,0 0 14,0 0 15,0 0 8,0 0 3,7-3-1,-7-1-3,0 1-12,0-1-10,0-4-14,6 1-9,-6-1-6,7 2-7,-7-2-1,7-3-3,-7 3 1,6-2-2,0-1-2,1 3-3,0-3-1,5 0-2,-5 4-3,-1-4-1,1 4 0,0 3 1,-1-4 0,0 2-1,2 2-2,-2 0 2,0 1 0,1-1-1,-1 0 1,1 4-1,-1-4 2,-6 4-1,7 4-2,-7-4-3,6 4 1,-6 0 2,6-1 0,-6 1-1,0 4-2,0-1 2,0 0 1,0 4 3,0-4-1,0 0 0,0 0 0,0-3 0,-6 4 1,6-1 0,0-3 1,0-1-1,0 0 1,0 2-1,0-5 1,0 4 0,0-4-1,0 0 0,0 0 0,6 0 1,-6 0-2,0 0 2,8-4 0,-2-4 0,0 5 1,1-5-1,0 5 1,-1-5-1,0 1-1,7 0 0,-6 3-1,0-3 0,-7 3 0,6 0 0,0 1 0,-6-1-4,7 1 1,-7 3-1,0 0 1,0 0 1,7 0-3,-7 0 2,0 3-1,0-3 5,0 4-1,0 3 0,6-3 1,-6 3-1,0 0 0,6 0 0,-6 5 1,0-5 0,7 3-1,-7 2 0,7-1 0,-1-3 0,-6 3-3,7 0-4,-7-4-8,6 0-6,0 1-7,2-1-7,-8 0-14,6-4-14,0 1-16,0 0-17,-6 0-19,7-1-22,6-3-38,-6-3-68,-1-1-122</inkml:trace>
  <inkml:trace contextRef="#ctx0" brushRef="#br0" timeOffset="-129194.62">26624 10268 166,'0'-3'141,"0"3"-49,0-4-29,-7 4-17,7 0-11,0-4-8,-6 4-6,6 0-6,0 0-4,-7 4-4,7-4-3,-6 0-3,6 4 1,-7-1 3,7 1 2,-6 4 1,0-1 5,-2 0 4,2 0 5,0 4 4,-1-4 1,0 9 0,1-6 2,0 5 0,-1-1-1,-6 5-2,6-4-5,1 3-3,0 3-2,-1-2-2,0 0-2,7 3-4,-6-5-1,6 6 0,0-5-2,0 0 0,6 1 0,1-1-2,0 5 1,-1-6 0,0 2 0,1-5-3,6 5 1,0-4 0,0-1 0,0 1-1,1-4 1,5 0-1,-6 0-1,6-4 1,-5 0-1,5 0-4,-6 1-4,6-4-10,-5-1-8,6-3-13,-8 0-14,1 0-16,7-3-17,-8-1-20,2-4-37,-1 1-72</inkml:trace>
  <inkml:trace contextRef="#ctx0" brushRef="#br0" timeOffset="-128830.48">26636 10374 162,'8'0'104,"4"-2"-33,2-3-16,-1 2-9,-1 3-5,2 0-1,6-4-4,-8 4-6,8 4-6,-1-4-5,1 0-6,-7 3-3,6 4-2,-6-3-2,1 4-3,5-1 0,-12 1-1,5-1 0,2 3 2,-8-2 0,1 6 1,-1-3 1,0 0 2,2 1 2,-2 2 0,-6 1 3,6-4-2,-6 4 0,0-1-2,0 1 0,0-1-1,0 1-1,0-5 0,0 5-2,0-3-2,0-1 0,0-1 1,0-2-1,0-1 0,0 1-2,0-1-1,0-3 0,0-1 1,0 1-1,0-1 0,0-3 2,0 4-1,0-4 1,0 0-2,0-4-9,6 4-17,-6-7-22,0 0-30,7 0-49,-7-4-98</inkml:trace>
  <inkml:trace contextRef="#ctx0" brushRef="#br0" timeOffset="-128536.33">27060 10294 97,'0'-4'169,"-6"1"-64,6 3-34,-7-5-16,7 5-8,-6 0-7,0 0-3,6 0-4,-8 5-2,2-5-5,0 3-2,-8 1-5,8-1-1,-7 5 0,7-1-2,-8 0 3,8 4 2,-6 1 1,4-1 4,-4 0-1,-1 3-1,6 1-2,0 0-2,-5-1-2,5 1-3,0-1-1,1 5-2,0-1-1,-1-3-3,0 4 0,1-2 1,6 2-1,-7-5-2,1 5-1,6-4-2,0 3 0,-6-3 1,12-1 0,-6-3-2,0 0 0,6 0 0,1-4-1,-7 4 1,6-7-1,1 3-6,0-4-9,5 2-15,-5-5-20,0 0-27,5-5-41,-5 2-75,0-8-141</inkml:trace>
  <inkml:trace contextRef="#ctx0" brushRef="#br0" timeOffset="-128236.8">26904 10224 131,'7'-3'215,"-1"3"-85,1-4-48,5 4-25,2 0-16,-2 0-8,8 4-3,-1-1-2,7 1-1,-6 7-3,13-4 1,-7 4-7,0 0-1,7 8-4,-1-5-1,-5 4-2,-1 1-2,6 3 1,-13 4-1,7-1 1,-12 4 2,-1 1 0,0-1 3,-13 4 5,0 3 4,0-2 3,-13 3 1,0-1 3,-1 1-3,-12 0-1,1-1-1,-1 1-1,-7-1-7,-7-3-4,2 4-3,-1-5-5,-7 2-11,7-1-19,0 0-26,-1 0-31,1-4-35,1-4-57,5 1-127,-7 1-88</inkml:trace>
  <inkml:trace contextRef="#ctx0" brushRef="#br0" timeOffset="-61904.62">15208 14137 68,'0'-3'57,"-6"-1"-18,6 4-12,-7-8-6,7 8-4,-7-3-2,7-5 1,-6 5 2,6 0 0,0-2 1,0-2 3,0 3 3,0 1 0,0-1 1,0-3-2,0 3-1,0 0-4,0-4-1,0 6-6,0-3-3,6 3-4,-6-2-5,0 0-7,7 0-7,-7 0-6,0 0-19,7 1-24,-7-1-37,0 2-59</inkml:trace>
  <inkml:trace contextRef="#ctx0" brushRef="#br0" timeOffset="-60450.94">15305 14016 11,'-6'-3'117,"6"3"-21,0-4-11,0 4-1,0-4 5,0 4 3,0 0 3,0 0 2,0-4-2,0 4-4,0 0-6,6-3-6,-6 3-14,0 0-10,0 0-9,0 0-7,0 0-9,0 0-9,0 0-7,0 3-5,0 1 1,0 0-1,0 3-1,-6 4-1,0-4 0,-1 5 1,0-1 1,1 3 0,0-3-4,-1 0-1,0-4-2,1 4-1,-1-3 0,7-2 4,-6-1 8,6-1 13,-6-1 18,6-3 25,0 4 30,0-4 25,0 0 17,0-4 13,6-3-1,-6-1-3,6 1-9,1-8-16,-1 4-10,8-3-10,-8-4-6,7 3-11,-6-4-1,5 5-5,2-5-6,-8 1-4,7 0-16,0 3-12,-6 1-7,-1-2-4,8 7-2,-14-3-3,6 4-3,0 5-4,-6-5-3,7 5-5,-7 3-5,0-3-5,6 3-4,-6 3-2,7 0-1,-7 1 0,6 3-4,1 5-8,-7-2-10,6 2-20,0-1-29,2 3-43,4-3-48,-5 4-47,0-5-45,5 2-38,1 2-44,1-2-43,-8-2-79,8-3-96,-2 5-20</inkml:trace>
  <inkml:trace contextRef="#ctx0" brushRef="#br0" timeOffset="-59964.73">15384 13987 203,'0'-3'252,"0"3"-84,0 0-49,0-5-27,6 5-15,-6 0-8,7 0-6,-1 5-1,1-5-3,-1 3 1,1 0-3,-1 5-4,8-1-6,-8 1-1,0 0-2,1 1-3,0 7-3,-1-5-5,0 7-4,7-4-3,-6 5-5,0 3-3,-1-4-7,0 4-3,2 3-3,-2-3 2,0 4 0,1 0 0,-1 4-1,1-5 1,-7 4 1,6 1 2,-6-1 1,0 0 0,7 0 2,-7 1 2,0-5 0,0 8 1,0-4-2,0 0 0,0 0-5,-7 2 2,7-2-6,0 0-2,-6 1-3,6-1 0,0-4 0,-7 5-2,7-5-4,0 1-4,7-4-2,-7 0-2,0 0 0,6-4-3,-6-3 1,7 3 0,-7-7 4,6 0 5,-6 0 3,6-3 1,-6-2 1,0-1 1,0-2 0,0 1 2,8 0 1,-8-4-1,0 4 4,0-4 1,0-4 2,0 4 1,0-4 0,0 0 1,0 1 1,0-5 2,0 2 7,0 1 5,0-2 9,0-4 11,0 3 14,0 1 20,0-4 16,0 4 19,-8-4 19,8 3 18,-6 1 10,0 0 4,6 0-5,-7 3-13,7-3-14,-6 3-17,6-3-24,0 4-23,-7 3-19,7-5-13,0 5-12,0-3-11,0 3-14,7 0-21,-7-4-29,0 4-53,6 0-72,-6 0-88,13-3-101,1 3-153,-2-5-125,2 2-68,-8 0-1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0:52:42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025 12089 77,'0'-4'140,"0"4"-63,0-3-35,0-1-21,6 1-12,-6-1-7,0 4 1,7-3-3,-7-1-1,0 4-2,6 0-2,-6 0 0,0-4 0,0 4 2,0 0-2,0 0 4,0 4-1,0-4 2,-6 0 2,6 4 0,0-1 0,0-3 0,0 4 0,0-4-1,0 0 2,-7 3 0,7-3 2,0 4 1,0-4 2,0 0 1,0 0 2,0 3 2,0-3 3,0 0 0,0 0 4,0 0 2,0 0-1,7 4 0,-7-4 2,0 0-1,0 4-2,6-4 0,-6 0 3,7 0 3,-7 4 3,6-4 5,-6 0 3,6-4 1,2 4 3,-2 0 0,-6 0-3,6-4-1,1 4-3,6-4-6,-6 1-2,-1-1-2,0 1-2,1-1-2,0 1-5,-1-1-5,0-4-3,2 5 1,4-2-1,-5 2-2,-1-3-4,1 1 0,-1 1 0,1 1 0,-1-5-1,0 5 2,2-5 0,-2 5 5,0-5 2,-6 2 4,7-2 4,6 4 2,-13-3 2,6-1 1,1 5-1,-1-4-1,1 3 1,-7 1-2,7-1-2,-1 0-2,0 0-1,-6 1-2,7-1 0,-7 0-5,7 1-2,-7 3-3,6-3-2,0-2 2,-6 1 1,7 1-1,0 0-1,-7-2 2,6 2 0,1-1 1,-1 0 2,0 1-1,-6-1-2,8-4 1,-2 5 2,0 0-2,0-5 0,1 5-1,6-5 0,-13 4-2,7 1 3,-1-4-1,1 7 0,0-4-1,-1-3 0,-6 3 1,6 0 0,-6 1 0,6-1 0,2 0 3,-8 1 2,6 0 5,0-1 3,-6-4 5,7 5 9,-7-1 5,6-3 1,-6 3-2,7-4-1,-7 5-3,7-5-4,-7 5-3,6-5-9,-6 5-5,6-5-2,-6 4-1,7-3 1,-7 4-2,7-1 1,-1-3-2,-6 3-1,6 0 1,-6-3 0,7 3 1,0 1 2,-1-4 2,-6 3 2,7-3 6,-7 3 8,6-3 4,0 3 1,-6-3 2,0-2-2,8 7-1,-2-5 4,-6 3-5,6-4-7,0 4-1,-6-3-2,8 3 1,-8-3-1,6 4 2,0-5 1,-6 1 3,7 3 9,-1-3 8,1 4 11,0-5 5,-1 4 2,-6-3-1,6 0 0,-6-1-1,6 5-6,-6-5-12,8 1-5,-8 4-8,6-5-4,-6 1 0,6 2 1,-6 3-2,7-5 0,-7 3 0,7 0-1,-7-4-2,6 4 3,-6-3 0,0-1-1,7 6-1,-7-6 1,6 1 1,0-1 0,-6 2 2,7-2-2,0 0-2,-7 1-1,6 0-3,-6 0-3,6 3-1,-6-3 0,0 0-1,7-1-2,0 1 1,-7-1-5,6 2 2,1-2 0,-7 0 0,6 1-2,1-5 2,-7 5 1,6 0 0,-6-4 1,7 4 0,-1 0 2,-6-4 1,6 4-1,2-5 0,-8 1-2,6 5-2,-6-2 1,6-4 2,-6 5-2,7-1-1,-7-2-1,6 2-1,1 1 0,-7 0 0,6-4-2,-6 4-2,7-1 0,-1-3 0,-6 4 0,7-1 0,0-2 1,-1 3 1,-6-1-1,6 1 2,1-5-1,0 5 3,-1-4 2,0 4-2,1-4 0,6 4 2,-6-4 2,-1 0 0,0 3 0,2-2 0,-2 2-2,0-3 0,0 0 2,1 4-1,0-4 0,-1 4-1,-6-5-1,7 5-1,-1-4-1,-6 4-1,6-4-1,-6-1-3,8 2-2,-8-1 3,6 0-1,-6 0-2,6 0 4,-6 0 0,7 1-1,-7-2 1,7 1 0,-1 0 0,-6-1 2,6 2 2,1-1-4,-1-4 0,1 5 3,-7-2 0,7 2-1,-1-1-1,0 3-1,2-3 0,-2 0 2,-6-1 0,6 2-1,0-1-2,1 0 3,-7 0-1,7 0-2,-7 0 3,6 1-1,-6-5-1,7 3 0,-7 2 4,6-1-2,-6-1 3,0 1-1,6 4-2,-6-4 1,8 4 0,-8-1 1,6-2-1,-6 3-2,6-1 0,0 1 2,-6-5 0,8 5 1,-2 0-4,0-4 1,1 4 2,-7 0 2,6-4-2,1 3-1,0 1 0,-7-5 0,6 2 0,0-1 2,-6 3 0,6-3-3,-6 5-1,8-6 2,-8 5 1,0-4-2,6 4 2,-6-1-3,0 0-2,6-2 1,-6 3 1,0-1-2,7-4 0,-7 6 0,6-5 1,-6-1 0,7 5 1,0-3-1,-7-2-1,6-2 2,-6 3-2,6 0-1,1 0 0,-7-5 2,7 7-3,-1-3 2,-6-3-1,6 5 1,1-2 1,-7-2 0,7 3 0,-1 0 0,1-4 0,-7 5 0,12-1 0,-5-1-1,-7 2 1,7 3 3,-1-5-1,0 1-2,2 4 0,-2-4 3,0 3-2,1-3 2,-1 5-2,-6-3-3,7 3 4,-1-2 0,-6 1 2,7-4-5,-1 6 1,0-1-3,-6-1 3,8-1-1,-8 4-1,6-3-2,0 1 0,-6-2 3,7 0-1,0 1 1,-1-1-1,1-2 1,-1 2 0,0 1 2,1 0-1,0-1 1,-1 1-1,0 0 0,2 0 1,-2-1-2,0 1-2,1 0-1,-1 0-1,1-1 1,-1 0 1,1 4 10,-1-3-8,0 0 0,2 0 0,-2 2-2,0 2 3,1-4-2,0 3 1,-1 1-11,0 0 7,1-2 4,6 1 0,-6-3 2,-1 4-4,0-1 2,1 1 1,0-1 1,5 0-1,-5 0-2,6 1 0,-6 3 1,-1-4 3,8 1 0,-8 3-2,0-5-1,7 5 0,-6 0 1,-1-2 0,1 2 0,-1 0-1,1-4-2,0 4 0,-1 0 2,0 0-2,0 0 2,2 0 0,-2 0 1,0 0-1,1 0 2,-1 0 0,1 0-1,0 4-3,-1-4 1,0 0 0,8 2-2,-8-2-2,0 5-1,1-5 3,0 3 0,-1-3 6,1 4-3,-1-4-3,8 3 2,-8 1 4,0 0 2,8 0-4,-2-1 1,-5 1-1,6-1 3,0 4 1,-7 2-1,8-3-2,-2-2 0,-5 3 0,6 1 0,0-1-1,-7 0-1,8 0 1,-8 5 0,7-4 0,-6-1 1,6 3-9,-7-2 4,1-1 2,6 0 1,-7 4-1,0-3-1,2-1 1,-2 3 0,0-1 9,7-3-5,-6 5-1,-1-3-1,1 4 1,-1-3 1,1-1 1,6 4-3,-7-3 3,1 3-1,0-4 0,-1 3 1,7 0-2,-7-1-2,1 1 0,0-3 1,-1 3-1,8-1 1,-8 2-1,0-1 0,0-1 1,1 2 3,0-1 0,6-1-1,-7 2-2,0-1 0,2 0 1,-2 3-1,0-3 1,8 0-2,-8 1 1,0-2 0,7 2 2,-6-3-2,0 7 7,-1-5-3,8 0-2,-8 0 0,0 3-1,0-2-2,-6-2 0,7-3 0,0 5-6,-1-1 3,1 0 2,-7-1 1,6-2 1,0 3 2,2-3-2,-2 3 1,-6-1 0,6-2 0,0-1 0,2 5-1,-8-6 0,6 2 0,0-1 1,-6 1 2,7-1-1,-7 0-2,0 0 0,6 1 0,-6-1 0,0 1 1,7-2 0,-7 2-1,0-1-1,7 1 1,-7 3 3,6-3-1,-6-2-1,6 2 1,-6 3 0,6-5-2,2 2 1,-2 3 1,0-3-2,1-1 0,0 3 3,-1-1-2,1-3-1,-1 6 2,0-5-1,1 0-1,0 0 0,-1 1 0,0-1 0,1 1-2,-7-4 2,7 3-1,-7-4 2,6 4-1,-6 1 2,7-4-4,-7 3 1,6 0 3,-6 0-4,7 1 1,-7-1 1,6 0 1,-6 5-1,7-6 3,-7 2 11,6 3-7,0 1 0,2-5 3,-8 3-3,6 2 2,0-2 2,7-3 1,-6 5-12,6-1 8,0 0-1,-6-1-1,5-2-1,2 3 1,-2 1-2,1-2 1,1 1-1,-2 0 0,2 3 1,-8-2-3,7-1 1,-6-1-2,6 1-1,-7 0 1,0 1-1,8-2-2,-8 2 2,1-1 2,6-4 0,-7 4-1,1 0 2,-1 0-5,8-4 0,-8 4 4,7 0 1,-6 0-1,5-4-2,2 8 7,-1-4-2,-1 1 1,2-3 1,-2 7-5,2-5-1,-1 3 3,7 1 2,-8 0-6,8-4 0,-7 3-1,0 1-1,0-1 1,7 2 1,-8-1-4,2-5 1,-1 5 0,-1-1 3,2 1-2,-2-1 2,2-3 2,-1 4-2,0-4 0,0 5 0,-1-2 0,2-3 0,6 0 1,-7 0 0,-1 0-8,8-1 5,-7 6 2,0-6 0,7 1-1,-1-1 1,-5 2 2,5-1 1,-6 1 5,6-5-3,-5 4-4,-2 0-1,8-1 2,-1 1-3,-5-3-1,6 3-1,-2 0 3,2 0 0,-1-1-1,7-2 1,-6 4 1,7-6 1,-1 5 0,0-3-6,7-1 4,-1-3 1,1 3 2,-1-3 0,-6-1-3,7 1 1,-1-4-1,-6 4 6,1-4-9,-8 3-9,7-3-20,-13-3-36,6 3-76,-5-4-97,5-7-115,-6 0-196,0-4-123,-7 0-78,2-3-30</inkml:trace>
  <inkml:trace contextRef="#ctx0" brushRef="#br0" timeOffset="636.19">29875 9624 16,'-6'-5'33,"0"3"2,-1 2 2,0 0 5,1-5 4,-1 5 1,1 0 5,-1 0 1,7-2-1,0 2-3,-7 0-6,7 0-8,0 0-8,0 0-6,0 0-7,0 2-2,0-2 2,-6 5 2,6-3 4,0 3 5,0-2 3,0 5 6,0-4 5,6 3 0,-6 0-2,0 0-5,0 1-5,7-1-1,-7 3-4,7 2-5,-1-5-6,1 4-4,6 5-11,-6-7-11,5 7-16,2-3-24,-8 3-22,7 2-27,0-3-34,0-1-62,0 1-80</inkml:trace>
  <inkml:trace contextRef="#ctx0" brushRef="#br0" timeOffset="758.37">29921 10071 133,'-7'11'134,"1"-4"-39,6 4-20,0-4-8,-7 1-2,7 2-5,0-3-9,0 1-3,0 3-6,7-1-4,-7-2-6,0 4-12,6-1-20,1 0-26,0-4-24,-1 4-27,0-4-27,8 4-32,-8-4-49,0 4-58</inkml:trace>
  <inkml:trace contextRef="#ctx0" brushRef="#br0" timeOffset="1630.49">29954 10397 28,'-7'11'158,"0"-1"-49,1-2-24,-7 3-15,6-1-11,1-1-8,-1 1-2,1-2-4,0 3-4,-2-3-5,8-2-7,-6 2-5,6-1-3,0 3-4,0-2-8,0 3-12,6-3-13,-6-1-12,8 3-12,-8-2-12,6-1-10,0 1-5,-6-2-2,0 6 5,0-4 12,0 3 9,0-4 15,0 1 19,0-1 12,-6 0 11,6 4 9,-6-4 12,6 0 11,-8 0 6,2 5 2,6-5-5,-6 0 0,6 5 1,-6-6-4,6 2-9,-7 0-10,7-1-5,-7 1-1,7-2-4,0 2-4,0-1-4,0 1-5,0 2-8,0-3-8,7 1-15,-7-1-15,0 4-11,7-4-8,-7 1-7,0 3-2,6-4 5,-6 1 5,0 0 14,0-2 12,6 2 12,-6-1 12,0-3 10,0 3 9,-6 0 8,6 0 5,0-3 6,0 4 5,0-1 3,-6 0-1,6 0 0,0-3-2,0 3-3,0 1-4,0-1-2,0 0-3,6-3-6,-6 3-2,0 0-3,0 1-3,0-1-1,0 0-2,6 0-3,-6 1-1,0 0-3,6-1-1,-6-1-3,8 2 2,-8-4-1,0 4 0,0-5 2,6 5 2,-6-5 2,0 0 1,6 5 0,-6-4-1,0 0 1,0 3 0,7-4-1,-7 1 0,0 0 2,0 3 1,0-3 2,0-1 0,0 4 1,0-3-1,0 4 2,0-5-1,0 5 0,0-2 0,0 0 3,6 0-1,-6-2 2,7 3 2,0-3 1,-1 4 0,0-1-2,1 0-1,0 0-3,-1 0-2,-6 1-1,6-1-2,1 0-2,0 4-2,-7-3 0,6-1 3,-6 3-1,7-2-1,-7-1-1,0 1 3,0 0-1,0-2 1,0 6 0,0-5-1,0 1 0,0 2 2,-7-2-1,7 2-1,-6-2 1,6 3 1,-7-3-1,7 2 0,0 1 1,-7 1-2,7-1 1,0-4-1,-6 4 0,6 0 0,0 0 1,-6 0-1,6 0-1,0 0 1,-7 0 1,7-1-1,0 2 0,0-2 1,0-3 0,0 5 0,0-4 1,0-1-1,0 0 3,0 4 2,0-7-2,7 3-1,-7-3-3,6 3 0,-6-3 0,6 3 1,-6-4-3,7 1-1,0 3 0,-1-3 3,1 0 0,-1 3 2,-6-3-1,14 3-1,-8-4 1,0 5-1,0-4 1,2 4-1,-2-2 0,0 2 0,1-1 0,-1-3-1,-6 3 0,7 1 1,-7-1 0,7-3-1,-7 6-2,0-2-2,0-1 3,0 1-2,-7-1 2,7 0 1,-7-4 1,7 5 1,-6-1 0,6 1 2,-7-5-4,7 4 1,0-3 0,0 0 0,0 3-3,0-3-3,0-1-3,7 2-7,-7-2-6,6-3-10,1 3-13,6 1-12,-7 1-8,0-5-6,2 3-2,-2 0 4,0 1 3,1 0 14,-7-1 12,0 1 16,-7 0 15,7 0 14,-6-1 15,6 1 11,-6 3 12,-2-4 3,2 1 9,6 0 6,-6 0 1,0-1-2,6-3-2,0 4-5,-7-4-6,7 4-6,0-4-9,0 0-8,0 4-6,0-4-5,0 2-5,7-2-5,-7 4-13,6 0-17,6 0-27,-4-4-47,4 3-103,2-3-111</inkml:trace>
  <inkml:trace contextRef="#ctx0" brushRef="#br0" timeOffset="2544.08">30104 12613 175,'0'0'143,"0"-4"-30,0 0-21,-8 4-9,8-3-4,0-1-5,0 4-4,0-2-3,-6-3-1,6 5-4,0-3-1,0 3-2,0-4-3,0 0 3,0 4 2,-6-4 4,6 4 3,0 0 1,-6-3-4,6 3-6,-7-4 0,0 4 0,1-4 3,-1 4 6,1 0 6,0 0 10,-2 0 13,-4 0 14,-2 0 6,8 4 1,-7 0-1,0-1 1,0 1-5,7 4-6,-8 0-10,2-2-15,5 5-9,-6-3-6,6-2-8,1 6-15,0-1-9,6 0-3,0-1 0,-8 2-1,8 2 0,0-2-2,8 2-5,-8 1 2,6-1-1,0 5-5,1-6-5,-7 7-3,13-3-1,-6 2-4,5 0 1,-5 2-2,6 2-2,0-1-1,-6-1 0,6 1-3,-1 0 2,2 0 3,-8-4-1,8 5-3,-8-4-1,0 2 0,-6-6 0,7 3 0,-7-4 0,0-3-7,-7 0 0,7-3 6,-6-2 0,0 6-4,-2-7 0,-4-2-4,-2 0-11,2 1-15,-1-4-33,-1 0-52,-5 0-52,6-4-54,-7-2-57,14-6-61,-7-3-82,7 0-141,6 1-62,0-5-8</inkml:trace>
  <inkml:trace contextRef="#ctx0" brushRef="#br0" timeOffset="2715.01">29732 12840 436,'-7'-4'499,"7"4"-183,0-3-127,0 0-64,7-1-28,0-1-9,5 2 0,2 0-3,5-1-2,1-3-4,12 3-3,1 0-14,6 0-12,0 1-20,0-2-31,6 3-44,-5 2-52,-1-4-62,6 1-85,-5-1-164,-8 4-105,1-4-63</inkml:trace>
  <inkml:trace contextRef="#ctx0" brushRef="#br0" timeOffset="3044.81">30442 12968 329,'0'4'560,"0"0"-175,0 0-149,0 3-98,0 0-43,7 4-11,-7 0-2,6 3 7,-6 2 10,6-2 9,2 4 4,-2 1-5,0-1-18,0 4-23,2-4-16,4 1-26,-5 3-32,6-5-40,-6 2-37,5-4-46,2-1-39,-8-3-47,7 0-61,0-3-101,0-2-122,1-1-48</inkml:trace>
  <inkml:trace contextRef="#ctx0" brushRef="#br0" timeOffset="3257.51">30481 12990 555,'0'-14'681,"0"3"-104,6-3-184,2 2-121,-2 1-74,7 0-34,0-1-25,0 3-23,1 1-9,-2 4-12,1 0-17,0 4-21,0 0-23,-7 4-21,8 0-14,-14 4-5,6 1-6,-12 3 1,0-1-1,-8 3-3,1 1-14,-13 4-6,0-1-10,0 0-11,-7 0-16,1-2-33,-1 1-35,1-2-47,5-4-46,1 1-61,7-5-111,6 0-133,0-4-68,6 1-20</inkml:trace>
  <inkml:trace contextRef="#ctx0" brushRef="#br0" timeOffset="6072.01">21111 7795 7,'0'0'8,"7"0"-3,-1-3-5,-6 3 0,7 0 0,-7 0-1,0 0-1,0 0 4,6 0 7,-6 0 6,0 0 9,0 0 6,0 0 3,0 0 5,-6-4 2,6 4 3,0 0-2,0 0-4,0-3-2,0 3-1,0 0-3,0-4 1,0 4-3,0 0-4,0 0-3,0-3 2,0 3-4,0 0-3,0 0 0,-7-4-2,7 4-1,0 0 4,0 0 1,0-4-2,-6 4 4,6 0 3,0-4 5,-7 4 4,7-3 2,0-2 4,-6 2 3,-1 3 4,1-3 3,6 0 1,-6-1-3,-2 4 0,8-5-3,-6 5-7,0 0-5,-1-3-10,1 3-6,-1 3-5,-6-3-4,7 5-3,-8-1-1,2-1-2,-2 3 0,8 2 1,-7 0-2,7-4 0,-1 3-1,0 0 0,1 4 0,0-4-1,-2 4 2,8-4 0,0 4 2,0 0 1,0 0 1,0-2 0,8 0 0,-2 3 0,0-1-1,1 0 2,6 0-2,-6-4-1,5 5 1,-5-2-3,0-3 1,5 5 1,-5-5-3,0 0 0,-1 4 1,7-4 1,-13 1 0,13 0 1,-6-1 6,-1-1 2,0 2 4,2 0 3,-2 1-1,0-1 0,1 0 2,-1-1-2,7 1-4,-6-2-5,-7 2-2,13 0-1,-13-1 0,7-3-2,-1 3-2,-6 0 1,6-3 0,-6 4 1,7-2-1,-7-2 0,0 3 0,7 1-1,-7-2 1,0 2 0,0 4 0,0-1 1,0 0 0,0 0-2,0 0-2,0 3 0,0 1 4,-7 3-1,7-2-1,0-2-2,-7-3 0,7 3 1,0 1 2,-6-4-1,6 3-1,0-3 0,-6 0 1,6 1 0,-7 2 0,0-3 1,1 3-2,-1-2 1,1 3 1,-7-5-1,6 6 1,1-2-2,0-3 0,-2 3 0,8-3 2,-6 0-1,12 1 0,-6-2 0,8-3 0,-2 1 0,0-2 2,1-1 1,6 2-1,0-7 0,0 4-1,-6-4 0,12 0-9,-6 0-25,6-4-37,-5 0-50,6-4-104,-8-1-149,8-3-83</inkml:trace>
  <inkml:trace contextRef="#ctx0" brushRef="#br0" timeOffset="6623.3">20362 8008 147,'0'-4'147,"7"-3"-21,-7 7-10,0-4 2,0 1 4,6-1-4,-6 4-6,-6 0-7,6 0-11,-7 0-17,1 4-15,-8 3-20,2-4-16,-2 9-10,1-2-3,-6 1-4,6 5 1,-1-1 0,2-1-1,5 1 4,0 3 3,1 0 0,0 1-1,6 3-2,0-1 0,0 2-1,6-2 0,0 1-4,1 4-1,6-3-1,1-2-2,-2-3-1,1 4-1,7-4 2,-8 1-3,-4-1-1,-2-4 0,7 1-1,-13-1 1,7 2 0,-7-5 0,0-4 1,0 0 7,-7 1 11,0-1 15,7-3 19,-6-1 22,0-3 19,-2 0 22,2-3 20,-7-1 8,7 0 3,-1-2-5,1-6-10,-1 1-12,1 0-12,0-1-19,6-2-18,0-1-12,0 5-12,0-5-9,6 0-9,0 1-10,7-1-5,0 4-13,0 0-22,7 1-43,-7-2-62,0 4-67,0 1-74,0 0-94,-6 0-193,-1 3-87,0 0-41</inkml:trace>
  <inkml:trace contextRef="#ctx0" brushRef="#br0" timeOffset="10082.2">31140 12664 13,'0'-3'92,"0"-1"-20,0 1-12,0-1-10,0 4 1,6-4 1,-6 0-1,0 1-4,6 3-1,-6-5 4,0 5 6,0-2 5,0 2 2,0 0 1,0-5-3,0 5-1,-6 0-8,0 0-7,-1 0-9,0 0-4,-6 0-2,1 5-3,-2-3-1,2 3 2,-8 2 5,7 1 3,-7-1 2,8 0 1,-8 4 3,6 0 4,-5-1 3,6 5 2,-6 0 3,5 3 2,-5 1 1,6-2-1,0 3-4,-7 2-2,7-1-2,7 1-3,-7 5-7,6-6-6,1 1-1,6 4-5,0-4-4,0 3-3,6-3-4,1-1-5,6 2-1,0 0 0,-1-6-2,8 5 0,0-3-2,6-2-2,0 0-2,0-3-1,6 1-20,1-5-28,-1 1-49,2-3-53,-2-5-79,1 1-167,-1-4-106,-5-4-64</inkml:trace>
  <inkml:trace contextRef="#ctx0" brushRef="#br0" timeOffset="10575.32">31367 12778 39,'-6'-3'248,"0"-1"-77,-8 4-41,1-4-21,7 4-10,-14 0-7,8 4-7,-8-4-8,7 7-12,-7-3-10,0 3-13,8 4-8,-1 0-10,-1-1-3,2 2-1,5 2-2,0 1-3,1-1-1,6 1-1,0 3-4,0 1-2,6-1 1,1 1-2,0-1 0,5 0-5,2 0 0,-1 4 0,-1-3 1,8-1 1,-7 1-1,0-1-1,7-3-1,-7 0 4,-7-1-3,8 1-1,-8-5 0,0 2 0,1-5 0,-7 0 0,0 1 0,-7-4 5,7 3 5,-6-7 8,-8 3 15,2-3 15,-1 0 15,0-3 21,0 3 20,-7-7 26,8 3 30,-2-1 20,1-1 4,7 2-8,-8 0-8,8-2-14,-7 1-17,6-2-28,1 0-33,6 3-27,-6-4-19,6 5-10,6-5-10,0 4-22,1-3-32,6 0-45,7 0-56,5-1-60,-5-2-67,6-1-70,7-4-114,-1 5-128,-5-7-56</inkml:trace>
  <inkml:trace contextRef="#ctx0" brushRef="#br0" timeOffset="10800.41">31446 12709 143,'0'-9'299,"12"6"-104,-4 0-62,4-1-28,1 4-20,1 0-10,4 0-12,-4 4-11,6-1-10,-1 5-9,1 2-6,-1 1-7,1 4-4,-1 3-4,-6 5-3,1-1-1,-8 0 1,0 7-2,-6 0-1,-6 4-1,-8 1-2,2 2 1,-14 3 0,-1-2-3,1 4-12,-13-5-15,1 5-28,-1-9-35,-1 2-54,1-5-87,-7 0-138</inkml:trace>
  <inkml:trace contextRef="#ctx0" brushRef="#br0" timeOffset="12412.53">21469 7792 21,'0'0'36,"0"0"4,0 0 0,0 0-1,0 0 0,0 0-4,0 0-2,0 0-2,7 0-6,-7 0-5,0 0-3,0 0-6,0 0-2,0 0-1,0 0-2,0 0-2,0 0 2,0 0 1,0 3 0,-7-3 2,7 4 2,0 0-3,0-4 2,-6 4 1,6-4 2,0 3 6,0-3 7,0 4 5,0-4 8,0 0 8,0 0 4,0 0 2,6-4-1,1 1-7,0-1-12,-1 0-1,1 0-5,-1-3-5,1 4 3,0-4 3,-7 3 3,0-4 4,0 5 9,0-2-1,0-1 1,-7 3-2,0-1-6,1-1-3,-1 2-5,-6 3-2,0-4-6,1 4-4,-2 4-3,1-4-3,0 3-1,6 2-3,-5-1-1,5-1-2,7 0 1,-7 0 0,7 2-1,0-2 0,0 1 1,7 0 0,0 0 0,-1-1-1,7 1 2,0-1-3,0-3 1,7 0-2,-1-3 0,-6-1-1,7 1 1,-7-1-1,-1-4 0,2 5 0,-1-5 4,-7 5 4,-6 0 3,0-6 3,0 6 0,0 3 3,0-4-1,-13 4 1,7 0-3,-14 0-4,8 4-3,-8-1-3,0 6 0,1-6-3,5 3-1,2 2 1,-1-4-1,6 0 1,0 0-1,1-1 0,6-3 0,-6 4-1,12-4 1,-6 0-2,13 0 0,-6-4 0,6 1-1,7-1 3,-8-4 0,8-3-1,-1 5-1,1-6 1,-8 1 0,2 3 1,-1-2 0,-7 2-2,1 1 1,0 0 1,-1-1 0,-6 4 1,-6 1-1,-1-1 1,-6 4 0,0 0 1,-7 4 1,1-1-2,-7 1 0,6 4 1,-6-1-2,7 0 0,-1 1 0,7-1-1,0 0-1,7-3 0,-1 3 1,0-3 0,7-4 0,0 3 0,0 2 0,7-1 0,0-4 1,5 0 0,-5 0 0,6-4 0,0-1 0,7 2 0,-8-1 0,2 0 1,-2-3-1,2 0 1,-1 0-2,-7 2 1,1-1-1,0 2 1,-1 0 1,-6 1-1,0-1 0,0 0-3,0 4-9,-6 0-16,-1 4-24,0 0-35,-6-1-48,0 5-100,0-2-152,1-1-76</inkml:trace>
  <inkml:trace contextRef="#ctx0" brushRef="#br0" timeOffset="13986.57">21281 8540 12,'0'-4'61,"6"-1"-27,-6 2-15,6 0-16,2-5-6,-2 5-4,-6-5 0,6 4-1,-6-3 4,7 4 3,-7-4 2,0-1 2,0 1 0,0 0 2,0 0-2,0-1 2,0 0-2,-7 1 4,7 0 0,0 0 5,-6-5 2,6 5 1,0-3 3,0-2-1,0 1 2,0 0-3,0-3-2,6-1-6,-6 3-1,0-2-2,7 3-1,-7-4-2,7 4-2,-7 0 0,0 1 0,0-1 0,0 0-1,0 0-1,0 0 0,0 3 1,-7-4 1,7 6 0,0-2 0,0 1 1,0 0 0,0-1 0,0 1 1,7 0 0,-7 0 4,0 3 1,0-3 0,6-1 0,-6 5 1,0-4 2,0 3-1,6 0-2,-6-3-4,0 3-1,0 0 1,0 0-3,7 2 0,-7-4 0,0 4 0,0-2 0,0 1 0,0-1 0,0 0 1,6 0 1,-6 0 2,0 0 2,0 2 0,7-3-1,-7 3 2,7-3-1,-7-2 0,0 7 0,0-8-1,6 5-1,-6 3 0,0-4 2,0 1 0,0-1 1,0 0 0,0 1 2,0-1-1,0 4 0,0-3 0,0-1-2,6 0-1,-6 0-4,0 1 3,0-1-1,0 0-1,0 0 1,0 2-1,0-2 1,0 0 8,0 0 5,0 1 4,0-1 2,0 0 0,0 4 2,0-4 0,0 1-2,0 3-8,0 0-4,0-5-5,0 5-2,0-2-1,0-2-1,0 4 0,0-3 0,0 3 1,0-4-1,0 0-1,0 0 1,0 0 0,0 0-1,0 1 0,0-1 0,0 2-1,0-3 0,0 1 1,0-3-1,0 3 1,0 1 0,0-1 0,0-3 0,0 3 0,0-4 3,0 5-1,0 0 0,0-1 2,0-3-1,0 3-1,0 0 2,0-3-1,0 3 0,0 1-1,0 3 1,0-4 1,0 1-1,0 3 1,0-4-2,0 4-1,0-4 0,0 4-1,0 0 0,0-4-1,0 4 1,0 0 1,0 0-1,0 0 2,0 0 0,0 0 1,0 0 0,0 0 1,0 0-1,0 0-2,0 0 3,0 0-2,0 0-2,0 0 1,0 0 0,0 4-1,0-4-1,0 4 1,0-4-1,0 0 1,0 4 0,0-4 0,0 3 0,0-3 1,0 0 1,0 4-1,0-4 0,0 0 1,0 0-2,0 3 0,0-3 0,0 0 1,0 0-1,0 0 0,0 0 0,0 0 0,0 0 1,0 0 0,0 0 3,0 0 2,0 0 4,0 0 3,0 0 0,0-3 1,7-1 1,-7 1-1,0-1-1,7-4-2,-7 5-4,6-5-5,-6 5 0,0-4 1,6 2 2,-6 2 2,0-1 4,0 0 2,0 1 1,0-1 4,0 4-1,0-4-1,0 4-2,0 0-2,0 0-5,0 0-5,0 0 1,0 0-3,0 0-1,-6 0-1,6 0 0,0 0-1,-6 4 2,6-4 2,0 4-1,-7-4 1,7 3 1,-7 1 0,7-4-1,-6 4 0,6-4-1,-6 3-2,6-3 2,0 0 0,-7 5-1,0-5 2,1 4-1,6-4 0,-7 3 0,7-3 2,-6 0-2,6 0 0,-6 3-1,6-3 0,0 0 1,-7 0 0,7 0 0,0 0-1,0 3-2,0-3-3,-7 0 0,7 0-4,0 0-2,0 0-3,0 0-4,0 0-2,7 0 0,-7 0 0,0 0 1,0 0-1,0-3-2,0 3-5,0 0-6,0 0-11,0-3-12,7 3-12,-7 0-13,0 0-13,0-3-19,6-1-24,-6-1-35</inkml:trace>
  <inkml:trace contextRef="#ctx0" brushRef="#br0" timeOffset="16955.7">30071 12173 14,'0'0'11,"0"0"-5,0 0-4,0 0-2,0 0 0,0 0-2,7 0-8</inkml:trace>
  <inkml:trace contextRef="#ctx0" brushRef="#br0" timeOffset="17826.39">30064 12335 27,'0'0'67,"0"-4"-16,0 0-10,0 4-6,0 0-4,0-4-3,0 4-7,0-3-3,0 3-5,0-3-1,0 3 1,0-5 1,0 5 0,0-2 1,0 2 2,7-5 0,-7 5 2,0-4-3,0 4-3,0-3-2,0 3-4,0-4-1,0 1 0,0 3-1,0-4 1,0 4 0,0-4 2,0 4 0,-7-3-1,7 3 1,0 0-1,0-4 0,0 4-4,0 0 0,0 0-1,0-4 0,0 4 2,0 0-3,0 0-1,7 0 1,-7 0 0,0 0 0,0 0-1,7 0 1,-7 0-2,0 0 0,0 0 1,0 0 0,0 0 0,0 0 0,0 0 0,0 0 0,0 0 1,0 0 0,0 0-1,0 0 0,0 0-1,0 0 0,0 0-1,0 0 0,0 0 0,0 0 1,6 0 0,-6 0 1,0 0 0,0 4 1,0-4 1,6 0 0,-6 0 1,0 0-1,6 0 1,-6 0 2,0 0 3,0 0 8,0 0 7,0 0 6,0 0 5,0 0 4,0 0 4,-6 0 0,6 0-1,0 0-7,0 0-5,0 0-7,0 0-6,0 0-3,-6 0-4,6 4-2,0-4-3,0 0 0,-6 3-1,-1-3 0,7 4 1,-7 0 3,-6 3 5,7-4 3,0 6 2,-2-7 5,-4 6 3,6-1 1,-2 5 0,-4-5-3,5 1-5,1 2-2,-1-3-3,0 5-3,1-2-4,6 1-1,0 0-1,-6-4-1,6 4 1,6 0-1,-6 0 1,6-3-2,1-1 2,6 4-1,0-7 1,1 3-1,4-3 2,2 0-2,7-4 1,-9 0-1,9 0 1,-7-4-3,6 0 1,-7 1-2,1-5 4,-7 2 13,6-6 10,-5 4 13,-2-3 16,-5 0 18,-1 0 20,1-3 26,-1-1 23,-6 5 10,0-2 6,0-3-4,-6 5-9,-7-1-13,6-1-19,-5 1-26,-8 0-26,7 4-26,-7 0-26,7 3-37,-6 1-48,-1 3-55,7 0-59,0 3-57,6-3-68,1 4-157,6 0-98,-6-1-47</inkml:trace>
  <inkml:trace contextRef="#ctx0" brushRef="#br0" timeOffset="18887.85">29940 9528 13,'-6'-10'22,"0"2"3,-8-3 3,8 3 3,-1-2 0,-5 3 1,4-1 1,2-3 0,0 4 0,0 2 0,-8-1-1,8-2 0,-1 5-3,1 0 0,-1-2-3,0 1-1,1 4-1,0 0-3,0 0-3,6 0-3,-14 0-3,8 4-1,-1 1-2,-6 1-1,6-2-2,1 3 0,0-4 1,6 2 0,-7-1 0,7-1 2,0 2 1,0-3 3,0-2 3,7 4 5,-1-4-1,0 0 2,8 0-1,-8 0 0,7-4-1,7 2-4,-8-6-2,2-1-1,-1 3 0,0-2 4,-6 2 5,-1-3 5,0 2 6,-6-3 2,0 2 3,-6 1-3,0 0-1,-8 0-3,1 3-5,-7-4-3,-6 8-7,1-3 1,5 3 1,-6 0 1,0 3-1,7-3-2,-1 4-1,6 0-3,2 0-1,5-2-3,-6 6-1,7-4-2,6-1-1,-7 5 0,7-1-1,7 0 1,-7 0 0,6 2-1,1-6-1,6 4 1,-7 0-1,0 1-2,2-4 1,4-1-1,-5 2 0,0-3 1,-1 2 2,-6-1-1,6-3-2,-6 5 2,0-5 0,0 0-2,0 0 0,0 3 0,-6-3-1,6 4-4,-6 4-19,-1-1-31,-6 0-43,7 8-84,-8-5-153,1 1-97</inkml:trace>
  <inkml:trace contextRef="#ctx0" brushRef="#br0" timeOffset="24878.66">21366 10319 6,'0'0'40,"0"-3"4,0 3-4,0-4-3,0 4-3,0 0-1,0 0-2,0-3-3,6 3-5,-6-4-1,0 4-2,6 0-2,-6 0-5,0-4-2,7 4 2,-7 0-5,7 0-1,-7-4-3,0 4-4,6 0-6,-6 0-14,0 0-18,0 0-54,0 0-137</inkml:trace>
  <inkml:trace contextRef="#ctx0" brushRef="#br0" timeOffset="32645.88">27757 14913 131,'-6'-3'98,"0"0"-43,6-2-21,-7 2-8,7 0-5,0-2 2,-6 1 2,6 1 1,0 0 0,0-1 2,0 0-1,0 1-4,6-1-3,-6 0-5,0 0-1,0 1 4,0-1 6,0 1 7,0 3 4,0-4 7,0 4 7,0-3 5,0 3 2,0 0-1,0-4-4,0 4-5,0 0-4,0 0-5,0 0-7,0 4-4,0-4-6,0 0-4,0 0-4,7 0-4,-7 3-5,0-3 0,0 4-3,0-4 0,0 7 1,6-4 2,-6 9 5,0-1 4,6-1 10,-6 6 6,0 2 6,8 4 2,-8-4 4,0 4 2,0 3-2,0 1 2,6 4-5,-6-1-3,6 0 2,-6 3 0,0 5 0,6 1 1,-6-2 3,7 4 1,-7 1 0,0 3 2,0-1-1,0 2 2,0 2 1,-7 1-4,7 3-3,-6-3-5,0 3-2,0 0-4,-8 1-4,8 2 1,-1-2-1,1 3-2,-8-5 3,8 2 0,0 0-3,-8-1-2,8 0-4,0 0-2,-1-3-2,0 3 0,1-3-3,6 0-2,-7-1 1,7-3 0,0 1 2,-6-1-2,6-5 0,0 2 0,0-4 0,0-4 0,0-1 0,0 1 0,0-4 0,0 1 0,0-1 0,0-3-3,0 0-1,-6-5-2,6 2-1,0-1 1,-7-5-1,7 2 0,-7-4 0,7-1-1,0 1-4,-6-1-20,6-3-30,0-3-38,0 3-46,0-7-57,6 3-69,1-4-150,0-3-100,-7 4-52</inkml:trace>
  <inkml:trace contextRef="#ctx0" brushRef="#br0" timeOffset="33285.52">27686 17270 126,'-6'-4'225,"6"-1"-93,0 5-58,0-3-29,-7 3-14,7 0-9,0-3-3,0 3-3,0 0-2,0 0-1,0 0-2,0 0-4,0 0-2,0 0-2,0 0-2,0 0 0,7 0 2,-7 0 2,0 0 4,0 0 1,6 0 2,-6 0 1,6-4 1,8 4 0,-8-4 1,7 4 1,0-3 0,6 3-2,1 0-1,0 0-1,6 0 0,7 0-4,-8 0-1,8 0-2,0 0-4,6 0 0,-7 0-1,13 0 0,2 3-1,-1-3-1,5 0 2,1 0 0,7 0 1,0 0 1,0 0 0,6 0 1,0 0 0,0 0 3,0 0 1,7-3 0,-1 3 0,8-3 2,-2 3 3,2-5 2,-1 5 0,7-4 0,0 1 0,6-2 0,0 5 3,0-2 1,0 2-1,1 0 0,5-4-2,1 4-1,0 4-2,0-4-1,-1 0-4,7 2-2,-5-2-4,-2 5-1,1-2 1,-1-3 1,2 4 0,-2-4-1,-6 5-1,1-5 0,-1 0-1,0 0-1,0-5 0,-6 5-1,-1-4-2,1 1-1,-6-2 3,-2 3 0,2-5 1,0 3 2,-8 0 0,0-4 5,-6 4 5,1-3 9,-1 0 7,-6 4 5,-8-5 5,2 4 3,-7-3 1,-1 4-5,-13-1-3,1 1-6,-1-6-11,-5 6-9,-7 0-19,-2-5-25,-4 5-39,-1-5-47,-7 1-85,-6 0-162,0 0-82</inkml:trace>
  <inkml:trace contextRef="#ctx0" brushRef="#br0" timeOffset="38147.72">27875 15408 17,'0'0'36,"0"4"-9,6-4 0,-6 0-3,0 0-1,0 4-3,0-4 0,7 0-5,-7 3-4,0-3-5,0 4-7,7-4 2,-7 0 1,0 0 2,0 0 4,0 0 5,0 0 7,0 0 3,0 3 10,0-3 1,0 0 0,0 0 2,0 0-3,0 0-3,0 0-1,0 0-1,0 0-1,0 0-3,6 0 2,-6 0-3,0 0-2,0 0 0,0 0-2,6-3-5,-6 3 0,0 0-6,0 0-2,7-4-1,-7 4-1,0 0-1,0 0-1,0-3 1,7 3 0,-7 0 0,0 0 2,0 0 0,0 0-1,6 0 1,-6 0 0,0 0 1,6-4 2,-6 4 1,0 0 1,7 0 1,-7 0 0,7 0 4,-1-4-1,1 4-1,-7 0-1,6 0-1,0-3-2,1 3-1,-7 0-1,7 0-3,-7 0-2,6-5 1,-6 5-1,0 0 2,0 0 1,6 0 2,-6 0 2,8-2 2,-8 2 1,6 0 1,-6 0-1,6-4-4,-6 4-1,7 0-1,-1-4-1,1 4-2,-1 0 0,1-4-2,-1 4-1,8 0 4,-8-3-1,0 3-3,1 0 1,0 0 0,-1 0 1,1 0-1,5 0 1,-12 0-2,7 0 0,0 0 0,-1 3 1,0-3-1,2 0 0,-2 4 1,0-4-1,-6 0 2,7 0 1,-1 0-1,1 4 3,-7-4-1,6 0 1,1 0 1,-1 4 0,0-4 0,2 0 1,-2 0 1,0 2-1,1-2 0,6 0 0,-7 0 0,1 5 0,-1-5 1,1 0-1,0 0-1,-7 3-1,6-3-1,0 0 1,1 0-3,-7 4-2,7-4 1,-7 0-1,6 4 0,-6-4 1,0 3-1,6-3 0,-6 4 0,0-4 1,0 3-2,7 1 2,-7-4-1,0 0 0,7 4 0,-7-1 1,0 1 0,6 0 1,-6-4 3,7 3-4,-1 2 1,-6-3 2,6 2-1,-6 0 1,8 0-2,-2-1 0,0 5-1,-6-4-1,6-2 2,-6 4-3,7-4 1,0 2 0,-7 4 0,6-5 0,-6 1 0,7 4 0,-1-6 0,-6 3-1,7-2 0,-7 5 0,7-5 2,-1 1-3,-6 0 3,6 3 1,0-4-2,2 1 2,-2 0-1,0 4 0,1-5-1,-1 4 3,1-3-2,0 3 0,-1-3-1,0 2 0,1 0 0,6 0 0,-7-3 0,-6 5 0,7-4 0,0 4 0,-1-6-1,-6 6 1,0-4 0,7-1 1,-7 5 1,6-1 2,-6-3 2,0 3 1,6-3 2,-6 3 1,0-3 1,0-1 1,8 5-3,-8-5 1,0 5-2,6-4 0,-6-1-3,6 0-1,-6 5 0,6-5-1,-6 5 1,0-4-1,8 4 2,-8-6-3,6 2 2,-6 4-1,0-5 0,6 5 0,-6-4-2,7 3 0,-7-4 0,6 5 1,-6-1 2,7-3 3,0-1 3,-1 5 3,0-5 0,0 1 2,2 4 3,-2-5 1,0 4-2,1-3-1,0-1-3,-1 5-1,1-4 0,-1 3-2,0-4-1,1 1-1,0 3-1,-1-3-1,0 3-3,1-2 0,0 2 0,-1-5-2,1 6-1,-1-4 0,-6 4 1,7-1 0,-1-3 2,1 2-1,5-2-1,-4 4-1,-2-1 2,0 0 0,7-3-4,-6 4 2,6-1-1,-7-4 1,8 4-1,-8 1 1,7-4 1,-6 3 0,5-4-1,-5 4 0,6 1 1,-6-1 0,5 1-1,-4-4 0,-2 3 0,6 0-2,-5 1 2,0-1-1,-1 0 1,1 1-1,-1-1 2,0 0-1,2 0-1,-2 1 4,-6-4-3,6 3 1,-6 1-1,7-2 2,-7-2-1,0 3-1,7 1 0,-7-5 0,6 5 1,-6-1 0,6-2 1,-6 1-2,0 2 3,7-2 0,-1 3 1,1-6 0,-7 4 0,7 0 1,-1 1-2,0-1 2,2 0-1,-2 0 1,0 1 0,0-4-1,1 3 1,0 1 4,-1-1 0,1 0-1,-1-2 0,0 1-1,2 2 1,-8-5 1,6 5 0,0-4-2,-6 3 1,6-4 5,-6 1-2,8 3-1,-8-3 0,6 0-1,-6 3 1,6-4-2,-6 2 1,7-3-2,-7 6 4,6-4 5,-6 3 3,7-3 3,0 2 1,-1-1 1,0-2-1,-6 5 1,6-5-3,2 5-2,-2-5-2,0 1-4,1-1-1,-1 6-1,1-7-3,-7 3-1,7-2-2,-7 1-2,6-1 0,-6-3 0,0 4 0,6 4 0,1-5 0,0-3 0,-7 4 0,6-1 0,-6 2 0,6-3-1,-6 2 0,7-4 0,-7 4-1,0 0 1,0-1-1,7-3 0,-7 4 2,0 0-3,6 0 2,-6-2-2,0 3 0,7-2 0,-7 4 0,6-3 1,-6 0-2,6 0 1,-6-1 0,7 1 1,-7-1 0,7 1-1,-7-4 1,6 4-1,-6-1 1,0-3 0,6 5 0,-6-5 0,0 3-3,0-3 2,0 3 0,0-3 0,0 4 0,0 0 0,0-4 1,0 3 1,0 2 2,0-2 0,0 1-1,0 4-1,8-6 1,-8 2-1,0 4-1,0-5 0,0 1 0,6 0 0,-6 0 0,6-2-1,-6 3 1,0-2 0,7 1-1,-7-1 0,0 1 0,0-4 0,0 4-1,0 0 1,6-1-1,-6 1 0,0-1 4,0 1-3,0-1 1,0 1 3,0 0-1,0 0 0,0-1 0,0 1 1,0 0-3,0-1 1,0 1 0,0 0-2,7 0 1,-7-1-1,0 0 0,6 1 1,-6 0-1,0-1 1,7 2 1,-7-2-1,0 1 2,6 0 0,-6 0 0,0-2-1,6 2 1,-6 0 0,0 0-2,0-1 1,0 1-2,0-4 1,8 4 0,-8 0-1,0-1-2,0 1 2,0-4-1,0 3-1,0 1 1,0-1 0,0 1 0,6 0 1,-6 0 2,0-1-1,6 1 1,-6 0 0,0-1 0,7-3 0,-7 3 0,7 2-2,-7-1 2,0-1 0,6 0 0,-6 1 0,0 0-1,7-1-1,-7-3 1,0 4 1,0 0-1,0 0-1,0-4 0,0 4 0,0 0 0,6-2 1,-6-2-1,0 4 0,0-1 0,0 2 0,0-2 3,6-3-2,-6 4 0,0 0-1,7 0-1,-7-4 1,0 3 0,0-3 0,0 4-4,0-4 2,7 3 1,-7-3 1,0 0 0,0 4 0,0-4 0,0 0 0,0 3-1,0-3 1,0 4 0,0-4 0,0 4 0,6 0 1,-6-4 0,0 3 0,0-3 1,6 4 0,-6-4-2,0 4 0,8-4 0,-8 3 3,0 0-2,0-3-1,0 4 0,6-4 0,-6 5 0,0-5 0,0 0 0,0 0-1,0 3 0,6-3 0,-6 3 1,0 1-1,0 0 0,7-4 1,-7 0-1,0 3 0,6 1 1,-6-4 0,0 4 0,7-4 0,-1 4 1,-6-1-1,7 2 1,-7-5 0,0 2-1,6-2 0,-6 4 0,6-4 1,-6 3-1,0-3 1,8 0 1,-8 0-1,0 4 0,0-4 1,0 0 0,0 0-1,0 0-1,0 0 0,0 0-1,0 0 0,0 0-1,0 0 1,0 0 0,0 4 0,0-4 1,6 0 0,-6 0 0,0 4 0,6-4 0,-6 0 0,7 4 0,-7-4 0,0 0 1,7 0-1,-7 0 1,6 0 0,-6 4-1,6-4-1,-6 0 2,0 0 0,7 2-1,-7-2 3,0 0-3,0 0-2,6 0 2,-6 0 1,0 0-2,7 0-2,-7 5 2,0-5-1,7 0 2,-7 0 2,0 0-1,6 0 0,-6 0 1,6 2-1,-6-2 0,7 0-1,0 0 0,-1 0 0,0 0 0,1 0 1,0 0-1,6 0 0,-7 5 1,0-5 0,2 0 0,-2 0 1,0 0-1,7 0-1,-13 0 0,7 0 0,6 0 0,-13 0-1,6 0-2,1 0 0,-7 0 3,7 3-2,-7-3 1,6 0 1,-6 0 1,0 0 0,0 0 0,0 0 4,6 0-2,-6 0 0,0 0 0,0 0-2,0 0-1,0-3 1,0 3 0,6 0-4,-6 0 0,8-5 2,-8 5 0,0 0 0,0 0 0,6 0 1,-6 0-1,0 0 0,6 0 1,1 0 0,-7 0 0,6 0 0,-6 0 0,7 0 0,0 0 0,-7-2 0,0 2 0,6 0 0,-6 0 0,0 0 1,0 0-3,0 0 2,0 0 0,0 0 0,6 0 0,-6 0-1,0 0 0,0 0 1,0 0 1,0 0 1,7 0 0,-7 0-2,0 0 1,7 0 0,-7 0 0,6-5-1,0 5 1,-6 0-2,7 0 0,0-2 1,-7-2-1,6 4 1,1 0 0,-1-4 1,0 0 0,2 4-1,-2-4 0,0 4 0,-6-4-1,6 4 0,2-3 0,-8 3 1,6-4-1,0 4 0,-6-2 1,7 2 0,-1-5 1,-6 5-1,7-3 0,-7-1 0,7 4 1,-7-4 1,6 0-2,-6 1 2,0-1 0,6 0-1,-6 1 1,0 0 2,6-2-1,-6 1 0,8 1 1,-8 0 0,0-1-3,6 0 1,-6 1-1,6-1 0,-6 0-1,7 0 0,-7 1 0,7-4-1,-7 3 1,6 1 1,-6-1 1,7 0-1,-1 0-1,-6-4 1,6 5 1,-6-1 1,7-2-1,-7 2 2,7-4-2,-1 4-2,-6-3 0,6 3 3,-6-2 0,7 2 0,0-4 1,-7 5 1,0-5 2,6 5 6,-6-5 4,7 4 9,-7-3 13,0 4 10,6-4 9,-6 3 5,0 0 1,7-3 0,-7 3-3,0-4-10,6 6-14,-6-6-11,7 1-10,-7 2-6,6-2-4,-6 0-1,6 0 2,-6 3 1,8-3 3,-8-1-1,6 1 3,-6-1 0,6 1 2,-6 0 10,7 0 5,-1-1-3,-6-2 2,7 3 2,-1-5 1,1 1-1,-7 5 0,6-6-7,1 1-8,0 0 1,-1 3-2,-6-3-4,6 1-1,1 2 1,-7-3-1,7 3-3,-7-2-1,6-1 1,0 3 0,-6-2 1,7 3 4,-1-5-3,1 2 0,-7 3 2,7-5 1,-1 5-2,0-4 3,-6 3 0,8-2-1,-2 2 1,0-3-1,0 1-3,1 2-1,0-3 3,-1 0 1,-6 0-3,7 4 2,-1-4-1,0-1-1,2 1 3,-2 1-2,0-2-3,0 1-5,2 0-2,-2 1-1,-6-2 1,6 5-1,1-3-2,-1 1 3,1-1-2,6 3 0,-7-5 1,2 4-1,4 2-1,-6-2 2,1-3 0,0 5-1,-1-2 2,7 1 1,-7-5-1,2 5 0,-2 0 0,0-4 0,0 4 0,2-4 1,-2-1 0,0 2-1,1-2 2,6 1 0,-6 0-1,-1 1 0,0-2 1,8 2-1,-8-5 1,7 4 1,-6 4-2,-1-5-1,7 2 0,-7-1 1,8 0-1,-2 0-1,-5 0 1,6-4-1,0 4 1,0 0-1,0 0 1,-7-3-1,8 3 1,-1-4 0,0 4-1,0-3 1,0 2-1,0-3 0,7 1 1,-14-1 3,7 5 4,0-5-1,0 0-4,1 4 1,-8-3-2,7-1 0,0 1-3,0-1-3,-7 3-5,8-2 3,-2-1 3,-5-3 1,6 3 1,0 1 2,-7-2 1,8 2-1,-2 3 3,-5-3-2,6-1 1,-7 1-2,8-2 4,-1 2-1,-7-1-2,8 1 2,-8 3-2,6-3-1,2-1 0,-8-1 2,7 5-3,-6-3 2,6 3 6,-7-4-1,8 4 1,-8 0 1,0 0 2,7 0-3,1 1 2,-2-5-2,2 4-6,-2-1 0,8 1 0,-1 2-2,-5-3-2,6 1 1,-1 0 5,1 3-3,-2-3 0,9 1 0,-7 2 0,-1-3-1,0 4 1,8 0-1,-8-4-4,0 3 2,1 2 2,6-6-2,-6 4 1,-1 1 0,7 0 1,-6-1-1,-1 1-1,7 4 1,1-5 0,-1 1-2,6 3 3,-5-3 1,5 3-2,-6-3 1,7 4-2,-1-1 0,-5 0 3,5-3 0,-6 3 0,7 0 0,-7 1 0,6 0 1,-5-5 1,-2 4-2,1-4-2,7 5 1,-14-5 0,8 2-2,-1 1 4,-7-2-2,1 4 1,-8-5-1,2 5 1,-1-1-1,-6 4 6,-1-4-4,0 0-1,1 4 0,-7 0-4,0 0 1,6-3 2,-6 3-3,0 0-9,0 0-3,0 0-5,0 0-7,-6 0-7,6 0-12,-7 0-26,7 3-33,-6 1-43,-7 0-46,6 0-47,1 3-50,0 0-51,-2 0-91,-4 1-133,-1 0-50</inkml:trace>
  <inkml:trace contextRef="#ctx0" brushRef="#br0" timeOffset="50799.58">30136 12562 21,'7'3'291,"-7"1"-132,6 0-71,-6-1-41,0 1-23,0 4-16,6 0-16,1-2-26,0 5-47,-1 1-142</inkml:trace>
  <inkml:trace contextRef="#ctx0" brushRef="#br0" timeOffset="50946.22">29928 13266 128,'-20'6'544,"1"5"-123,5-3-190,2 3-113,-2-1-76,8 2-49,6 3-37,6-1-31,1 1-34,6 4-35,-1-2-51,2 2-84,5-1-111</inkml:trace>
  <inkml:trace contextRef="#ctx0" brushRef="#br0" timeOffset="51049.63">29999 13829 59,'-6'11'279,"-7"3"-112,6-2-66,7-1-34,-7 4-22,1-1-18,0-3-24,6 8-29,0-5-35,0 1-82,6 4-144</inkml:trace>
  <inkml:trace contextRef="#ctx0" brushRef="#br0" timeOffset="51158.07">29758 14500 303,'-13'11'383,"7"0"-212,-1 3-149,0-3-117,7 4-122,0-5-143</inkml:trace>
  <inkml:trace contextRef="#ctx0" brushRef="#br0" timeOffset="51272.14">29621 15071 144,'-6'8'311,"6"-1"-186,0 0-155,0 0-162,0 5-135</inkml:trace>
  <inkml:trace contextRef="#ctx0" brushRef="#br0" timeOffset="51377.39">29556 15504 58,'0'11'141,"0"-5"-206</inkml:trace>
  <inkml:trace contextRef="#ctx0" brushRef="#br0" timeOffset="51499.55">29517 15859 211,'0'7'333,"0"1"-149,0-1-97,0 0-63,0 0-42,0 1-26,7 3-22,-7-5-22,6 2-37,1 0-58,5-1-97</inkml:trace>
  <inkml:trace contextRef="#ctx0" brushRef="#br0" timeOffset="51604.8">29680 16166 137,'0'4'156,"0"3"-69,0 4-46,0-3-32,6-5-34,-6 6-65,7-3-127</inkml:trace>
  <inkml:trace contextRef="#ctx0" brushRef="#br0" timeOffset="51740.37">29686 16412 316,'0'0'231,"-6"7"-113,6-3-76,0 0-42,0 0-28,0 3-21,0-4-20,6 5-23,7-5-46,-6 5-80</inkml:trace>
  <inkml:trace contextRef="#ctx0" brushRef="#br0" timeOffset="51873.25">29856 16661 283,'-13'8'263,"-7"-2"-90,7 2-58,1 3-29,4-3-19,-4 2-13,5-3-13,1 5-8,-1-1-16,7 0-20,0-1-24,0 6-29,7-5-31,-1 3-32,7-3-52,1 4-85,-2-5-100</inkml:trace>
  <inkml:trace contextRef="#ctx0" brushRef="#br0" timeOffset="52003.57">29849 17090 417,'-13'7'329,"0"0"-110,0 0-77,7 2-48,0-3-31,-8 2-19,8-2-11,-1 3-8,7-2-11,-6 0-13,6 0-16,6 1-22,1 2-25,-1 1-28,8 1-30,-2-1-35,1-1-50,0 2-70,0 2-77</inkml:trace>
  <inkml:trace contextRef="#ctx0" brushRef="#br0" timeOffset="52139.76">29816 17456 41,'-6'10'316,"-6"2"-115,12-1-79,-8 0-47,2 1-29,0 2-15,6 4-12,0-4-8,0 5-1,6-1-5,-6 1-5,6-2-3,2 6-7,-2-1-4,-6 0-5,6 0-5,7 0-4,-6 0-4,-1 0-1,1-4-2,6 5 1,0-6-7,-1 2-15,2-1-41,-1 0-104</inkml:trace>
  <inkml:trace contextRef="#ctx0" brushRef="#br0" timeOffset="52722.9">26318 15511 8,'-7'0'214,"-6"-4"-107,6 1-58,7-1-35,0-4-19,0 6-12,0-6-8,7 1-4,-7-1-4,7 4 0,-1-4-6,-6 6-10,7-3-19</inkml:trace>
  <inkml:trace contextRef="#ctx0" brushRef="#br0" timeOffset="53139.76">26115 15500 94,'-6'0'88,"0"0"-27,-1 4-15,0-4 0,-6 0 4,7 3 3,0-3 6,-8 4 1,8-4 3,0 0 1,-1 0 1,0 4-4,1-4-4,-1 4-3,1-4-4,6 0-7,-7 0-7,7 2-8,0-2-5,0 0-4,0 5-5,0-5-7,0 0-3,0 0-3,7 0 0,-7 0 0,0 3-1,0-3 0,0 0 0,0 0 4,6 0-1,-6 4 4,0-4 3,0 0 2,7 4 2,-7-4 3,6 0 2,1 0 0,0 0 3,-1 0-1,7 0-1,0 0 0,0-4-2,0 4-3,6-4-3,1 1-1,0 3-3,-1-5-1,1 3-4,6 2-2,0-4 1,0 0-2,-7 4-2,8-4 1,-7 4 1,5-3 0,-5 3 1,0-4 0,-2 4-1,-4-4 0,-1 4 1,0-4-2,0 4 1,-7 0-1,1-2 1,0 2 4,-7 0 0,6 0-6,-6 0-13,6 0-15,-6 0-19,0 0-24,0 0-26,7 0-39,-7 0-55,0 2-109,0-2-87</inkml:trace>
  <inkml:trace contextRef="#ctx0" brushRef="#br0" timeOffset="53640.45">26226 15613 76,'7'-2'80,"-7"2"-19,6 0-13,1-6-5,-7 6 0,7 0 3,-1 0 0,0 0 1,1-2-2,-7 2-3,7 0-3,-7 0 0,6 0-2,-6 0-2,6 0-5,-6 0 0,0 0-1,7 0 0,-7 2 2,7 6 3,-1-4 1,-6 4 4,0 3 9,7 0 1,-7-1 1,0 5 0,0 0-4,0-1-2,0 1-4,0 3-4,6-3-8,-6 3 1,0 1 0,6-1-2,-6 0 0,8 1-1,-8-1-1,6 4-3,0-8-2,0 5-5,-6-1-7,7 1-1,-7-4-1,7 2-3,-1-2-2,-6-1 0,7 1-3,-7-1-5,6-2-7,-6-1-9,0-3-13,0 2-14,-6-2-17,6-5-22,-7 5-26,1-5-24,-8 1-31,2-4-60,-2 0-109</inkml:trace>
  <inkml:trace contextRef="#ctx0" brushRef="#br0" timeOffset="53829.27">25894 16104 206,'0'0'235,"6"-3"-95,-6 3-52,14-4-26,-8 4-11,7-4-6,0 1-2,6 0-1,-5-2-2,12 1-3,-7 1-5,7 0-7,0-1-8,7 0-7,0-4-6,-1 5-12,1-1-17,-1 4-25,1-4-31,0 0-65,0 1-127,-1-1-94</inkml:trace>
  <inkml:trace contextRef="#ctx0" brushRef="#br0" timeOffset="54764.27">26448 15940 30,'6'0'88,"-6"-4"-31,0 4-21,0 0-9,7-4-6,-7 4 0,0 0 4,7-4 3,-7 4 1,0-3 2,6 3 3,0-5 3,-6 5 2,7-2 1,0 2 5,-7-4 1,6 4 3,0-3 4,1 3-1,0-5-4,-7 5-2,13-3-4,-7 3-6,0-4-5,1 0-6,0 4-5,-1 0-5,0 0-2,2 0-2,-2 0-2,0 0-3,1 0-1,-7 0 0,6 4-1,1 0 1,-1-1 1,-6 2-1,7-2 2,-1 3 2,-6 2-1,6-4-2,2 7 1,-8-7-2,6 6-2,-6-1 1,0-3-3,6 2 0,-6-1-3,0 1 1,7-5-1,-7 4 1,0-3 2,0-1 4,0 1 8,0-4 14,0 0 15,0 4 14,0-4 11,0-4 8,0 4 3,0-4-3,0 1-6,7-4-11,-7 0-12,0-1-12,0 4-9,0-7-5,0 5 0,0-3-1,0 6 0,0-4 3,0 3 2,0-3-1,0 3-1,0 0-2,0 4-1,0-3-3,0 3-3,0 0-2,0-5-5,0 5-3,0 0-4,0 0-3,0 0-3,0 0-1,6 0-1,-6 0-3,0 5 1,7-5 0,-7 0-2,0 0 4,0 3 3,6-3 1,-6 0 1,0 0 2,0 0 2,0 0-1,0 4 5,0-4-2,0 4-1,-6 0 0,6-1 0,-7 5 3,1-2-2,6 3-1,-7-3 1,7 2-2,0-1 0,0 1-1,0-1-4,0-4-8,0 4-7,0 1-13,0-4-16,7 3-17,-1-4-23,1 1-26,-1-1-26,0-3-30,8 0-35,-8-3-72,0 3-118</inkml:trace>
  <inkml:trace contextRef="#ctx0" brushRef="#br0" timeOffset="55182.23">27027 15533 214,'-6'0'165,"0"-4"-71,-8 8-37,8-4-17,0 4-5,-7-1 3,6 5-2,-6-5-1,7 8 3,0-4 1,-2 4-2,2 0-4,6 3-3,-6 1 1,-1 1 1,7 2 3,-6 0 4,-1 4 3,7-4 1,-7 4 4,1 0-2,6 0-4,-6 4-4,6-4-4,0 0-4,0 4-3,0-5-4,0 2-4,0-1-2,6-1-1,-6-2-2,6-1-4,8 0-1,-8-3-3,7 3-1,1-6-2,-8 2-1,6-2 0,2-2-4,-1 1-6,-1-3-10,2-5-14,-8 1-11,8 3-14,-2-7-17,-5 0-21,6 0-16,-6 0-19,-1-4-25,0-3-48,0 4-96</inkml:trace>
  <inkml:trace contextRef="#ctx0" brushRef="#br0" timeOffset="55478.46">26969 15727 380,'7'-3'248,"-1"3"-112,1-4-63,-1 4-33,8 0-16,-8 0-7,6 0-3,-4 4-2,4-1-3,1 4 0,-6 0-1,6 1-1,-7 4-5,8-3-1,-8 3 0,0 3 0,1-1 1,0 1-3,-1-4 1,1 3 1,-1 1 2,-6 0-3,6-1 1,-6-3-1,8 3 0,-8-2 3,0-1 0,0-3-2,0-2 2,0 3 0,0-3-2,0-2 2,0 3-1,0-7-3,0 4 0,0 0-1,0 0 1,0-4-2,6 3-9,-6-3-16,6 0-24,0-3-27,8-5-43,-8 1-82,7-1-112</inkml:trace>
  <inkml:trace contextRef="#ctx0" brushRef="#br0" timeOffset="55680.26">27151 15730 196,'-19'0'259,"6"0"-99,0 4-57,-1-4-29,2 7-13,6-3-12,-8 4-3,8 0 2,-1 1 0,1 3-1,0 3-5,-2 3-6,8-3-8,-6 3-1,6-4-5,0 1-8,0 3-7,0 1-3,0-5-3,0 5-1,6 0 1,2-5-6,-8 1-10,6-1-17,0-3-21,1 0-27,6-4-30,-6 0-57,-1-3-114,6-4-98</inkml:trace>
  <inkml:trace contextRef="#ctx0" brushRef="#br0" timeOffset="55948.11">27295 15526 63,'6'-7'492,"8"-1"-194,-2 4-130,8-3-65,0 7-24,-1-4-10,7 4-4,0 4 1,1 3 0,-1 1-2,-7 3-2,1 3-7,0 1-14,-8 4-11,1 2-8,-6 4-8,-1 5 0,-12-1-1,-1 4 0,-6 4 0,1 0-1,-15-1-1,7 1-3,-6 3 1,0-3-4,0-1-1,1 1-1,-2-8-7,1 1-11,-6-1-18,12-3-24,-13-4-31,13-1-37,-5 1-41,-1-7-63,0 4-116,0-4-90</inkml:trace>
  <inkml:trace contextRef="#ctx0" brushRef="#br0" timeOffset="60832.08">29999 18108 150,'0'-3'124,"0"-2"-46,0 5-25,6-2-13,-6 2-7,8-4-4,-2 0-4,-6 4-1,0 0 1,6 0 3,-6 0 6,0-4 5,0 4 9,0-3 7,0 3 4,-6-4 3,0 4-1,-2 0-1,2-4-5,-7 4-5,0 0-6,-6 0-7,5 4 2,-5-4 2,-1 4 5,-6-4 3,7 7 4,-1-3-1,-6 2 1,6 2-3,1-1-2,-1 5-3,1-2-1,0 1 0,5 0-5,8 3-1,-1 3-5,1-8-2,6 7-1,0-2-1,6 1-1,7-1-1,1 1-1,-2 0 0,8 0 0,6-1-1,1 1-4,-2 0-3,8-1-5,0 1-5,-1-1-2,1 1-3,-7 0-2,-1-1 1,-5-3 0,0 0-2,-1 3-1,-5-6-1,-8 4 3,0-5 4,-6 3 9,-6-2 9,-7 3 9,0-4 6,-6 1 10,-7-1 13,-1 0 11,-5-3 18,-8-1 15,7 1 9,-5-4 5,5 4 4,1-8 0,-1 4 1,1-4-6,12 4-13,1-7-19,-1 7-13,14-7-10,-2 3-12,2 1-11,12-5-17,8 1-14,6-4-17,12-5-24,1 7-44,12-11-71,7-1-78,1 3-87,5-4-96,8 3-199,-8 1-101,1-5-40</inkml:trace>
  <inkml:trace contextRef="#ctx0" brushRef="#br0" timeOffset="61318.36">30273 18303 11,'-7'0'369,"1"-4"-133,6 4-91,0-5-52,0 5-27,6-3-13,1 0-8,-1-1-5,7 0-4,0 1-4,1-1-2,5 0-1,-6 0-1,6 1-1,1-1-5,0 1-3,-1-1-5,-6 4-1,6-3-6,1 3-10,0 0-17,-7 0-26,7 0-26,-8 0-33,8 0-41,-14 3-74,8-3-127</inkml:trace>
  <inkml:trace contextRef="#ctx0" brushRef="#br0" timeOffset="61468.08">30351 18369 42,'-6'3'332,"-8"4"-136,8-3-81,6 3-43,-6-3-17,6 0-8,0-1 1,6 1 9,0 0 0,8-4-3,-2 3-5,8 0-6,7-3-11,-2 5-16,7-5-24,2 0-30,-2 0-34,1 0-49,6-5-100,-7 2-140</inkml:trace>
  <inkml:trace contextRef="#ctx0" brushRef="#br0" timeOffset="61706.85">30787 18233 413,'-6'0'378,"6"-4"-161,-6 8-99,6-4-52,0 3-21,-7 5-8,7 3-3,-7-4-5,7 8 1,-6-1 1,6 1 0,0 3-2,0 0-5,6 1-9,-6 3-2,7-7 0,0 2 0,5-1 5,2-6 7,-1 2 12,0-5 13,0 1 21,-1-6 20,2-2 27,-1 0 27,0-2 24,0-10 21,0 1 9,0-3 1,-7-5-11,8 1-19,-14-4-28,0-1-35,-7 2-46,-6-4-67,-13-1-92,0 4-95,-7-7-93,-12 7-100,-1-4-197,-13 4-102,0-4-46</inkml:trace>
  <inkml:trace contextRef="#ctx0" brushRef="#br0" timeOffset="77548.16">2462 2155 123,'-6'0'115,"-7"0"-43,6 0-23,1 0-13,-7 0-5,6 2-1,1 2 3,-1 4 1,1-5-3,-8 5-2,14-2 4,-6 6 2,6 3 5,-6-5 1,6 9 6,0-2 9,-6 6 5,6 0 2,0 2 7,0 0 0,6 5 0,-6 3 0,0 0-5,0 0-4,0 3-2,0 0 5,0 5-5,0-1-3,0 0-1,-6 4-4,6-3-1,0 3-5,-8-4-6,8 1-6,-6-1-7,6-4-5,0 1-4,-6-4-3,6-4-4,0 1-3,0-5-2,6 0 0,-6-2-1,0-5-1,6 1 1,2-4-6,-2-1-12,0-3-20,8-4-32,-2 0-42,1-7-51,7 0-68,0-3-161,-1-4-93</inkml:trace>
  <inkml:trace contextRef="#ctx0" brushRef="#br0" timeOffset="77902.08">2294 2201 315,'-8'-10'315,"2"-1"-120,0 0-67,6 3-38,0-3-19,0-1-16,6 2-9,8 0-4,-2-2-2,1 1-2,13 0-9,0 4-5,0-5-5,7 6-3,6-2-1,-7 1-4,8 7-3,-1-4-2,0 8-1,-7 0-3,-6 7 0,7 0 1,-13-1-2,0 9 0,-1 0-1,-13 1 0,1 3 3,-14 2 1,1 2 4,-7-1 5,-7 3 6,-6 0 3,-7 0 4,-5 5 0,-9-5 0,9-4 3,-7 0 2,-2 0-3,2 2-2,5-5-3,-5 0-4,13-3-3,-1-5-1,1 1-6,12-1-11,0-3-21,1 0-26,6 0-28,6-4-32,7 1-37,7-5-50,-1 1-111,7 0-119</inkml:trace>
  <inkml:trace contextRef="#ctx0" brushRef="#br0" timeOffset="78214.84">2965 2670 230,'0'0'261,"6"0"-108,0 0-65,1 0-40,6 0-17,0 0-10,7 0-4,6-3-1,0 3 1,-1 0 2,8-4-1,7 4 1,-2-3 0,1 3-3,1-4 1,-1 0-2,6 4-1,-5-4-4,-8 1-3,7 3-3,-6 0-11,-7 0-22,6 0-29,-6 0-34,-6 0-79,-1 3-153</inkml:trace>
  <inkml:trace contextRef="#ctx0" brushRef="#br0" timeOffset="78366.8">3107 2887 19,'-12'3'523,"12"5"-164,-7-6-144,14 7-94,-7-6-59,12 1-32,2-4-14,12 3-7,0-3-5,7-3-3,6 3 2,13-4-1,-1 1-8,8-6-16,0 3-22,0-1-26,6-5-29,-7 1-41,1-3-122,-7-1-114</inkml:trace>
  <inkml:trace contextRef="#ctx0" brushRef="#br0" timeOffset="78763.11">2521 1462 93,'0'0'256,"0"3"-113,0-3-64,6 3-35,-6-3-18,7 0-9,6 5-4,0-1-6,1-4 1,4 0 0,9 0 4,5 0-1,-6 0-1,13 0-2,-5-4-1,4-1 1,-5 2-1,6-4-1,-7 3 1,1 1-2,-7 0 1,-6-2 0,-7 1 1,0 1 6,0 3 8,-7 0 7,-6 0 7,0 0 8,-6 0 6,-1 3 4,-5 1 2,-8 1-5,0-2-6,-6 4-9,1 0-9,5 1-10,0 3-18,1-4-27,5 8-26,2-5-24,4 1-36,16 4-60,-2 0-158,7 3-90</inkml:trace>
  <inkml:trace contextRef="#ctx0" brushRef="#br0" timeOffset="79306.1">4802 2385 106,'-7'-8'288,"7"5"-77,0-5-44,0 2-22,0 1 1,-6-2 5,6 3 7,-6-3 6,6 4-5,-8-1-7,8 0-10,-6 0-7,0 1-13,-8-2-17,2 5-22,-8 5-13,-6-2-7,0 1-8,-6 4-3,-1 2-2,-7 1 5,2 4 4,-1-5 8,-1 6 3,8-2-4,-1-3-7,7 3-9,7-2-8,-7-1-10,12 0-10,1-4-9,1 4-8,5 0 0,0 1-4,7-2 1,7 1-1,0 0 0,-1-4 0,13 4 1,-5-3 2,-2 0-2,2-1-2,-8 0 0,7 0 0,-6 1 0,-1-1-1,-6 0-2,0 1 0,-6 2-1,-1 5-3,0 0 4,-5-1 2,-8 5 1,0-1 1,7 4-1,-6-4 3,0 1-1,5-1 5,1 0-4,0-4-1,7 1-1,-1 0 0,7-1 2,0-2-1,0-1 3,7 0 2,-1-4 1,7 0 2,0 1 0,7-4 1,6-4-3,0 0 0,7 0-1,6-8-7,0 4-18,0-3-43,6 0-57,8 0-57,-8-4-62,14-1-58,-7 1-60,0-3-91,0 3-142,-6-1-39</inkml:trace>
  <inkml:trace contextRef="#ctx0" brushRef="#br0" timeOffset="79552.29">5075 2718 280,'-19'3'381,"-1"1"-141,-6 4-92,0-1-55,0 3-27,0 2-13,7 3-4,-1-1-2,1 1-4,5 0-3,2 3-8,4 0-7,2 4-5,6-3-5,0 2-6,6-2-2,2-1-2,4 1-1,2-5 1,-1-3-1,13 1 0,0-5 0,0-1 1,-1-1 9,2-5 18,-1-5 22,0 1 31,0-2 42,-7-2 44,1 1 28,-6-8 18,-2 5 1,-6-5-7,1 1-17,0-1-29,-7 0-37,-7-1-42,0 3-27,-11 1-18,4 1-17,-12 1-22,0-2-24,-7 9-30,-6-5-46,0 4-50,7 4-53,-1 0-55,7 0-52,0 0-43,6 0-57,14 4-136,-1-4-49,7 0-12</inkml:trace>
  <inkml:trace contextRef="#ctx0" brushRef="#br0" timeOffset="79855.04">5662 2447 104,'0'-19'320,"-7"5"-101,7-1-57,-6 5-24,6-5-10,-7 7 0,7-3-9,0 4-8,0 0-9,0 3-15,7 1-12,-1 3-17,1 0-17,0 3-19,5 1-9,2 6-6,-2 2-3,1 2-3,7 1-1,-6 7 0,-2-1 0,8 6 0,-7 2 0,-1 0-1,2 5 1,-1 2 0,0 4 0,0-3 0,0 2 0,0 3 0,0-2 1,0-3 1,0 2-1,0-5 0,6-1 1,-5-1 0,5-6-1,1 0 1,0-1-1,6-6 2,-7-1-1,7-7 1,0-1-1,-6-2-12,5-4-19,-5-8-28,6 1-33,-6-4-41,-7-8-53,7 1-105,-8-5-138,-5-8-70</inkml:trace>
  <inkml:trace contextRef="#ctx0" brushRef="#br0" timeOffset="80046.68">6105 2344 260,'-6'0'334,"-8"4"-144,8-1-85,-7 9-47,-7 2-25,1 1-10,-1 7-5,0-1-2,2 6 3,-9 2 0,1 4 0,0 3 0,-7 1-2,7 7-3,0-4-3,0 8-3,1-4-2,-2 0-2,7-4-1,1 3-1,0-5 0,12-1-1,-6-5-3,6 1-12,7-6-24,7-2-36,6-7-56,0 0-153,7-11-99</inkml:trace>
  <inkml:trace contextRef="#ctx0" brushRef="#br0" timeOffset="80345.57">6978 2305 249,'-13'9'341,"6"7"-148,-5 2-88,-2 4-48,8 0-26,-7 7-10,0 1-1,0 6-2,7-3 0,-2 7 4,-4 1 4,12-1 0,-6 8 3,6-4 0,0 3-3,6-2-1,0-2-1,0 1-3,8-4-1,-1 0-3,7-7-3,-1 1-1,7-5 0,0-4 1,0-3-1,7-3 2,-1-4 1,8-8 3,5 0 2,1-2-1,-1-5-1,1-8-1,6-1-2,-6 0-5,-1-7-4,1 2-6,-1-8-9,-5 0-17,-1-4-25,-13-6-34,6-2-41,-13-6-75,1 0-165,-6-5-88</inkml:trace>
  <inkml:trace contextRef="#ctx0" brushRef="#br0" timeOffset="80530.36">6770 2205 254,'-7'0'173,"7"0"-60,7 0-34,-1 0-16,8 0-8,-2 0 3,8 0-3,6 0 1,-1 0-2,9-4-8,-2 4-9,7-3-7,0-1-5,0 4-11,7-3-5,6-2-1,0 3-8,-6 2-11,-1 0-25,1 0-34,-7 0-42,0 0-108,-13 2-121</inkml:trace>
  <inkml:trace contextRef="#ctx0" brushRef="#br0" timeOffset="80715.55">6770 2564 329,'-7'4'287,"7"-1"-112,7 2-62,-1-5-30,14 0-17,0 0-6,12-5-1,1 2-4,6-5-4,6 4-8,7-3-11,0 4-8,7-4-9,6-1-6,0 1-3,0 0-3,8 0 0,-2-2-3,-6 3-2,6-5-5,-5-1-11,-1 4-17,-12-1-25,-2-3-28,-5 2-36,-13-2-44,-1-3-92,-19 1-123</inkml:trace>
  <inkml:trace contextRef="#ctx0" brushRef="#br0" timeOffset="81055.31">6743 1663 154,'-20'0'203,"8"0"-70,-1 0-36,6 0-21,1 4-8,6-4-3,0 0 0,0 4 2,6-2-1,8 3-1,12-2-4,0 1-3,7-1-6,5 1-7,7-4-6,2 0-9,11 0-5,1-4-1,0 1 1,-1-1 6,1 1 13,0-2 10,-1-1 16,-6 2 18,0-3 24,-7 3 20,-5-4 12,-7 6 3,-7-3-7,-7 2-7,-6 3-14,-6 0-19,-7 0-24,-7 0-23,0 3-16,-12 4-10,-1 1-8,-6-1-5,0 5-1,-7-2-2,8 1-2,-8 4 0,8-1-3,-2-2-2,7 3-2,1-5-11,0 5-27,5 0-35,8-5-46,-1 5-53,7 0-59,7-1-64,-1 1-129,1-5-124,6-1-61</inkml:trace>
  <inkml:trace contextRef="#ctx0" brushRef="#br0" timeOffset="83798.49">6275 1850 20,'0'-4'96,"0"0"-28,0 0-14,0 1-8,-8 3 0,8-4-2,0 1-2,0-1-3,0 4-6,0-3-3,0-1-3,0 0-2,0 0-1,-6 1-2,6-1-1,0 0 2,-6 0 2,-1 4-3,1-2 1,-7-2-2,6 0-3,-13 4-2,8-4-1,-8 4-1,1 0 5,-7 0 3,0 4 5,-1-4 1,1 4 2,0-4 2,-7 4 2,7-4 5,1 2 3,-8 2-1,7 0-1,0 0-1,-6-1 1,5 5 4,1-4 1,0 3-6,0 0-5,0 0-4,0 4-3,0-3 1,0 2 0,6 5-2,-6-3-3,7 3 0,-1-1 0,-6 1-2,7 2-2,-1 2-3,0 0-3,1-2-2,-1 5 0,8 1-1,-8-2 1,6 1 0,-5 0 4,6 4 8,-6 0 7,5 3 10,-5-4 8,-1 9 9,0-5 5,2 4 3,-9 1 3,1 2-3,6 1 0,-6-1-5,1 1-7,-1 3-8,-1-3-2,8 2-5,0-1-7,-1 2-6,0-3-5,7-1-5,0 4-2,0-3-1,0 3-2,6-3 0,1 3 1,0-3-1,-1 3-2,1-3 0,6 3-1,0 1-1,-7-1 0,7 0-1,0 0-1,-7 4 0,7-3 2,0 2 0,0 2-2,0-2 2,0 1 3,0 1-1,0-2-1,0-3-1,7 4-3,0-3-1,-1-1 1,1 0-1,5-3-6,-5 0 3,6-1 1,0 0 0,7 1 1,-7-3 5,6-1 0,1-4-2,-7 0 0,13 1 1,-6-5-2,-1 1 1,0-4-1,1-1-1,-1 1 2,1-7 2,0 4 1,-1-9 2,1 5 6,0-7 4,-1-1 5,1 1 7,6-5 6,-7 1 3,7-4-1,0 0 2,0-4 2,1 1-3,-1-1-6,6-4-7,-6 1-6,7-3 0,-1-2 5,1 1-2,-1 0-1,-5-4 0,5 1-2,1-5 2,-1 1 6,1-3 1,-1-5-1,-6-1 0,7 2 1,-1-8-1,-5 0 1,-1 1 0,0-5-8,0-4-6,-1 1-4,2-4-4,-1-4-5,0 1 0,-6-8-1,5 3-1,-5-3 1,0-3-2,-1-1 0,1 1 0,0-1 1,-8-3-1,-5-5-3,6 2-3,-6-5-2,-1-3 2,-6-5 0,0 6-1,0-6 0,0-1 0,0 1 4,-6-2 3,-1 3 0,7 3-1,-6 1-3,-1 8 1,0-2-1,-5 5 1,4 3-4,-4 5-1,-1-2 1,0 5 2,-6 0 1,-1 3 1,0 8 3,-6 0-2,7 3 0,-7 4 1,-1 3-1,1 5-10,-6 4-15,5 2-23,-11 9-43,5-2-56,1 9-55,-7 3-56,5 3-53,9 9-45,-7 2-81,5 4-140,7 4-45</inkml:trace>
  <inkml:trace contextRef="#ctx0" brushRef="#br0" timeOffset="84731.57">5896 3502 132,'-6'-11'242,"6"4"-84,-6-4-39,6 0-12,0 4 0,-7-1 7,7 0 0,0 1 1,0 0 0,0 4-1,0-1-4,-7-1-12,7 5-20,0-3-16,0 3-15,0 0-14,7 0-9,-7 8-10,0-4-11,7 4-3,-1 5-1,0 3 1,8 1 1,-2 9 1,2 0 1,-1 3 3,7 3 3,-2 5 4,2 4 1,0 2 2,5 6 2,-5-2 1,0 7 0,6 2 6,-7 2 6,1 1 3,-7 3 1,7-3-1,0 3 0,-1 1-2,-6 0-1,0-2-7,7 2-8,-8-1-6,2 3-1,-1-6-1,-1 4-3,-5-5 1,6 1-1,-7 0-2,1-5 0,0-2-2,-1 0-1,1-9 0,-7 1 2,0-8-1,0-2 1,-7-9 1,1-2 9,-1-6 24,-6-5 25,7-2 18,-14-6 13,7-4 11,-7-4 7,-6-3 7,7-5-2,-13-5-20,5-2-21,1-3-15,-6 1-10,6-4-5,-7-2-2,7 5-4,6 0-5,1 3-1,5 5-5,-4-1-5,10 5-2,-4-2-11,12 5-7,-7 3-5,7 1-5,0 0-6,0 3 0,7 6 1,-1-2-3,8 8-1,-2-2-1,8 1-4,-1 4-3,7 0-2,0-1-1,1-3-3,5 4 1,-6-7 1,7 2 5,-1-6 6,-6 3 7,1-7 5,5 0 7,-6-7 12,0-1 12,0-3 8,0 0 9,0-7 6,-6 4 6,-1-8 4,-5 3-3,5-3-8,-6 0-2,-7 0-14,1 4-16,-1-4-23,1 4-37,0-1-74,-7 4-86,0-3-88,0 5-96,-7-3-154,0 5-106,1 0-63,-7 1-12</inkml:trace>
  <inkml:trace contextRef="#ctx0" brushRef="#br0" timeOffset="127754.13">8262 14698 106,'0'-5'93,"-7"3"-27,7-6-15,-6 4-6,6-3-5,0 3 0,-6 0-1,6 1 5,-8-1 8,8 1 0,0-6-2,-6 9-3,6-2 4,0-2 4,-6 4 3,6-3 0,0 3 2,-7 0-2,7-4-3,-7 4-2,7 0-7,0 0-9,-6 0-9,6 0-8,0 4-8,0-4-5,0 0 0,0 0-3,0 0-2,6 0 6,-6 0 7,7 7 12,0-7 10,-1 2 11,8 7 9,-2-9 9,8 0 11,-1 0 2,7 0 5,1 0 2,5 0 3,1 0-1,5 0-1,8 0-2,7 0-9,-2 0-7,8 3-10,0-3-12,-1 0-12,14 0-9,-6 4-10,5-4-6,0 0-3,2-4-2,-8 4-3,6 0 0,-6 0 0,1-3-2,-8 6 3,0-3 0,-11 0 4,-2 4-1,1-4-1,-14 0-3,1 0 0,-7 0 0,-6 3-1,-1-3 0,-6 0 5,-6 0 24,-1 0 34,0 0 31,1 0 23,-7 0 16,0 0 10,-7-3 2,1-1-6,0 1-23,-14-6-33,7 7-29,-13-5-23,0 3-17,0 0-9,-7 0-4,1-4-2,-7 6-2,6-5 2,1 2 0,-8-2-2,7 3 3,7 0 3,-6-3 3,13 4 3,-1-2 3,0 3 0,14-2 0,-1 4 0,1-4 0,6 4-5,6-4-3,7 4 1,7-3-6,6 3 0,7-4 1,5 4-1,2-4 0,5 4 1,1-4 1,6 2-4,-6 2 0,-1-5-4,8 5-2,-8-3-2,-6-1-1,0 0-6,0 1 1,-6-1 4,-7 0 1,-6 4 5,0-3 4,-8-1 7,1 1 4,-6-1 7,-7-3 4,0-1 0,0-3 3,-14 3-4,2-1-1,-2-3-6,-12 1 1,7 3-5,-13-3-1,-1 0-5,1 4 1,-1-4 3,-7 4-4,2 0 0,-1 2-2,-1-1 0,1 2 1,7 4 3,5-4-1,1 4-3,7 0 0,-1 0-1,8 0 1,4 4-1,8 0 0,0 7-3,0 0 0,8 3 4,4 1 0,8 7-1,-7 1-6,13-2-4,-6 8-10,-1 0-10,1 5-15,-8-2-28,2 9-42,-1-1-60,-7 7-63,-6 1-65,-6 0-65,-1-1-108,-5-2-147,-2-1-62,-6-1-5</inkml:trace>
  <inkml:trace contextRef="#ctx0" brushRef="#br0" timeOffset="134701.44">22981 1099 26,'0'-4'50,"0"0"-13,-6 4-6,6-3-5,-6 3-1,6-3-4,0 3-5,0-5-2,-8 5 0,8 0-3,0 0-2,0 0-2,0 0-2,0 0 2,0 0 4,8 0 5,-8 0 7,0-4 6,0 4 9,0 0 5,0 0 5,0 0 3,6 0 0,-6 0-1,0-3-2,0 3 0,0 0-1,0 0 3,0-4 0,0 4-2,6 0 2,-6 0 0,0 0-1,0 0-2,0 0-7,0 0-3,0 0-6,0 0-2,0 0-4,0 0-4,0 0-6,0 0-3,0 0-3,0 0-3,0 0-3,0 0-2,7 0-1,-7 4-1,0-4 0,0 3 0,0 1 0,0 4-2,0-5 2,6 8-1,-6 1 2,0-2 1,0 5 0,0-1 0,0 1 1,-6 4 0,6-5 1,0 5 0,-7-1-1,7-4-1,0 5 0,-6-5-1,6 2 0,0-2-1,0 1 1,0-1 0,-6-2 0,6-2 3,0-3-1,0 1-1,0-1-1,0-3 6,0-1 13,0 2 15,0-5 24,0 2 26,0-2 30,0 4 37,0-4 31,0 0 13,0-4 0,0 2-11,0-3-21,6-2-24,-6 0-31,0-4-34,6 0-32,-6-1-16,7-2-13,-1-4-6,1 4-2,-7-2-3,7-2-1,-1 0 0,7-5 1,-6 6-2,-1 2 1,0-3 0,1 0 0,6-1 1,-6 4-1,5 1-1,-5-1-1,6 5 0,-7-6-2,8 6 2,-1-2-2,-7 2-1,7-1 1,-6 3 0,5 0 1,-4 1-2,-2 5 1,0-6-2,1 4-5,0 0 2,-1 4 0,0-4 0,-6 4 1,0 0 2,7 0-2,-7 4 2,6 0 7,1 0-2,-7 6 2,7-3 1,-7 5-2,6-2-1,-6 5 2,6 0-1,-6-1 0,8 1 1,-8 4-1,6-1 2,-6-3 1,0 2 0,6 3-1,-6-3 2,0 2-1,7 0-1,-7-2-1,6 2-2,-6-5 0,7 2 0,-1-2 0,-6 1 0,7-1-1,-1-2 1,-6-5 0,6 3 1,2-2 0,4 3 1,-5-3 0,6-6-3,6 6-18,-5-4-41,5-1-43,7-3-54,0 0-55,0-3-60,7-5-63,-7 4-138,13-6-103,-7-1-38</inkml:trace>
  <inkml:trace contextRef="#ctx0" brushRef="#br0" timeOffset="135311.44">24141 574 7,'0'0'132,"0"-2"-47,-6-3-23,6 3-12,0 2-10,0 0-5,0-5-5,0 5-2,0 5-5,0-5-6,0 7-6,-7-5-6,7 10-3,-6-4-1,-1 7 0,0-5 0,1 5 0,-6 3 0,4-3 0,-4 3 1,5-4 2,-6 5-1,6-5 1,-5 1 1,5-1 2,0 1 4,1-3 2,0-5 1,6 0 0,-7 0 6,7 1 7,-7-5 9,7 1 10,0-4 13,0 4 12,0-4 14,0 0 13,0 0 8,7-4-1,-7 0-4,7-3-10,-7-4-15,12 0-13,-5 0-14,0-4-12,-1 1-9,0-5-7,1 5-4,6-5-1,-6 1 1,-1 0-1,8 0 0,-8 3-3,0-4-3,0 5-2,1-1-1,0 0-1,-1 4-1,1 1-1,-7 2-1,0 4-1,6-3 0,-6 7-2,6-3 0,-6-2-2,0 5-1,8 5-1,-8 2 0,0 0 1,6 1 1,0-1 0,-6 5 1,14 1 3,-8 3 0,0-1-1,7 2 1,-6 2-2,6-1 0,1 0 0,-2 0 2,1 1-1,7-1-10,-8 1-18,2-1-18,6-3-19,-8 3-23,1-4-25,1 1-25,-8-1-24,6-3-14,-4 1-6,-2-4-16,-6-2-43,6 2-82</inkml:trace>
  <inkml:trace contextRef="#ctx0" brushRef="#br0" timeOffset="135985.86">24226 751 197,'0'-4'176,"-6"1"-52,6-1-26,0 0-13,-7 4-9,7-4-6,0 0-11,0 4-6,-7 0-7,7 0-10,0 0-12,0 0-10,0 0-6,0 4-4,-6 0-3,6 0-1,0 3 0,-7-3 0,1 4-1,6 2 2,-6-3-1,6 1 0,-8 3 1,8 0 1,0 3 1,-6-3 1,6 4 1,0-1 0,0 2-1,-6 2 2,6-3 1,0 2 2,-6 2 1,6-5 4,0 5 0,-8-1 7,8 1 8,0-2 6,0 6 4,0-5 3,-6 4 0,6 0 0,0 0 1,0-3-7,0 3-8,0 4-6,0-6-3,0 3-6,0-1-3,0 0-2,0 0-2,0 4-1,0-4 0,0 3-1,0-3 1,0-1 1,0 6 3,0-5 5,0 4 3,-6-5 3,6 2 3,0 2 2,0-2 5,0-2 0,0 4-2,0-2-2,0 2-2,6-3-3,-6 4-2,0-1-1,6-2-4,-6 2-1,0-3-1,8 4-3,-8-1 3,0-2-1,0-2-3,0 1-3,0 0 1,6 1-5,-6-1 3,0-5-1,0 6-3,0-2 2,0-2 2,0 0-1,0 1 0,0-1 2,0 4-2,0-5 1,0 0-2,0 5 0,-6-6 0,6 5 0,0 1 7,0-5-3,0 4-1,0 0 0,0 0-1,0-1-1,-8-1 0,8 1-1,0 1-4,0-4 0,0 5 0,0-6 2,-6 5 0,6-3 0,0-2 0,0 6 1,0-4-1,-6 2 0,6-2 0,0-1 1,0 1 0,-7-2 0,7 2 0,0-1-1,-6 1 0,6-1 0,0 4 1,-7-4-1,7 1 1,0 2 0,-7-2-1,7 3 1,0-4 0,-6 0 1,6 1-1,-6-1-1,6 0 0,0-4 1,-6 5-1,6-4 0,-8-1 0,8 1 0,0-1 0,-6 1 1,6 0-3,-6-4 2,6 4 0,0-4 0,-7 0 6,7 1-4,-7-2 0,7-3 0,0 5 0,-6-5-2,6 0 2,0 0 0,-7-3-5,7 3 2,-6-3 1,6 3 0,-6-4-7,6 1-23,0 1-31,0-2-35,0-3-36,0 3-44,0-6-60,0 3-152,0-8-89</inkml:trace>
  <inkml:trace contextRef="#ctx0" brushRef="#br0" timeOffset="136892.17">23855 3219 21,'-7'0'143,"7"0"-34,-7 0-19,7 0-12,0 0-7,0 0-5,0 0-9,0 0-9,0 0-10,0 0-11,7 0-8,-7 0-8,7 0-4,-1 0-3,0 0 0,1 0 1,0 0 0,-1 0-2,1 0 3,6 0 1,-7 5 1,7-5 2,-7 0 0,8 0 2,5 0 2,-6 0 2,7 0-1,-1 0 0,7 0 0,1 0-1,-1 0-2,6 0-3,1 0-1,-1 0-2,1 0-1,-1 0 1,1 0-3,7-5 1,-8 5 1,1 0 0,6 0 2,-1-2 1,2 2 0,-1 0 0,0 0 0,0-4 1,7 4 0,-1-4 2,1 4 3,6-4 3,0 1 2,0-1 1,1 4 0,-2-4 1,1 1 0,7 0-1,-6 3-5,-1-5-1,-1 2 0,2-1 0,-1 4-2,0-5 1,0 3 0,-6 2-2,5-4 3,-4 1-1,-2-2-4,7 5 0,-6-3 2,-7 3-1,6-3-2,1-2 2,-1 5-1,1 0 0,-7-4 1,7 1 3,6 3 0,-6 0 0,6-4 2,0 4 1,6 0 3,-5-3 2,6 3 2,-1-4 0,1 4 7,0-3 3,-1 3 0,1-4 2,-7 4-1,0-4-1,0 4 0,0 0 0,0-4-7,-6 4-6,6-3-3,-6 3-3,-1-4-1,7 4-4,-6-3-3,0-2-1,6 5-3,-7-2-1,1 2 1,7-4 1,-2 0-2,1 4 1,1-4 0,-2 1 0,8 3 1,-7-4 4,1 0 5,5 4 3,1-4 7,-7 4 6,6-2 5,1 2 2,-7-5 6,1 5 2,-2-3 0,2 3 1,-1 0-4,-7-4-3,8 4-4,-7 0-3,-1 0-3,1-3-2,-7 3-2,6 0-2,-5-4 4,-2 4 4,8-4 6,-7 0 9,0 1 7,6-1 3,-5-4 4,-1 2 4,0-1 7,1-1 4,-8-4-3,1 5-5,-1-3-3,1-2-4,-7 1-2,-7-3 1,1 7-9,-1-5-4,-6 2 0,1-1-1,-8 3-7,-6-3-3,0 0-6,-6 0-9,-2 0-4,-11 0-10,0 1-5,-1 2-5,1-3 2,-7 3-2,12 1-2,-5 4-2,5-1-5,2 4-3,6-4-3,-1 4-3,7 4 0,0-4-2,0 4 3,0-1 2,7 4 8,5 1 3,-6-1 4,14 1 3,-7 2 2,7-2 3,-7 3 1,6 1-3,1-3 0,-7 3 2,7-5-2,-8 3 0,-4 2-1,4-1-1,-5-3-2,-1 2 0,1-3-1,-7 1-1,0 3-1,-7-3-2,1 2-17,-7 1-33,-7 0-51,-6 3-58,-7-2-70,-5-1-77,-15 0-132,2 1-149,-8-6-79,-7-2-19</inkml:trace>
  <inkml:trace contextRef="#ctx0" brushRef="#br0" timeOffset="139960.15">28885 3000 42,'-7'0'59,"7"4"-24,0-1-10,0 2-2,7-2 3,0 3 5,-1-2 4,7 1 1,6-2 1,1 1 4,-1-4 0,7 3-2,1 1-1,12-4-3,0 4-1,0-4 2,14 0 1,-2 0-5,14 4-3,1-4-2,12 0-4,0 3-1,7-3-3,13 4-4,-1-4 1,7 0-2,7-4 3,13 4-2,-7 0 2,13 0-4,-6 0 0,7 0 0,-1-3-2,0 3 1,-6 0-5,7 0 0,-7-4-3,-1 4 0,-5 0 0,-8 0-2,-5-4-1,-8 4-1,-12-4 0,-7 1 0,-12 3 2,-15-4 3,-11 1 9,-8-2 3,-6-1 2,-13-1 0,-6 2 1,-7-2 0,-13-1 0,-1 1-3,-12-1-13,-6 6-20,-7-2-29,0 4-37,-13 0-69,-1 6-163,-6 2-95</inkml:trace>
  <inkml:trace contextRef="#ctx0" brushRef="#br0" timeOffset="140535.96">29823 9532 125,'0'3'134,"0"-3"-25,0 0-17,0 0-9,0 0-6,0 0-5,-7 4-3,7-4-10,0 0-12,0 0-12,-6 0-12,6 5-12,-6-5-17,6 3-24,0-3-29,0 0-29,0 0-49,0 0-88,0-3-113</inkml:trace>
  <inkml:trace contextRef="#ctx0" brushRef="#br0" timeOffset="140652.25">29699 9103 79,'-13'-25'469,"1"0"-178,5-2-124,7 2-70,-7 2-43,7-2-34,0-4-40,7 3-33,0 0-39,-1-3-61,0 4-124,7-5-102</inkml:trace>
  <inkml:trace contextRef="#ctx0" brushRef="#br0" timeOffset="140790.41">29693 8246 150,'-13'-14'551,"7"-4"-113,-1 3-188,7 3-113,-7-2-65,7 3-35,0 0-19,0-4-8,7 4-14,-7 0-14,7 0-21,5-3-34,1 3-41,1-3-48,5-1-92,-6-1-148,7-2-68</inkml:trace>
  <inkml:trace contextRef="#ctx0" brushRef="#br0" timeOffset="140921.47">29732 7543 21,'-13'-26'550,"0"1"-75,6-1-203,-6 4-119,7 0-61,6-4-32,-6 4-20,6 0-9,6-3-10,0 2-7,1-2-13,6-1-17,0 4-29,7-3-38,-1 0-40,1-4-40,6-2-52,-7-2-96,1 1-101</inkml:trace>
  <inkml:trace contextRef="#ctx0" brushRef="#br0" timeOffset="141058.46">29843 6389 289,'-20'-48'311,"1"4"-106,-7 0-54,6 0-34,1 1-21,-1 2-17,7-2-17,0 2-12,0 0-8,7 2-9,6-2-11,0 0-13,6 2-22,0-2-27,7 0-29,1 2-24,5-2-26,0 0-22,1 2-24,-1-5-8,-5 3 5,5-2 10,-6 2 17,-6-3 21</inkml:trace>
  <inkml:trace contextRef="#ctx0" brushRef="#br0" timeOffset="141226.22">29823 5092 45,'-19'-43'81,"-1"1"5,1-1-2,-1-1-5,0 0-6,-6 4-3,7-4-7,6 3-4,-6-3-10,5 4-10,1 0-6,7-1-8,-1 5-6,1-5-5,6 5-9,0-5-7,6 1-4,7-4-6,-6 0-3,5 0-4,8-3-2,0 0-3,-1-2-1,1 2 4,0-1 2,6 5 6,-7-5 3,1 4 4,-1 0 3,-6 3 1,7 1 1,-7 0 0,-1 3 0,2 4 1,-1-1 0,-7 3-6,8 1-7,-8 1-12,0 3-13,1 0-13,-7 1-13,7 4-26,-7-2-50</inkml:trace>
  <inkml:trace contextRef="#ctx0" brushRef="#br0" timeOffset="141366.98">29739 3040 103,'-14'-15'113,"8"2"-39,-7-7-22,6 10-16,1-5-8,-1 0-6,1 4-2,6-3-5,-6 3-2,12-5-2,-6 6-4,6-1-3,1 3-2,-1-1-4,8-3-4,-8 4-6,7 1-9,0-1-9,0 2-7,7-2-15,-14 1-22,8 3-43</inkml:trace>
  <inkml:trace contextRef="#ctx0" brushRef="#br0" timeOffset="141496.21">29602 2510 104,'-19'-29'164,"11"-1"-57,-4 5-30,-2-2-22,8-2-14,0 3-8,-1 4-6,7-3-5,0 4-2,0-2-4,0 4-3,7 1-4,-7 0-4,6 4-7,7-1-10,-6 3-17,13 2-20,-8 1-27,1-1-58,7 6-138</inkml:trace>
  <inkml:trace contextRef="#ctx0" brushRef="#br0" timeOffset="141902.45">29367 2040 26,'-39'-4'14,"-6"-3"-19,12 4-6,1-1 5,6-4 7,6 5 7,0-5 6,13 5 2,1-5 4,0-2 0,12 2 0,0-3-5,8-3-4,-1-1-4,7 0-9,-8 1-24,8-5-56</inkml:trace>
  <inkml:trace contextRef="#ctx0" brushRef="#br0" timeOffset="142049.05">29165 1301 51,'-6'-5'89,"6"2"-57,0-5-58,0 4-89</inkml:trace>
  <inkml:trace contextRef="#ctx0" brushRef="#br0" timeOffset="142160.01">29283 849 14,'-26'0'66,"6"-3"-55,7 3-63</inkml:trace>
  <inkml:trace contextRef="#ctx0" brushRef="#br0" timeOffset="143190.47">27210 868 15,'0'-3'31,"0"3"0,0 0-2,0 0 2,-6-5 0,6 5 0,0-3 2,0 3 2,-7-4-1,7 4 1,-6-4-1,6 1-5,-6 3-2,-2 0-4,8-3-3,-6-1-4,0 4-2,6 0-2,-6-4-3,6 4-1,-8 0-1,8-4 2,-6 4 0,6 0 3,0 0 0,-6-3 1,6 3 1,0 0 2,0 0 0,0 0-4,0 0-2,0 0 1,-7 0-5,7 0-2,0 0-2,-6 0 0,6 3-2,-7-3 2,0 0-2,1 4-3,0-4-1,-8 4-3,8-4-5,0 4-4,-1-1-5,0-3-7,1 3-6,-1 1-5,-5 0-7,4-4-9,2 3-7,0 2-8,0-2-10,-2 1-30</inkml:trace>
  <inkml:trace contextRef="#ctx0" brushRef="#br0" timeOffset="146818.29">26559 1542 11,'0'0'22,"6"0"0,-6 0-2,6 0 3,-6 0 0,8 0 3,-2 0 2,0 0 2,1-4 2,-1 4-2,7-3 3,-6-1-1,5 0 1,2 0 0,-1 2-3,0-6 0,0 1-2,7-1-1,-8 1-2,8 0-3,-7 0-1,0-5-2,0 5 0,7 0 1,-7-5 2,0 4-1,0 2-2,0-2 1,0 1 0,0-1 0,0 1 3,-7 0 1,8 0 2,-1-1 3,-1 1 3,2 0-3,-8-5 0,7 6-1,0-2-1,0-3-5,1 4-4,-2-4-2,2 0 1,-2-1 3,1 2 2,1-1 0,-2 0-2,2-3 1,5 2-1,-6-2-1,6-1-5,-5-3-4,6 2-3,-1 2-2,-6-1 0,6 1-2,-5-1 0,5 1-1,1 2 2,-8-2-1,2 3 2,5-3-3,-6 3 2,0 0-1,-6-1 1,6 2 0,-7-2 1,8 5 0,-8-3 2,0 2 3,1-3 0,-1 4 3,1-1 1,-1 1 2,-6 0 1,7 0-2,-1-1-1,1 1-1,0-1-2,-1 2-2,-6-2-2,6 1-3,1-1 0,0 0-3,-1 5-1,7-4 0,-7-1 2,1 1 0,0 3-1,-1-3 0,0 3-1,2-3 3,-2 3-1,0 1 1,0-4-1,1 3 1,0 0 1,-1 0 3,1 1 2,-7-1 4,6 0 3,-6 0-1,6 4 1,-6-2 2,8-2-3,-8 0-1,6 4-5,-6-4-3,6 1-2,1 3-2,-7-4-2,7 0 1,-1 4 1,0-4-1,-6 4 0,7-4 0,-1 4-1,1 0 0,0 0 0,-1-3-2,0 3-1,8-3 1,-8 3 0,7 0 1,0 0 1,-6-4 0,5 4-1,2 0 2,-2-3 0,-5 3 2,6 0-1,-6-5-1,-1 5-1,1 0 0,0 0 3,-1 0-2,0 0-1,8 0 0,-8 5-1,0-5 0,1 0 1,-1 3-1,8-3-1,-8 4 0,7-4 1,0 3-2,-7-3 2,8 3 1,-8-3 0,7 4 1,-7-4 0,8 4 0,-8-4 0,8 4 1,-8-4 0,0 4-2,-6-4 2,7 3-2,-1-3 0,1 0-1,-7 4 0,6-4-1,1 4 1,-1 0 1,0-4-1,2 2 1,-2 2-1,0 0 1,-6-4 1,7 4 0,0-1 0,-1 1-1,-6 0-1,7 0 0,-1-1 0,0 1 1,-6-1-1,7 5-1,0-5 2,-1 1 0,0 3 0,2-3 2,4 3 1,-5 1-1,6-1 1,-7-4-1,7 8 1,1-3-1,-2 0 0,-5-2-2,6 2 2,-7-1-2,7 1 0,-6-1 0,0 0 0,-1-3-1,0 3 1,1 1 0,0-1-1,-7-3 1,6 3-1,-6-4-1,6 5 1,-6-1 1,7 0-1,-7-3 1,7 4 0,-7 0 1,6-2 0,-6 2 2,7-5-2,-1 5 0,-6-2-1,6 2 0,-6-1-1,8 5 0,-8-5 1,6 0 0,-6 5 0,6-6 0,-6 5 3,6 1-1,-6-2-1,7 1 0,0 0-1,-7 1 0,6-2-1,1 2 1,-7-3 0,6 3-2,1-1 2,-7 0 1,7 1 0,-1-2 0,-6 1 0,6 0 0,0 1 0,2-2 0,-8 2-1,6-3 0,0 3 0,-6-4-1,0 3 2,7 0-1,-7-4 0,0 4-1,0-4 0,0 1 0,0 2 0,6-3 1,-6 1 0,0 3 0,0-3 1,0-1 1,0 0 2,0 4-2,7-3 3,-7-2-3,7 6 0,-7-5 0,6 4-1,0-3-2,1 2 0,0-3 1,-1 5-2,0-5 1,-6 3 0,7-2 0,0-1 1,-1 5 0,-6-5 0,7 1 0,-1-1-1,0 0 1,-6 0 0,8 1 0,-2-1-1,0 0 2,0 0-1,-6 1 1,8 3 0,-2-3 0,0-1 0,1 3 1,-1 2 0,1-5-2,0 5 0,-7-6 0,6 2 0,0 3-2,0-4 1,2 4 0,-2-4 0,0 4 0,1-3 2,0 2-2,-1-2 1,1-1 0,-1 1-1,0 2 1,-6-3 0,7 5 0,0-5-2,-1 3 0,0-1 3,1 1 0,0 2-1,-1-1 0,1-5 0,-1 6 0,7-5 0,-6 4 2,-1 0-3,0-4 1,8 4 1,-8-3-1,1 2 2,6-2 0,-7 3 0,1 0-1,-1-4-1,1 0 2,0 5-1,-1-5-1,0 1 0,1-1 0,0 0 0,-7 0 0,6 1 0,0-1 0,-6 0-1,7 5 2,-1-9-1,1 4 1,-7 0 2,7 1 0,-1-4 1,0 4-2,8 1 3,-8-4-3,0 6 1,1-5-1,6 2-1,-6-1-1,-1 1 0,0-1 1,2 0 0,-2 0 1,0 2 1,1-3-2,-7 2-1,7-2 1,-1 3-1,-6-1-1,6-2 1,-6 1-1,7 5 0,-1-6 1,1 1 0,0 5 0,-1-4 1,0-1 0,2 3 0,-2-1 0,0-3 0,0 5-1,1 1 2,0-5-2,-1 3 0,1-2 1,-1 4 0,0-5 1,2 3-1,-2 2 0,0-5 0,0 3-1,2-1 2,-2-3-3,0 5 2,1-3-2,-7-1 0,6 4 0,1-4 1,0 1 0,-7-1-2,6 1 2,-6-2-3,6 2 2,-6 0 1,6-1 0,-6 0-1,8 0-2,-8 1 3,6-1-1,-6-3 1,6 2 0,1 2 0,-7-1 0,6-3 0,1 3 1,-7-3-1,7 4 1,-7-1 0,6-4-2,-6 4 1,6 1 1,-6-1-1,7 1 0,-7-2 1,7 2-1,-7-1-1,6 1 1,-6 0-1,6-2 0,1 1 1,-7 5 0,7-5 0,-7 1 0,6 3 0,1-4 2,-7 4-1,6-4-1,0 1 1,1 2 2,0-2-1,-7-1-1,6 1 0,0 2-1,-6-3 1,8 1 1,-8 3-3,6-3 0,-6-1 1,6 0-1,-6 0 1,7 1 0,-7-1 0,0 0 0,6 0-1,-6 1 1,7-1 0,-7 1 0,6-2 0,-6 2 0,7-1 0,-1 1 1,-6 4 1,6-5-1,2-1 0,-8 2 1,6-1-1,0 1 0,1 3 0,0-3 1,-1-2-1,1 2 0,-1 3 0,0-5 1,1 2 0,0 3 1,-1-3-1,0 2-4,2-3 3,-2 2 0,0 2-1,1-4-1,-7 0 0,6 0 0,-6 4 1,7-3 4,-1-1-3,-6 3 1,7-2-1,-7-1 1,6 5 2,-6-5-1,6 0-1,2 0-1,-8 1 1,6-1 0,-6 0 0,6-4-2,1 6 0,-7-1 0,7-2 0,-1 2 0,-6-1-2,6 1 0,1-5 2,-7 4 0,6-3-1,-6 3-1,7 1 1,-7-5 1,7 4 1,-7 0-1,6 1-1,0-1 2,-6-3 2,7 3-1,-7 1-1,7-1-2,-1-2 0,0 4 1,1-1 2,-7-4-1,7 4-1,-1-1 0,1 3 2,-7-2-1,6-1 2,0 0-2,2 0-1,-2 1 0,-6 3 0,6-4-1,0 1 0,-6 3 1,7-4 0,-7 0 0,7 0 3,-7 4-1,6-4-1,1 1 2,-7 0-2,6-1 0,1-1 0,0 2 2,-7 0-1,6-1 1,0 1 3,8-5 4,-8 8 4,0-4 4,1-3-3,-7 3 1,6 1 1,1-1-2,0-3-1,-7 3-7,6 0-2,-6 1-4,0-5 0,6 5-1,-6-2-1,7 2 1,-7 0-1,0-4 2,7 3-1,-7-3 3,0 2 1,6-2-2,-6 4 0,6-1 2,1 0-4,-7-3 0,7 3 1,-7-3-1,6 3-1,-6-3 1,7 3 2,-7-3-2,6 3 2,-6-3 1,0 4 1,6-6-2,-6 6 1,8-4 1,-2 4-3,-6-1-1,0 1 1,6-6-1,-6 6-1,6-1 1,2 1 0,-8-4-1,6 3 2,-6 4 0,6 0 1,1-4 2,-1 4 5,1-3 2,0-2-2,-1 2 4,6-1-1,-4 3 1,-2-2-2,0-1-1,1 5-5,0-4-1,6 2 0,-7-2-1,0 3-1,8 0-1,-8-4-2,0 4 1,1 0 0,0 0 0,-1-4 0,1 4 0,-1-4 0,7 5 0,-6-1 1,-1-4 0,0 4 2,2-4-2,-2 4 2,0-4 3,1 4 1,6-3 5,0 3 3,-7 0 3,8-1-1,-2 2 3,2-5 0,-2 3-5,-5 2-2,6-1-4,0 0-1,1 1-2,-2-2-2,-6-3-2,8 5-2,-8-2 1,7-3 2,-7 5-1,2-2-1,-2-3-1,0 1 2,8-1 2,-8 1 3,0-2 4,1 2 3,-1 1 5,8-3 1,-8 2 1,0-2 2,8 3 6,-8-2 0,7 0-1,-6 0-2,6 1 0,-7-1-5,8 1 0,-2 2-1,-6-3-9,8 1-3,-1 3-2,-7-4-3,8 0-2,-2 0 2,-6 4 1,8-2-2,-1-3 0,-6 5 0,6-3 0,-7-1 1,0 5 0,8-6-2,-8 2-1,0-1-1,1 1 5,0-1-2,-1 0-2,1 4 1,-1-4 1,1 5-2,-1-6 3,1 6-1,-7-1-2,6-4 0,0 4 0,2 0 0,-2 0 0,0-3 1,1 2-1,-1-3 1,1 5-1,-1-2 1,1-1-1,-1 1 0,-6-3 0,7 1 0,0 3-1,-1-4 0,0 0 1,1 1 0,0 3 1,-7-5 0,6 6-1,0-5 0,1 4 0,-1-4 0,1 4 1,0-3 0,-1 3-2,0-4 1,2 1 1,-2 2 0,0 2-1,1-5 0,-1 1 1,1 2-1,-1-3 0,1 5 0,5-5 0,-4 3 0,-2 2 2,7-5 0,-6 4-1,-1-3 0,0-2 0,1 5 1,-1-3-2,1-1 0,6 0 0,-7 0 0,-6 1 1,14 0 0,-14-2-1,6 2 0,0-4 2,1 3-2,0-3 1,-7 3-1,6-3 1,-6 3 1,7-4 0,-1 1 1,0 1-1,2-2-1,-2 0 2,0 1-2,-6 0-1,6-1 0,8 0 2,-14-3-2,13 5 0,-7-5 3,1 4-2,0-4 0,-1 0 2,6 0-1,-4 3-1,-2-3-1,0 0 2,7 5-2,-6-5 1,6 0-1,-7 0-1,8 0 1,-2 0 0,-5 0 1,6 0-1,0 0-1,-7 0 1,8 0-1,-2 0 1,2 0 1,-1 0-1,0 0 0,0-5-1,-1 5 1,2 0 0,-1-3 1,0 3-1,6-4-2,-5 4 2,-2-5 0,2 2 0,-1 3 0,6-3 0,-6-1 0,1 0 0,-2 4 0,-5-3 0,6 0 0,0-2 0,0 5 1,-6-4-1,5 1 0,-5 3 1,0-4 2,5 1-1,-5-1-2,6 1 0,-6 3 0,5-4 1,-4 0 1,4 0-1,-6 1-3,8-4 1,-1 7 1,-1-7 1,2 3 0,-8 4-1,8-8 0,-2 5 1,-5-5 2,6 2 1,0-2-1,-7 0-2,8 1 5,-2-1 3,-5-3 2,6 4 0,-6-4 1,5 0 1,-4 4 1,4-5 4,-6 2-3,2-1-3,4 1-1,-5-2 2,6 1-5,-6-3 1,5 2-1,-6 1-1,8 0-2,-1-3-2,-6-1 2,6 4-2,-7-3 0,7 3 4,-6-4-1,5 1 1,-5-2-1,6 3 0,-6 1-1,-1-3 8,1 4 7,-1 1 0,1-2 3,-1 1-1,0 0 2,2 1 1,-2 2 0,0-4-9,1 5-7,-7-4-4,6 1-2,1 2-1,-1 1 0,7-5 0,-6 6-1,6-5-1,-7-1 2,1 2-3,6-1 0,-7-4 1,7 5-1,-6-5-2,6-1 2,-7 6 1,2-5-1,4 0 1,-5 1 0,-1-1 0,1 4 0,-1-3 2,1 3 0,-1 0-2,0 3 0,2-4 0,-2 2 0,7 3-1,-6-5-1,-1 5-2,0-3 1,1 2 2,-1 1-1,-6 0-1,7-4 1,0 3-1,-1 1 1,0-3 1,1 1-1,0 1 1,-1 2-1,7-2 2,-6-3 0,6 0 0,-7 4 0,8-4-1,-8 0 1,6 1-1,-5-2 0,6 1-1,0-3-1,1 3 1,-8-4-1,6 1 0,-4 3 1,4-5 0,1 7-1,-6-7-1,6 5 1,0 1 1,-6 2-1,5-3 1,-5 4-1,6-4 0,0 3 1,0 0-1,0 2 0,1 2 2,-2-3-1,1-1 1,1 4 0,-2 2 0,2-6 1,-2 4-1,2 0 1,-8 0-2,1 1-12,-1 3-28,0-4-38,1 4-48,-7-4-63,0 0-83,0 4-146,0-2-138,-7-3-79,1 2-26</inkml:trace>
  <inkml:trace contextRef="#ctx0" brushRef="#br0" timeOffset="150561.19">27536 1080 7,'-6'0'7,"-1"0"0,0 5 2,1-2 1,-1 0 1,1-3 1,-7 8 0,0-5-2,7 5-2,-14-1-2,7 0-2,-7 0-2,0 1 0,8 4-1,-8-5-1,1 3 0,-7-2 1,6 3 4,-6-1 0,-1-1-2,9 1 1,-9-3 0,1 5 0,0-2 1,0-3-2,-1 5-3,9-5 2,-9 3-1,1 2-1,0-4 1,7 1-1,-7 3-1,0-1 1,6 0 1,-6-3-1,7 3 0,-1-4 1,1 4 1,-1-4-1,6 5 1,-5-6 0,6 2-2,0-1 0,1 3 1,-2-2-1,8 1 0,-8-3 1,8 2-1,-7-2 0,7 3 1,-8-2 1,8-4-1,0 4 0,-8 1-1,8-4 0,-1-1 0,1 1 0,-1-1-2,1 2 0,6-3 1,-7 2 0,7-4 0,0 4 1,0-4 1,0 0 3,0 0 5,0 0 4,0 0 2,7-4 0,-7 4 2,6-4-1,7-3-2,-6 4-1,5-4-4,2-1-3,6-3-4,-1 4 1,1-5-1,0 2-1,5 0 1,1-7-1,0 7 0,-6-5-2,13 4-2,-7-3-5,6-4-5,1 2-8,-1-1-8,1-3-19,6-1-40</inkml:trace>
  <inkml:trace contextRef="#ctx0" brushRef="#br0" timeOffset="151774.29">29498 2938 97,'0'-4'72,"0"1"-17,-8-5-13,8 4-2,-12-3-1,5 0-4,1 2-2,-1 3-4,-6-2-2,1 0-2,4 1 2,-4 3-3,5-4-4,-6 4-2,7 0-4,-7 0-2,6 0 2,0 0 0,7 0 0,-6 0 0,0 0 4,6 0-1,0 0 3,-7 0 2,7 0 2,7 0 0,-7 0-1,6 0 1,0-4 0,8 0-4,-8 4-3,7-4-3,0-3-2,-6 5 0,5-3 3,-4 2 2,-2-1 2,0 0 7,1 0 3,-7 1 1,0 3 3,0 0-5,0 0-5,-7 0-5,1 3-5,-8 1-6,2 4-4,-2 2-1,-5 1-1,6 4 0,-6-5-1,5 6 1,2-5-1,5 3 0,0-3 0,1 0 0,6-3-1,0-2-2,6 2 2,-6-1 1,14 1 2,-8-4 2,7-4-1,0 3 2,0-6 1,7 3-1,-8-4 0,2-4 0,6 1 0,-8-3 2,8 2 6,-7-3 6,-1 1 3,-4-5 6,4 3 6,-5-2 6,6-1 5,-13 0 1,7 4-2,-7-3-5,0 3-3,-7-1-5,1 2-6,-1 3-9,0-1-4,-5 4-5,-2 1-7,-5-1 1,6 4-1,0 0-2,-1 0-2,2 0 2,-2 4-1,8-4-1,0 3 0,6 1-2,-7 0-2,7 0 1,7 3 1,-7-3-1,6 2 0,7-2 2,-6 0 2,13 3 2,-8-3 1,1-4 1,7 4 0,-8 0 1,8-4 0,-6 0 0,-1 3-2,-7-3 1,7 5 0,-6-5-1,-7 0 0,6 0 0,-6 0 0,0 0 0,0 0 0,-6 0-1,-1 2-1,0-2 1,-5 4 0,-1 3 0,-1-3 0,-6 0-2,8 3-6,-1-3-6,0 2-12,6-1-12,-5 2-20,4-3-20,8 3-22,-6-3-16,6 0-13,0-1-12,0-3-17,6 4-29,2-4-82</inkml:trace>
  <inkml:trace contextRef="#ctx0" brushRef="#br0" timeOffset="156617.99">28833 3539 114,'0'-5'128,"0"2"-27,0 0-17,-6-5-8,6 5-10,-8-5-6,2 4-6,0 1-2,-1-1-3,1 1-6,-1 3-3,-6 0-4,0 0-4,0 0-4,0 3-4,0 1-4,0-1-3,0 1-1,6 4-3,-5-1-4,4 3 1,2 2 2,0-1-1,0 0 7,6 3 6,0 1 5,6 0 3,0 3 6,8 4-1,-2 0 2,8 4-1,-1-1-6,7 1-7,1 3-4,-1 1-4,6-1-4,1 4-1,-1 0-7,1 0 1,-1 0-3,-6 0 0,1 0-2,-7-4 0,-1-3 0,-6-1 0,-7-3 2,7-3 3,-13-2 7,0-1 8,-6-5 8,-7 0 13,0-3 10,0-2 7,-13 2 4,-1-8 3,1 3 0,-6-3 1,-1-3 1,1-1-6,-1 0-3,7-2 3,0-2 8,0 0 11,7 1 10,-1-4 3,7-1 2,7 3 0,-8-7-2,14 3-7,0-3-13,0-2-15,7 3-17,0-3-13,6 3-11,-1 1-5,8-2-6,0 1-4,6 1-11,-7-1-32,7 5-50,-6-1-56,-1 0-58,7 4-58,-6-4-57,-1 4-76,1-1-150,0 4-64</inkml:trace>
  <inkml:trace contextRef="#ctx0" brushRef="#br0" timeOffset="156864.45">29113 3821 14,'-6'-4'266,"-1"-3"-89,7 3-45,0 0-27,0 1-17,0-1-16,7 4-11,5-4-16,2 1-11,5 3-12,1 0-8,0 0-8,6 0-3,-1 0-6,7 3-11,-5 1-17,-1-4-21,0 4-28,0-1-38,-7 1-61,1 0-117</inkml:trace>
  <inkml:trace contextRef="#ctx0" brushRef="#br0" timeOffset="156987.71">29107 3927 175,'-14'0'123,"8"0"-34,-1 0-21,1 4-13,6-4-9,6 0-3,1 3-5,13-3-9,0 4-16,12 0-27,7-4-35,0 3-43,7-3-100,-1 4-120</inkml:trace>
  <inkml:trace contextRef="#ctx0" brushRef="#br0" timeOffset="157182.85">29634 3854 9,'-13'0'289,"-6"0"-112,12-4-64,-5 4-31,4 0-18,2 0-10,0 4-3,6-4-2,6 0 0,0 4-1,2-2-1,11-2-2,0 4-6,8-4 0,-1 4 2,6-4-5,1-4-5,-7 4-3,7 0-1,-15-4 2,9 2 5,-14 2 6,0-4-1,-7 0 0,-6 0 1,0 4-4,-12-3-1,-8-1-7,-7 4-21,-5 0-32,-7 0-37,-7 4-43,-5-1-53,-2 5-90,1 2-152,7 1-81</inkml:trace>
  <inkml:trace contextRef="#ctx0" brushRef="#br0" timeOffset="177582.77">7004 15269 105,'0'0'87,"7"0"-13,-7 0-15,0 0-9,0 0-6,6 0-4,-6 0-1,0 0 2,0 0 4,0 0 3,6 0 4,-6 0 0,0-4 2,8 1 1,-8 3 3,6-4 2,-6 0 2,6 0-2,-6 1-2,7-4-1,-7 3-1,6-3-3,1-4-4,-1 0-1,1 4-5,-1-5 2,-6-1 6,7 1 7,-7-3 7,0 0 8,0 1 4,0-5 8,0 5 7,0-4 6,-7-1 7,7 1 0,-6-5-6,6 6-6,-7-9-8,1 4-13,-1-3-13,7 3-14,0-4-13,-6-3-12,6 3-7,0-3-1,0 0-3,6-1 1,-6-4 1,7 2-1,-7-1-4,6-4 1,1 1-1,-1-5 0,-6 1-1,7-4-1,0 0 1,-7 0 1,0 1-1,6-2-1,-6 0 1,0 6-4,0-1 11,0-1 32,-6 4 15,6 6 9,0-6 5,0 3 0,0-2 3,0-1 2,0-3-8,0-1-35,6 1-21,-6-4-8,6 4-5,1-3-1,0-3 1,-1 2-2,0 5-6,1-6 4,-1 6 6,1-2-3,-7-3-1,7 0-2,-1 0 0,0 0 3,-6 0 4,8 0-2,-2 0-4,-6 1 3,6-1 1,0 0 2,-6 4 0,7-5-1,0 5-5,6-4-1,-7 3 2,8 1 0,-8 0-2,7-1 2,0 1-4,6 0 0,-5 4 3,-8-1 2,14 0 0,-14 5-2,7-3 2,0 7 1,0-1 1,-7 0 2,8 2-2,-8 6-1,7-2-3,0 2 1,-6 2-1,6 1-3,0 3 0,-7 1 0,8-1-1,-2 1 1,1 3 5,7-5-1,-7 7 1,0-3 1,0 1 0,7 0-1,-8 3 0,2 2 0,-2-2-3,2 1-2,-1 3 2,0 0-1,0 0-3,-7 4 2,8 0 4,-8 0 7,7 4-4,-6 4 1,5-1-5,-5 1-1,6 2 3,-6 5-3,-1-1-2,0 1-7,2 4 4,-2-1 1,0 0 3,1 4 1,-1-1 1,1 2 0,-7 2 3,6-2-1,1 2 1,-7-2-1,6 2 2,0 0-2,2 2 0,-2 2 0,0-4-2,-6 1 0,7 3 1,0-2 1,-1 2 0,-6 0-1,6 0 2,-6 5-1,7-5-2,-7 3 2,0 5-1,0-5 0,0 5-3,-7 0 3,7-1-3,0 4 0,0-3 4,0 1 1,0 1-1,0-3 2,0 1 3,0 1 2,0-6-1,7 1 0,-1 0 0,-6 0-3,7 1 0,-7-3-2,7 3 0,-7-1-2,6-4 2,-6 4-1,6-4-1,-6 5 1,7-5-1,-7 4 1,7-4 1,-7 0 2,6 1-3,-6-1 2,6 4 2,1-4-1,-7 0-1,7 1 1,-1-1-3,1 4-3,-7-4 0,6 0 0,-6 5-3,6-2-1,-6-2 2,0-1 1,0 4 0,-6-4 3,6 0 2,0 1-1,-6-1 0,6-4 4,-7 2-1,7-1-2,0-1 4,0 1-2,0-4-2,0 4 2,0-4-1,0-1-1,0 5 0,0-5 2,-6 6 0,6-5 1,0 0 0,0 3 0,0-2-1,0 2 0,0-4-1,0 2 0,0-1-2,0 0 0,0 0-1,0-4 0,0 0 1,6 1 1,-6-1-2,0-3 0,7 4 2,-7-5 0,6 1 1,-6-1 1,6-3-3,2 4 0,-2-5 3,-6 1 1,6 0-5,0 1 0,1-1 1,0 0-3,-1 0 0,1-4 3,-1 4-3,1 0 0,-7 0 0,7-1 0,-1 2-1,-6-5 1,6 0 3,-6 1-3,6-4 2,-6 4 1,8-5 0,-8 0 2,6 0-1,-6-3-1,6 5 0,-6-5 0,0 3 0,7-3-2,-7 0-4,0 0-11,6 0-19,-6 0-29,0 0-35,0 0-44,7 0-46,-7 0-55,7-3-60,-1-5-76,0 2-136,8-10-74,-8 1-29</inkml:trace>
  <inkml:trace contextRef="#ctx0" brushRef="#br0" timeOffset="178522.21">7532 14815 92,'-6'0'117,"6"-3"-28,-7-1-18,0 0-10,7-3-7,-6-1-4,6 1-6,0-4-3,0 0-1,-7 0-1,7-4-4,0 4-6,0-4-5,-6-2 0,6 2 3,0-4 2,-6-2-4,6 1-2,-8-1 0,2-2-1,6-2 4,-6 0-4,0-4-7,-1-1-5,0-7 0,1 1-2,-1-1-1,1-3 0,-1-4-2,0 0-2,-5-3 1,-2-6-2,8 3-2,-13-4 1,12-2-1,-6-3-1,0 1-1,-6-1-1,5-3 1,1 3 0,7-3 0,-7 7-1,0-5 2,7 6-1,-8-1 1,8 1-1,-1 2 3,1 5 2,-1-6-1,0 7 0,7 2-1,-6-1-1,6 5 0,0 0-1,0 4-1,6-1 1,1 4-1,-7-1-1,7 5 1,6 0 1,-7 4 0,14-4 1,-7 3-1,6 0-1,1 1 1,6-2 1,0 2 0,0-1-1,0 1 0,0 2 0,-6-2 0,5 7 1,-5 3-2,-7 0 1,7 1-2,-14 7 2,8-1-1,-8 1 1,-6 3 0,6-4-3,1 8 2,-7-2-1,0-2 1,7 4 0,-7 0 1,0 0-2,6 4 1,-6-4 3,0 0-2,7 2 0,-1 6 1,0-4-1,-6 7-1,7 0 0,0 3 0,-1 5-3,0 4 4,8-2 0,-8 1 1,1 7-1,6-3 1,-7 3 2,1 3-1,5 2-1,-4-2-1,-2 6 0,0-1 1,1 3 0,0 0 0,-1 1-1,-6 2 2,6 5 3,-6-1-1,0 1-2,7 0 0,-7-2 0,0 7 0,6-2-1,-6-3-2,7 6 1,0-3 0,-7 1 0,6 2 1,0 2 0,-6 3 0,0-5 0,0 2 1,0 2-1,0-3 0,0 4 0,-6-5 0,6 2 0,0-2 3,-6 5 1,6-4 0,0 0-2,-7-4 0,7 1 2,0-2-1,-7-2-2,7 0-1,0-4 0,0-4-1,0 1 0,7-1 1,-7-3-2,7-5-1,-1 2 1,-6-2 0,6-6 1,2 0 0,-2 0 1,0-4-1,1-4 1,-1 0 3,1-3 1,6-5-1,-1 2 0,-4-5 1,4 0-2,2-4 1,5 1 1,-6-4-4,6 0-5,-5-4-12,5 1-21,1-4-28,0 0-47,-8-5-110,1-2-116</inkml:trace>
  <inkml:trace contextRef="#ctx0" brushRef="#br0" timeOffset="179336.23">7356 15112 142,'0'0'159,"0"-4"-46,7 0-36,-7 0-24,0 1-17,0-1-6,6-3-3,-6 0-2,7-1-2,-7-3 0,6 0 3,-6-4 0,0 1 6,6-1 1,-6-3 5,8-4 2,-2 0 5,0-3-2,-6-6 0,6 2 2,1-7-1,0 0-4,-7-5-5,6-3-5,-6-7-5,0 0-6,0-7-3,-6-5-4,6-3-4,-7-4-1,7-3-3,-13-1-2,7-2-2,0-1-1,-2-7-1,2 3 0,-7-3-1,0 3-1,6 0-2,1 1 4,-7 6 0,6 1 1,1 3 0,6 2 0,0 1 1,0 5 0,0 0 1,6 3 1,1 4-1,0-1-2,-1 6 2,0-1-1,1-1-1,0 5 0,6-4-3,-7 2-2,0-2 4,2 3 0,-2 5-1,0-1 3,0 4 0,8 0 0,-8 6 1,7 1 2,-6 0-1,6 8-2,-1 0-1,2 6 0,-8 0-1,7 5 0,1-1 1,-8 7-2,7 1 0,-6 0 2,5 4-2,-5-1 0,0 4 2,-1 0 0,7 4 1,-7-4 0,1 3 0,0 4 0,-1 0 1,0 5 0,-6-1 0,8 3-1,-2 1-1,0 8 1,1-2-1,-1 2 1,-6 2-3,7 4 0,-1 4 1,7 3 1,-7 1 0,2 0-2,4 3 4,2 1-2,-8 2 1,7-1 0,0 1 0,0 4 0,1-3 0,-2 4 0,8 4-2,-7-2 2,-1 9 1,2-1 0,-1 5 1,0-1 0,0 9 1,-7-3 1,8 5-2,-8 1-1,0 3 0,-6 0-1,7 0-1,0 0 1,-1-4-2,0 1-2,1-1 3,-7-4 2,7 1 0,-1-1 3,1 1 0,-1-4 0,0-1-1,2-2 2,-2-1-1,0 1-4,0-5 1,8 1 0,-1-4-1,0-3 0,0-1 0,-1-8 0,8-3 1,-7-3 2,7-3-2,-8-5 1,2 0-1,-1-7 1,0-1-2,0 2 0,0-5 0,-6 0-1,-1-3-9,0-4-16,2-1-20,-8-2-32,6 1-50,-6-7-90,0 2-140,0-4-74</inkml:trace>
  <inkml:trace contextRef="#ctx0" brushRef="#br0" timeOffset="180684.16">7721 14599 140,'-7'-8'154,"-5"-3"-59,4 8-27,8-4-12,-6 3-5,6 0-4,0 0-2,0 1-6,0 3-8,6-4-8,8 4-8,-8 0-6,8 0-5,-8 4-3,7-1-2,0 5 0,0-2-1,1 2-1,-2 7 2,1-3 1,-6 5-1,6 2 1,-1 2 1,-4 2 1,4 2-1,2 0 0,-8 2 1,7 2-2,0 0 0,-6 0 0,5 1 0,2-4-1,-8 3 1,7 0 1,0-7-1,0 3 0,1-3 1,-2 1-1,1-5-1,0 0 1,0-3 1,1-1 1,-2-7 2,2 5 2,-2-5 2,1-3 6,1-4 6,-2 3 3,-6-6 4,8 3 1,-8-8 1,1-3 0,6 0 3,-6-3-4,-1-1-4,0-3-2,-6-3-3,7-6-2,-7 2-1,0-5-4,-7-3-5,1 1-2,0-9 1,-1-3-2,-6 0-1,0-4 3,-7 1 1,8-8 2,-8-1 3,1-2 1,-1 1-1,7-7 2,-7 1 11,0 5 4,8 0 1,-8-1 1,7 4-2,0 5 1,0-2-3,7 0 0,6 6-13,-7-6-6,14 4-4,-7 0-3,6 0-1,7 4-1,-6 5 1,6-2 0,-1 8-2,2-4 2,-2 8-1,2 0 1,-1 7-1,0-4 1,6 9 0,-5-2 0,-2 1 1,1 7-1,1 0-1,-2-1 1,-6 5 1,2 3-3,4-4 1,-5 8 1,0-2-1,-1 2-1,7 0 2,-7 0 1,1 2 0,6 3 0,-7 2 0,8 0-1,-8 5 4,7 3-1,-6-1-3,6 4 0,-7 4-2,8 4 3,-2-1-1,-5 4 0,6 4-4,0 1 2,0 2 1,-6 5 2,5-4-1,2 6-2,-1-2-1,6 2 3,-6 1 0,1 0-2,5 0 2,-6 0-2,6 0 2,1-3 0,0 2 2,-1-2-1,1-1 1,0-3 0,-2 2-4,-4-5-1,5-1-4,-5-4 0,-2 1 0,-6-5-2,8-2 0,-8-6-1,1-3 3,-1-2 4,1-1 1,0-3 0,-7-5 2,6 0 0,0-6 0,1-4 4,0-1-2,-1-5-2,0-3 1,8-3 1,-8-2-2,1-1 0,-1-4 2,0-3 0,-6-4 0,8 0 1,-8 0-1,0-4-1,0 0 1,0-3 2,0 0-3,0-4-3,0 1 0,0-2 3,6 2 2,-6-2 3,6 2 4,0 2 3,1 1 7,0 7 6,-1-1 6,1 3 1,6 4 0,-6 1-3,5 1-4,2 7-3,-2-5-7,-5 9-5,6 3-5,6 0-1,-5-1-3,-2 9 0,8-1-2,-1 4 0,-5 4 1,6-1-1,-1 9 1,0-1-2,-6 4 0,7 3 0,-7 1 0,6 2-1,-6 4 1,7 1 2,0 4-1,-1-4 0,1 3 1,0-4-1,-1 4 0,7-2 2,-6-6-2,6 1-2,-7 0 1,1-4 1,6-3 0,-7 0 1,1-3 1,6-3-1,0-4 0,0-2 2,7 1 0,-7-4 0,6 0-1,1-4 0,0 4-2,-7 0 0,0 4 0,-1-4 0,1 4 0,1 0-2,-8-1-2,0 4 1,8 0 0,-8-3-2,8 4-8,-8-1-13,7 3-22,-6-1-26,6-6-35,-7 4-48,7-3-85,-12 3-149,4-7-77</inkml:trace>
  <inkml:trace contextRef="#ctx0" brushRef="#br0" timeOffset="181285.8">7337 14225 145,'-7'-4'107,"-6"-3"-24,7 0-16,-1 0-2,0-1-1,7-4-5,-6 2-4,-1-1-3,7 0-5,-6-3 2,0 2 6,6-5-2,-7 1-5,0-2-3,1-3 2,0-2-1,-8 1 4,1 1-1,7-2-8,-8 1-5,-4-3-3,4 3 1,-6-1-6,1 5-6,-1-4-5,-6 1-6,0 2-3,7 1-1,-14-1-2,7 5 0,-6-1-1,-1 4 2,1 3 1,-1-2 2,1 6 1,-8 4-1,14 0 2,-7 4-1,7-1 0,1 4-2,-1 5-2,-1-1-3,7 4-3,2 2 0,-2 3 0,6 1-1,1-3-3,1 4 2,5-4 0,7 4 1,-7 0 0,7-3 1,0-1 0,0 1 0,0-2 0,0-2 0,-6 0 1,6-4-1,0 3 0,0-2 1,-6-2 0,6 2 0,-7-1-1,0 0 2,-6-1 1,7 2-1,-7-1-1,0 0-1,-1-4 4,2 0-1,-1 0 2,0-3 8,0 0 13,-1-4 13,2 0 13,-2 0 18,-5-4 10,6-3 7,0 3 9,7-6-6,-8-2-12,1 1-8,7 0-14,-1-3-15,7-1-15,-6-4-20,6 1-36,6 0-38,1 0-40,-1-5-43,13 2-47,1-4-56,7-2-107,-1-2-117,6-4-47</inkml:trace>
  <inkml:trace contextRef="#ctx0" brushRef="#br0" timeOffset="182168.24">8888 12264 3,'0'-14'72,"-7"3"-1,0 0-2,1-3-4,-1-2-6,-6 7-8,6-7-10,-11 5-3,4-3-2,-5-1 0,-1 4 2,0 1-3,-6-5-2,1 7-1,-1-3-2,-7 4-3,1 0-6,-2-1-2,2 5-8,-7-2-1,0 2-1,6 3 0,-13-4-2,8 4 1,-1-2 3,-7 2 2,0-5 8,0 5 6,-6-4 0,1 4 3,-2 0 1,1 0 0,0 0-2,-6 4-1,-1 1-5,0 1-2,-6 2-1,-1-1 0,1 4-4,0 3-2,0 1-2,0 3-2,0 5-1,0 2-4,-1 5-1,1-1-4,-6 8-2,6-1 3,0 5 1,0 5 0,-1 2-1,1 0-1,0 4 0,6-1 3,-6 4 1,6 0-3,1 3 0,-1 1-1,6 3 2,2 1 2,-1-2 1,6 5-2,0 1-2,8 2 3,-9-2-1,15 6-1,-7-4-2,7 4 0,-1 4 0,1-4 0,-1 4 0,1 4-2,5-4 0,1 7 3,0 0 2,6 1-1,7 3 1,0-1-1,13 5 3,-6 0-1,12 0 0,7 2-1,0-1-2,7 1-1,6-2 0,7-4 1,5 3 0,9-2 2,4-5-1,8-8-1,6 1 1,7-4 3,6-6-3,0-1 0,7-8-2,6-3 1,1-3 1,-1-5-1,0 1-1,7-5 1,-7-2 2,0-5 0,7-2 0,-1-5-2,2-7-1,-2 0 0,1-3 0,-7-9-1,6 1-1,2-4 2,-8-4 0,0 2 2,1-10 0,-1 2-2,0-8 0,-7 0 0,7-3 1,0-8-3,8 0-1,-8-8 0,7-3 1,-1 0 4,7-3 5,-6-4 7,6-1 8,1-3 4,-7 1 5,5-2 3,-5 2 2,-7-5 3,0 1-1,1-1-5,-14-3-3,1 0 5,-8-5 7,0-2 9,-4-1 12,-10-7 13,2-4 9,0-3 9,-13-4 3,5-6 0,-5-2-7,-7-11-11,1 1-11,-1-4-15,-7-2-14,-12-3-11,5-3-8,-11-2-8,-1-5-5,-6 0-2,-14-2-2,0-2 8,-5 5 14,-15-1 12,1 5 15,-13-1 20,-7 3 17,-12 4 9,-1 5 4,-12-2-5,-8 13-12,-5-1-12,-1 4-15,-6 3-23,-7 12-15,0-1-10,-6 8-5,6 7-3,0 7-3,0 4 0,1 4 3,6 11 0,-1 4-1,8 5-9,12 9-26,0 4-45,7 3-48,6 12-51,8 3-52,5 12-50,7 2-53,6 4-73,7 11-153,6 0-54,8 5-6</inkml:trace>
  <inkml:trace contextRef="#ctx0" brushRef="#br0" timeOffset="187078.31">10308 3139 79,'0'0'99,"-7"-4"-20,7 1-9,-6-1-9,6 1-4,0 3-5,0-4-3,-7 4-6,7 0-8,0 0-8,0 0-6,0 0-7,0 4-6,7-1-4,-7 4-2,0-3-1,0 8 2,0 2 5,0 1 8,0-1 6,0 5 5,6 2 1,-6 1 3,0 4 0,0-4 0,7 4-5,-7-1-5,0 1-7,7 3-4,-7-3 0,0 4-2,0-5 0,6 1 1,-6-4 0,0-1-1,0-1 0,0-3 0,0-2-2,0-1 1,0-2 0,0-5 7,-6 0 14,6 1 15,0-1 16,-7 0 16,0-3 14,-6 3 9,1-3 2,-2 3-4,-6-3-12,-5 3-14,-1 4-14,0-4-17,-1 5-13,-5-2-10,6 2-6,-1-1-1,9 3-3,-2-3-3,0 0-2,7-4-1,7 4-2,-1-4 1,0 1 1,1-1 0,12 1 0,-6-4 1,7-2 3,6-2 0,6 0 1,1-2 0,0-2-1,6 0-1,-7-3 2,7-5 0,0 5-1,-6-4-2,-1 0 2,1 4-1,0-4 4,-7 1 7,-7 2 9,8 1 6,-14-1 8,6 4 5,-6-4 5,6 6 3,-6-2-5,-6 4-6,6 0-10,0-3-8,0 3-8,-6 0-10,6 3-3,6-3-8,-6 0-3,6 4-7,-6-2-11,14 2-15,-2 0-21,1 0-26,13-4-35,0 4-34,1-4-39,5-4-35,-6 0-55,7 0-140,-7-2-63</inkml:trace>
  <inkml:trace contextRef="#ctx0" brushRef="#br0" timeOffset="187482.09">10633 3345 202,'8'-7'141,"-2"-1"-37,-6 1-22,6 3-13,-6 0-13,0 4-4,0 0-4,0 0-5,0 0-7,0 8-8,-6-1-6,6 1-2,-6 2 0,-2 1 0,2 0 0,0 0-2,6 4-1,-7-4-2,7 0-3,0-4-1,0 4-2,7-4-2,-1 1 0,0-4 0,8 0-2,-8 3 2,7-7 0,0 0-1,-6 0 0,5 0 2,-4 0 7,-8-4 11,6 4 9,-6 0 8,6-3 4,-6 3 5,-6 0 0,6 0-2,-6 0-6,-8 3-12,8 1-9,-7-2-9,6 10-5,-6-4-5,7 2-2,0 5-2,-2 0-2,8-1 1,0 1 0,8-1-1,4 2 2,1-6 0,0 5 0,6-9 1,8 2 2,-1 0-1,6-4 0,-6-4 3,1-4-1,5-4 2,-6-2 8,1-1 11,5-5 12,-6 2 25,-7-8 29,7 3 29,-6-2 27,-1-1 26,1-1 10,-14 2 7,8-1-5,-14 0-21,6 0-27,-6 4-31,-6 0-27,0 3-32,-2 0-37,-4 4-45,-2-1-53,2 6-57,-8 2-56,1 0-52,5 4-50,-5 4-39,6 0-31,-6 2-48,-1 3-100,0 2-24</inkml:trace>
  <inkml:trace contextRef="#ctx0" brushRef="#br0" timeOffset="187685.65">10008 4081 91,'-7'4'323,"1"-1"-134,6 1-75,6-1-42,1-3-24,12 0-10,7-3-5,7 3-2,7-4-2,5 1-1,7-5-2,7 5-6,0-1-4,6-3-3,0 3-6,0-3-5,0 2 0,0 3-15,1-2-26,-15 4-32,2-4-47,-1 8-114,-13-4-108</inkml:trace>
  <inkml:trace contextRef="#ctx0" brushRef="#br0" timeOffset="188184.25">10542 4125 105,'-6'0'342,"6"0"-147,-7 4-87,1-1-50,6 2-26,-7 4-9,7 3-3,0 3-1,-6-1-2,6 4 1,0 8 1,-7-4 1,1 7 0,0 0-2,-2 5-4,2-1-1,0-1 0,-1 1 2,-6 1-1,7-5 1,-1 3-1,1-3-1,-1 2-1,0-6 2,1 1 0,0-4-1,6-5 1,-7 2 1,7-4 2,-7-1 0,7-2 2,0-1-1,0-4 5,-6-3 10,6 3 9,0-7 10,-6 3 13,6-3 9,-7 4 4,0-4 4,1 0-6,-1 0-10,-5 0-9,-2 0-14,2 0-13,-8 0-11,7 4-6,-1-4-6,2 0-1,6 0-1,-8 0-3,14 0 0,-6 0 1,6 0-1,0 0-2,0 0 1,0 0 0,6 0 1,0 0 3,8 0-1,6-4-2,-1-3 2,7 3-1,0-3 0,0 0-1,0-4-1,0-1 0,0 1 2,0 1 0,0-2-2,-6-3 3,-1 5 1,-5-1 8,-2 3 15,-5 1 14,6 0 16,-7 0 11,-6 3 8,7 0 4,-7-3 1,0 7-6,0-4-13,6 4-17,-6-3-15,0 3-15,0 0-11,0 0-5,0 0-6,0 0-3,7 3-1,-7 1 5,0 0-2,0-1 0,0 1 2,7 4-2,-7-5 0,6 4 0,-6 0-1,6 1-7,2-1-5,-8 1-12,6-2-14,-6 6-9,6-5-9,1 1-13,-7-1-16,6 1-13,1-2-10,-7 1 1,6 1-3,1 0-3,-7-4-10,6 3-8,8-4-3,-8 1-11,7-4-10,0 0-27,-7-4-71,1-3-112</inkml:trace>
  <inkml:trace contextRef="#ctx0" brushRef="#br0" timeOffset="188421.3">10856 4396 200,'0'-8'334,"0"5"-117,-8-1-67,8 4-38,0-3-36,8 6-27,-8-3-20,6 7-14,0 1-7,0 3-3,1-1-1,0 5-1,-1 4-1,1 3 0,-1 0 3,1 0-2,-7 3 1,7 0-3,-7 6 0,6-2 2,-6 1 1,6-1 0,-6 0-3,0-1 0,0 2 2,6 0 0,-6-5 1,0 2-4,0-6-11,0 1-18,0-4-17,8 0-21,-8-3-25,0-4-23,0-4-40,0-3-82,0-4-105</inkml:trace>
  <inkml:trace contextRef="#ctx0" brushRef="#br0" timeOffset="188621.77">11031 4567 79,'0'-17'235,"0"-2"-57,0 5-31,0 3-18,0 0-14,0 4-13,-7-1-16,7 5-19,-6 3-22,0 0-16,-1 3-9,0 5-7,-5-1-8,-2 4-3,8 4-2,-7 2 0,7-2 0,-8 4 1,8 2-1,0-1-2,-1 1 2,7 2 0,0-2 0,0-3 2,0 1 2,7 0-1,5-5 3,2 1 0,-2-1-1,8-7 0,-1 1 3,7-1-2,1-7-5,5 0-8,-6-4-17,7-3-24,-1-1-26,1-2-31,-1-5-61,-5 0-133,-8-3-93</inkml:trace>
  <inkml:trace contextRef="#ctx0" brushRef="#br0" timeOffset="188880.48">9121 3887 172,'-6'-4'327,"6"4"-132,-6 0-76,6 0-46,0 0-29,6 0-20,8 0-10,5 0-6,0-3-1,8 3-3,5 0-2,7 0 0,7 0 0,-1 0-1,8 0-13,-8 0-20,1 3-30,-1-3-42,-5 4-99,-8 0-124</inkml:trace>
  <inkml:trace contextRef="#ctx0" brushRef="#br0" timeOffset="189013.25">9037 4016 419,'-19'2'337,"12"-2"-143,1 4-86,-1-4-47,14 0-29,-1 0-16,13 0-9,7-4-5,1 2 1,5-4-3,14 4-14,-7-2-25,7 0-35,-1 0-41,-6 1-99,1-1-125</inkml:trace>
  <inkml:trace contextRef="#ctx0" brushRef="#br0" timeOffset="189374.17">8275 3685 80,'-7'0'296,"1"4"-134,-1-1-73,1 5-43,0-1-21,-2 4-12,2 4-5,0-1-3,-8 5 0,8-1 1,0 4 0,6 3 2,-7 2-1,7-2 0,0 4 0,0-3-1,7 0-3,-1-5 2,0 2 1,8-1 2,-8-5 9,0-1 9,8-2 12,-1-3 13,-7-4 16,8-2 19,4-5 21,-4 0 23,6-8 12,-1-3 13,7-7 10,0 0 20,0-5 9,7-3 0,-1-3-11,1 0-14,-7 0-14,0 0-20,7-5-17,-14 5-34,1 0-25,0 0-20,-8 0-11,2 2-14,-8 2-6,0-1-9,1 8-25,-7 0-39,0 3-54,0 3-59,0 3-64,-7 4-59,1 1-49,-8 4-58,8 4-126,-6 3-53</inkml:trace>
  <inkml:trace contextRef="#ctx0" brushRef="#br0" timeOffset="189775.69">8757 3960 345,'-13'11'279,"-7"3"-127,1 5-71,5-1-40,-4 1-19,4-1-10,1 0-4,7 5-3,-8-6-3,14 3-1,0-7 0,0 3 2,7-2-1,0 1 1,-1-8-1,13 4 0,-5-8 3,6-3 2,5 0 0,-5-3-3,6-8 4,0 4 3,-7-8 7,7 1 6,-6-2 7,0-2 5,-1 0 10,-5-1 10,-8 1 4,7 4 2,-13-2 1,6-1 1,-6 5 0,-6 2-6,6 2-9,-13 1-9,7 3-7,-8 4-9,2 0-7,5 7-9,-6 1-7,6 4-1,1 2 0,-1 3-1,7 6 0,0 2 1,7 1 0,-1 3 0,1 1 0,6 3-1,0-4-1,-7 0 0,8-4-4,-2 4 1,1-2 0,-6-1-1,0-1 1,-7-3 2,0-1 0,0-4 3,-7 0 3,0-5 3,1-2 7,-1 1 13,1-7 13,0 3 15,-8-7 21,8 4 19,-7-8 17,6 4 10,-6-7 2,7 3-6,-8-3-12,8 0-16,0 0-23,6-5-37,0 5-51,0 0-59,12-5-58,-5 1-51,13 0-50,6 0-52,0 0-97,7 1-129,-1-2-55</inkml:trace>
  <inkml:trace contextRef="#ctx0" brushRef="#br0" timeOffset="192221.05">13136 4582 42,'-6'-3'124,"6"-4"-31,0 2-17,0-1-8,-8 2-5,8 0-3,0-3 2,0 3-3,-6 0-3,6 2-5,0-3 0,0 2-3,0-1-2,0 4-4,6 0-4,-6-3-9,0 3-5,0 3-8,0 1-6,0-1-3,8 4-4,-8 5-2,0-1-1,6 7 2,-6 1 1,6 2 3,7 5 1,-6 0 1,0 3 2,5 5-1,-6-2 1,8 1 0,-1 0-1,0 0 0,0 3-2,0-3-2,0 0 0,0-3-1,0 2 1,0-2-2,-6-4 0,6-4 0,-1 4 0,-4-9 1,4-2 13,-5-4 26,-1 0 42,1-3 53,-1-8 40,1 0 31,-1-8 31,8-3 22,-2-7 5,2-4-15,-2-7-29,8 0-45,-7-8-35,1 3-24,-8-6-27,6-3-17,2 3-15,-1-5-7,-7 1-10,8 0-9,-2 0-5,-5 0-8,0 4-4,5-1-5,-5 1-3,-1 7-5,1 4-13,0 0-14,-7 7-22,0 3-41,0 1-68,0 7-75,0 4-67,0 4-54,0 3-47,0 3-70,0 4-154,6 4-49</inkml:trace>
  <inkml:trace contextRef="#ctx0" brushRef="#br0" timeOffset="192747.97">13826 4855 142,'-19'0'341,"-1"2"-150,1 2-80,-1 3-48,-6 1-27,6 2-16,8 5-7,-8 0-4,7 3-2,0 1-3,0-1-1,7 0 1,-1 0-1,0 4 0,7-7-1,0 4 1,7-4 0,0-1 1,-1-3 3,7-4 0,0 0 2,0-3 2,0 0 6,6-4 8,-5-4 8,-2 0 16,8-3 14,-7 0 18,1-4 23,-2-1 23,2-2 21,-2-1 22,-5 1 21,-1-1 13,1-3-2,-7 3-8,0 1-13,0-1-18,0 0-19,0 4-30,0 1-30,-7-1-24,7 3-17,-6 4-12,6 1-12,0-1-10,-7 8-5,7-1-3,0 1-1,-6 7-4,6 3 3,6 5 1,-6 3 1,7 0 0,-1 7-1,1 0 1,6 5-7,0 2 3,0 1-2,0 4-2,0-5 0,-6 3-2,5 3-1,-5-6-3,6 1 6,-7-1-3,-6 1-1,8-3 2,-8-5-3,0 0 3,-8 0 2,8-7 5,-12 0 2,5-3 3,-6-5 2,-6-3 1,5 0 12,-12-8 4,7 1 5,-1-4 2,-6-4 5,0-3 2,0-4 4,-7-4-2,14 0-4,-7 1-2,6-4-6,1-1-2,-1 4-3,8-2-13,5-2-24,0 0-37,7 2-57,7 2-72,6-3-72,6 0-73,7-5-106,0 5-180,13 0-77,-6-5-20</inkml:trace>
  <inkml:trace contextRef="#ctx0" brushRef="#br0" timeOffset="193391.55">14614 4788 34,'-6'0'212,"6"-4"-71,0 0-38,0 4-22,0-3-15,0 3-10,0 0-7,0 0-5,6 0-11,-6 0-8,0 0-7,0 0-5,0 3-6,8-3-1,-8 4-3,0 0-3,6-4 0,-6 7 2,0 1 3,0-2 11,-6 6 8,-2-1 6,2 3 5,0 1 3,-7 4 2,0-1-1,0 4-1,-7 0-10,0 0-6,1 3-6,-1 1-3,-6 0-3,0-4-3,-7 3 0,8-3 1,-8 1 0,0-2-1,1 1 1,-7-3 2,6-5 4,7 1 7,-6-1 13,-1-3 7,13 0 13,-6-7 16,1 3 18,5-7 23,6 3 20,-5-6 12,6 0-3,0-1 7,7-3 2,0-5-4,-2 2-14,2-5-19,0 1-16,6-5-11,0 2-9,6-3-13,0 3-11,2-2-10,-2 0-5,0 2-6,1-2-7,6 4-8,0 0-3,-1 4-2,2 0-5,-1 4-2,0 0-2,0 3-5,7 1 0,0 3 1,-1 3-1,0 1 0,0 3 1,8 5-1,-1-2 0,0 5 4,0-1-1,0 5-1,1-4 1,-2 7 0,1-4 0,6 0 1,-5 4 0,-1-3 0,6 3 0,-5-4 1,-1-4-1,6 2 0,-5 1-1,5-5 0,-6-2-1,0 1 0,7-3 1,-7 0 0,7-6 1,-8 3-1,1-5-13,0 2-41,0-2-59,1-2-68,-1-3-83,-7 3-124,7-6-170,-6-4-108,6 3-41</inkml:trace>
  <inkml:trace contextRef="#ctx0" brushRef="#br0" timeOffset="194446.31">15684 4010 92,'0'-2'106,"-7"-2"-26,7 0-15,0 0-4,0 1-3,0-1-3,0 4-5,7-4-1,-7 4-1,0-4-9,0 4-8,0 0-8,0 4-4,0-4-7,6 4-3,-6 0-2,0 3-1,6 1 6,-6 2 8,0 5 6,7-1 6,-7 5 6,0 0 5,7 2 4,-1 2 5,-6-2 1,7 4-5,-1 2-2,0-2 0,2 1-3,-2 3-1,6-3-2,-5 3-7,6 1-6,-6-5-1,6 0-5,0 4-3,-7-6-5,8 3-4,-8-4-1,7 3-2,-7-6-1,1-1-2,0 1-1,-1-1 2,-6-4-1,6-2 3,-6-2-5,7 1 0,-7 0-8,0-3-14,0-2-25,0-1-35,7 2-39,-7-7-69,0 3-170,0-6-84</inkml:trace>
  <inkml:trace contextRef="#ctx0" brushRef="#br0" timeOffset="194797.6">15143 4901 265,'-6'0'265,"-2"0"-103,8 0-60,0 4-37,0-4-19,0 0-7,14 0-6,-8 0-4,14 0-3,-1 0-4,7 4-3,7 0-5,13-4-5,-7 0-4,13 3-2,-1-3 3,15 0 3,-1 0-1,0 0 5,7 0 3,0 0 6,-1 0 7,8 0 6,-8-3 4,8 3 3,-1 0 7,-7-4 1,1 0 5,-1 4 4,2-4 1,-8 4-2,0-3-1,-6-1 2,6 4-1,-13-3-1,-1-2-5,-11 3-8,-1-6-6,-7 8-5,-5-4-3,-1 4-8,-13-4-12,0 4-22,-7-3-29,1 3-39,-1 0-53,-6 0-55,-6-4-87,-7 4-164,0 0-84</inkml:trace>
  <inkml:trace contextRef="#ctx0" brushRef="#br0" timeOffset="195568.31">15670 5199 201,'0'-4'273,"-6"0"-103,0 4-63,6-4-36,0 4-23,0 0-15,0 0-12,0 4-2,0 0 0,0 0 1,6 3 6,-6 3 2,6 5 5,1-1 8,6 5 4,-7 0 0,1-2-4,6 5-1,-6 1-5,5 2-5,-4-3-4,-2 0-5,0 5-5,0-6-1,1 1 2,0 0 0,-7-3 2,6 2 2,1-6-1,-7 3 4,6-3 5,-6-4 5,0 0 5,0-4 3,0 1 8,0-5 13,0 0 14,0 2 20,0-1 21,-6-4 16,-1 3 11,1-3 6,-8 0-1,2 0-7,-2 0-10,-5 0-19,-1 0-22,1 0-20,6 3-18,-7-3-14,7 0-8,1 0-8,-2 4-5,2 0-10,-8-1 1,7 1-4,0 0-2,0 3-3,-1 4-1,-5-4 0,6 4 0,-6 1 1,5 2-2,-6-3 0,8 3 0,-1 5 1,0-4 0,6-1-2,-5 5-1,4-4 2,8-1-2,-6 4 0,6-4 2,0 2 1,0-1 1,6-1 3,-6-3 0,8 0 1,-2-1 1,7-2 1,0-1-1,0-3-2,7 0 3,-8-4-2,8 0-2,-1-4 0,7-3-2,-6-1-1,6 2 1,1-6 1,-1-3-2,6 1 1,-6-4 3,-7 2 0,8-1 0,-7-2 2,-2 1 0,2-1-2,-7 2 3,1-2 3,-2 5 2,-6-1 4,2 3 5,-2 2 0,0-1 2,-6 3 3,7 1 0,-7 3-6,0 0-8,6 1-2,-6 3-8,-6 0-2,6 0-2,0 3-5,-7 5-4,1-1 4,0 1 5,6 3-4,-8-1 3,2 2 1,6 3 0,0-1 1,-6-3 2,6 4-1,0-1-2,6 1 0,-6-5 1,6 5-3,2-3 0,-2 2 1,13-3-4,-5 0-2,5 1-12,0-5-24,1 3-39,6-2-54,7-1-61,-7-3-69,-1-4-65,9 0-84,-9-4-158,8-3-67,-7-1-19</inkml:trace>
  <inkml:trace contextRef="#ctx0" brushRef="#br0" timeOffset="196152.69">16107 5542 246,'-7'-3'253,"7"-1"-79,0 1-42,0-1-30,0 1-13,0-1-7,7-1-8,0 2-12,-1 0-9,-6-1-9,13 0-8,-6 1-5,-1 3-9,1 0-4,6-3-7,-7 6 0,1-3-3,-1 3-3,0 1-2,2 0-1,-2 2 0,0 3 1,1 1 4,-7 5 6,6-4 2,1 3 5,-7 5 3,6-5 4,-6 5-1,7 0-1,-7-5-4,6 8-5,-6-4-4,0 1-2,0-5-2,0 5-3,0-4 1,0-1-2,0 1-1,0-5 1,0 1-1,0-3 7,0-5 12,0 5 27,0-4 40,0-2 49,7-2 40,-7 0 20,0-2 11,7-2 0,-7-4-8,6-3-24,0 0-36,1 1-46,0-5-36,-1 1-21,0-5-6,1 0-3,-1 1 0,1-4 0,0 4-2,-1-1-2,0-2 1,2 2 3,-2 1-2,0 3-3,0-3-3,1 3-3,0 4-1,-1-3-1,1 3-4,-1 3-5,0-3-1,2 4-4,-2 2-1,0-1-1,0 6 0,-6-3-1,8 3 0,-2 0-1,0 3-2,1 1 3,-1 3 0,1 5 1,0-6-1,-1 8 1,0-2-2,2 2 2,-2 5-1,0-5 0,-6 5 0,6-1-3,1 4 1,-7-4 0,7 1 1,-7 2 0,0-2 2,0 3-2,6 0-2,-6-4 2,0 1-1,7-1-5,-7 0-10,6-4-15,0 5-28,-6-4-37,0 0-50,8-1-56,-2-2-61,0-2-61,0-6-72,8-1-169,-8-3-75,7 0-21</inkml:trace>
  <inkml:trace contextRef="#ctx0" brushRef="#br0" timeOffset="196484.25">15429 6191 348,'0'0'258,"0"0"-105,6 0-61,2 0-34,11 0-22,-6-5-10,13 5-5,1 0-5,5 0 1,1 0 0,12 0 5,-6 0 6,7 0 7,-1 0 9,7 0 10,1 0 11,-1 0 13,-1 0 9,2-2 5,6 2 6,-7 0 3,-1 0 1,8 0-1,-7-4-4,1 0-6,-2 4-8,-5-4-9,7 4-13,-14-3-10,-1 0-12,2 3-11,-15 0-9,2-5-8,-1 5-20,-13 0-30,0 0-35,0 0-41,-6 0-49,-1 0-59,-6-4-95,0 1-163,-6-1-70</inkml:trace>
  <inkml:trace contextRef="#ctx0" brushRef="#br0" timeOffset="197175.17">15899 6261 259,'0'-4'231,"0"4"-87,0 0-45,0-4-22,0 4-12,0 0-9,0 4-5,0-4-7,0 0-13,0 4-5,0-1-10,0 4-4,-7 0-3,7 2 4,0-3 6,0 5 8,-7 1 12,1 2 5,6 1 10,-6 0 5,-1 3 6,7-4 0,-7 5-2,1-2-6,6 2-8,-7 0-5,1 3-10,0-7-5,6 2-9,-8 2-7,8-4-2,0-1-4,-6-3-2,6 0 0,0 1 2,0-5 7,0-4 13,0 5 20,0-4 28,0-1 38,0-3 35,0 4 29,-6-4 19,6 0 8,0 3-1,0-3-15,0 0-26,0 0-33,-6 0-36,6 0-29,-7 0-25,0 0-14,1 0-9,-1 0-8,1 4-3,-1-1-5,-6 1-2,7 0 0,-8 3 2,8 1 0,-7 3-2,0-4 0,0 4 2,7 0 1,-8 0 0,2-1 2,-2 5-2,8-3-1,-1 2 0,-5-3 0,5 3-2,7-2-2,-7 2 2,1-3-3,6 0 2,0 0 1,0 0 2,6 1-1,-6-6 0,7 2 2,0 0 0,5-1 2,-5-3 1,6-1 0,0 0-1,0-3 1,0-3 1,7 0-3,-7-1 0,7-3 0,-2-1 0,-4-4-1,-1 6-1,7-9 0,-8 4 0,2-4 3,-2 1-1,1 3 0,-6-4-2,0 4-1,-1-4 0,7 7-1,-6-1 3,-7 1-1,6 0 0,-6 4 1,0 1 1,6-1 1,-6 1-3,0 3 0,0-4-3,0 8-1,-6-4 1,6 3-2,0 1-1,-6 3 1,6 1-1,-7 0 1,7-1 2,0 0 1,-7 4 0,7-4 2,0 4-2,0 0 0,0-4 3,7 4 1,-7-3 1,7 3-3,-1-4-4,7 4-9,7-4-16,-8 1-43,14-2-71,1-2-80,-1 0-88,13-4-122,-7 0-180,14 0-95,-7-4-30</inkml:trace>
  <inkml:trace contextRef="#ctx0" brushRef="#br0" timeOffset="198501.56">16387 6503 10,'7'0'33,"-7"0"-5,0-4-5,6 4-1,-6-4 2,0 4 2,0 0-2,6 0-1,-6-4-2,8 4-1,-8-3 0,6 3-3,-6 0-6,6-4-3,-6 4-5,6 0-1,-6-3-1,8 3 1,-8 0-1,0 0-1,0-5 0,6 5 0,-6 0 3,0 0-2,0 0 0,0 0-1,0 0 0,6 0 0,-6-2 1,0 2 0,7 0-2,-7 0 1,0-4 1,6 4 0,-6 0 0,7-4 0,-7 4 0,0 0 0,0 0 0,7 0 0,-7 0 1,0 0-1,0 0 0,0 0 0,0 0 0,0 0 1,0 0 0,0 0 1,0 0 1,0 0 1,0 0 1,0 0 0,0 0 1,0 0 0,0 0-1,0 0 0,0 0-2,0 0-1,0 0 1,0 0 1,0 0 2,-7 0 2,7 0 6,0 0 6,0 0 8,0 0 8,0 0 8,0 0 6,0 0 6,0 0 1,0 0-2,0 0-6,0 0-5,0-4-5,0 4-7,0 0-3,0-3-4,0 3-1,0 0-1,0-5-2,7 5-2,-7-3-2,0-1-3,0 4-3,0-2 2,0 2 0,0-5 1,0 5 3,0 0 3,0 0 2,0 0 1,0-3 2,0 3-5,0-4-6,0 4-1,0 0-2,0-5-4,0 5-1,0 0-3,0 0 0,0 0 1,0 0 2,0 0 1,0 0 2,0 0 1,0 0 3,0 0 1,0 0 2,0 0 1,0 0-2,0 0-3,0 0-1,0 0-1,0 0-2,0 0-4,-7 0-2,7 0 0,0 0-1,0 0 0,0 0-2,0 0-1,0 0 0,0 0 0,0 0 1,0 0-1,0 0 0,0 0-1,0 0 2,0 0 0,0 0-1,0 0 0,0 0-1,0 0-1,0 0 3,0 0-4,0 0-10,0 5-16,0-5-23,-7 0-30,7 0-36,0 0-65,0 0-154,0-5-88</inkml:trace>
  <inkml:trace contextRef="#ctx0" brushRef="#br0" timeOffset="199188.75">16426 6433 65,'0'0'90,"-6"0"-23,6-5-11,0 5-6,0 0-3,0 0-2,0 0-2,0 0-6,0 0-6,0 0-7,0 0-1,-6 0-4,6 0-1,0 0-1,0 0 2,0 0 0,0 5 0,0-5 3,-8 0 2,8 4 4,-6-1 1,0 2 2,-1-3 2,1 5 7,-8-2 4,2 2 2,-2 3-2,2-2 0,-2 3 2,1 0-2,-6 0 0,0 4-5,5-1-3,-5 1-3,-1-1-2,0 1-4,8 4-2,-1-1-4,0-4-4,0 5-4,6 0-1,7-5-3,-7 1-2,7-1 0,0 1-2,7-4-2,0-5 2,-1 2 0,7 0 3,0-4 1,6-1 4,1-3 1,0 0 3,6-3 5,0-5 7,-7 1 8,8 0 5,-7-5 10,-2 1 15,2 4 17,-1-4 15,1 0 12,-6 0 8,-2 1 6,1 1 4,-6-1 6,0 3-5,-1 3-10,-6-4-12,6 5-16,-6-1-14,-6 1-15,6-1-14,-6 4-14,-1 4-15,0-4-11,-6 3-7,7 4-1,-8 1-8,8-1 0,0 4 2,0-3 0,6 2 1,0 1 0,0 4 4,0-4-1,12 0 6,-6 1-1,8-5-2,5 0 0,-5 0 1,12 1 0,-7-5 0,7 1-1,-6-4 1,6 0 0,0-7 3,-1 3 8,2-7 14,-1 4 14,-6-5 9,6-3 11,-7 1 4,1-1 7,0-2 8,-8-6 0,1 5-11,-6-4-13,-1-4-12,1 4-10,-7-3-4,-7-1-10,7 0-8,-6 1-20,-7 4-12,0-6-21,7 5-40,-8 4-68,1 0-80,0 3-76,7-4-84,-1 5-165,7-5-117,0 4-61,0 1-7</inkml:trace>
  <inkml:trace contextRef="#ctx0" brushRef="#br0" timeOffset="199924.12">16915 5224 132,'-7'-15'136,"-5"1"-33,5-2-17,0 7-7,1-7-6,0 1-4,-2 1-2,-4 3-3,-1-4-5,6 4-10,-12 1-10,5-5-9,-5 3-8,-7 2-5,6-2-7,-12 5-2,-1-3 3,1 5 4,-1-5 4,-5 6 6,-2-3 6,1 3 8,-6 0 8,5-3 1,1 7 0,0 0 0,0 0 0,6 0-7,-6 4-1,0 3 0,0 0 1,0 4-1,0 4 0,-7 4-3,7 2-2,-6 2 3,5 6-5,-5 0-6,-1 7-4,1 5-2,-1 0-2,-6 5 1,0 3-3,6 2-2,-6 3 0,-6 2-3,12 5-2,-7 2-2,2-1 0,5 5 0,1 2-1,-2 1 1,2-1-1,6 5 0,6-1-1,1 0 1,-1 0-2,7 4-4,7 0 0,-1-4 1,7 1-2,0-5 0,6 1 0,1 0 0,6-5 0,6 2 2,1-6 0,-1 3 0,8-7 0,-2 1 3,8-2 1,0-5-1,-1-2-2,7-2 2,7-3-3,-1-5 2,1-5-1,7-1-3,5-8 0,1 1 1,5-11-1,8-1-1,-7-3 0,13-7 1,-6-1-1,12-6 1,2-1-1,-2-7-1,1-3 2,6-5 0,0-3 1,-6-3 4,6-4 6,0-9 4,1-1 10,-2-5 19,2-8 16,0-3 18,4-4 16,-4-3 5,6-7 1,-7-4-3,-6-4-3,-1-8-15,-6 1-12,-6-8-9,-7 5-9,-7-5-2,-5 0 8,-7 4 7,-14 4 6,-13-1 3,1 6 1,-14 6-6,-6-2-6,1 6-7,-14 7-14,-7-1-10,-7 8-13,1 1-7,1 6-10,-8 9-14,0 1-22,0 9-46,1 7-57,5 4-62,2 7-58,5 11-55,7 3-57,0 5-147,7 10-97,-1 0-34</inkml:trace>
  <inkml:trace contextRef="#ctx0" brushRef="#br0" timeOffset="204241.65">29575 1978 27,'8'0'34,"-2"0"-2,0 0 1,-6-4 4,7 4 3,-7 0-1,0-3-2,6 3-4,-6 0-4,0-4-3,0 0-1,0 0-4,-6 4-6,6-3-2,0-1 1,0 1 0,-7 3-1,7-4-1,0 1-1,-6-5 0,6 8-1,-6-7 0,6 3-4,-8 4-2,8-8 2,-6 6 0,0-2-1,6 0 2,-7 0 0,-6 1-1,7-1 0,-1-4 0,-6 5-1,0-1-3,-1 1 2,2-6-3,-1 6-1,0 0 0,0-5 1,-1 5-1,-5-1 1,6-4-1,0 5 0,-7-1 0,8 1 1,-8-1 0,0 1 0,1-1 0,-1 4-1,1-4 0,-7 0 0,6 1 0,-6 3 0,0-4-1,1 0 0,-2 4-1,1 0 2,6 0-5,-6 0 3,7 0 0,-1 4 1,0-4 1,1 4-1,-1-1 1,1-3-1,6 4 3,0 0-1,0 3 0,0-3-1,0 3-1,0-4 0,-1 5 1,2-1 0,-1 1-1,0 2 0,0 2-1,-7-1 2,7 0 0,0-1 0,0 2 0,-7-1 0,8 3 0,-8-3 0,7 0 0,-7 3 2,8 1 0,-8-4-1,6 9 1,2-6 1,-8 1 1,7 2 0,-7 2 2,8 0 0,-2-2-1,1 3 5,-7-3-1,8 5-2,-1 0-2,0 1 1,0-3 0,-1 6 0,2 3 1,-2-2-4,8 2 1,-7 0 3,7-2 1,-8 2 1,8 0-2,-7 0 0,6 0 0,1 0 1,-7 1-1,6-1 0,1-3-3,-1 7 2,1-4 0,6 1 1,-6-1-1,6 0 0,0 0 3,-7 4-1,7-3 3,7-1 0,-7 4-1,0-4 0,6 1 2,-6-1-1,0 0-1,6 4-1,-6-4-2,7 1 0,-7-1-1,0 0-1,0 0-1,0-3-1,6 4 0,-6-1 1,0 0-1,7 0 2,0 2-1,-1-6 3,0 4 2,8-4 1,-8 5 0,7-5 1,0 0 3,0-2 0,1 3-1,-2-1 0,1-3 0,7 0 0,-7 1 0,6-6 0,-5 6-2,5-5-1,1 4 1,-1-4-3,0 0-1,1 0 0,-1 1-1,1-5-1,6 5 2,-6-4 3,5 3 0,2-3 2,-7 0 1,6-1 0,6 1 1,-6-1 1,1 1-1,5-5-2,-6 6-1,0-5 0,6 3-2,-6-2 0,7-2-1,-7-3 2,7 5-4,-1-2 0,-6-3-2,7 1 2,-7 0-1,6-4 2,-5 3-1,5-5-1,-6 3 4,1-2 1,-1 1 3,0-4 2,-1 0 9,-5 0 12,6-4 16,-6 1 8,-1-2 4,1-2 2,6 1 5,-7-6-1,7 1-5,1 1-10,-1-5-11,-6 1-8,6-5 0,-7 4 0,7-4-2,0-3-1,-6 5-1,-1-10-3,1 6-2,-1-5 10,1 1 8,-7-1 4,0-3 2,-1-1-1,2 1-2,-1-7 4,-7 2 6,8 1-7,-8-4-9,7 6-3,-6-6-2,-1 0-2,7-4-3,0 5-5,0-1-9,-7 0-7,8-3-7,-2 4-6,2-5-5,-1 1 0,0 3 0,-6-3 1,5 0 0,2-1 2,-8 1 0,0 0 3,1-1 0,0 1 0,-1 0 1,7 3-1,-7-3 1,1 0 1,0-1 0,-1 1 1,0 3-1,1-3 3,0 0 2,6-1 3,-7 5 2,1-4 1,-1 3 1,1-3-1,-7 3-1,6 1 0,-6-6-1,0 6-3,0-1-3,-6 6 0,-1-6-2,7 7-1,-13-3 1,7 4-1,-1 0-3,-6 3 1,0 0 1,0 0-2,-6 1-2,-1 2 1,1 2 0,-1 2-1,-6 1-1,-1-1 1,-5 2-1,-1 5 0,1-2-2,-13 3-20,-1 4-35,1-1-46,-8 4-56,1 4-56,-7 0-58,0 4-86,-6 0-179,0 3-78</inkml:trace>
  <inkml:trace contextRef="#ctx0" brushRef="#br0" timeOffset="210182.32">16283 3762 85,'7'-3'91,"-1"-5"-20,-6 4-11,6-4-4,-6 6-3,0-2 3,7 1-2,-7-2-4,0 2-5,0-1-8,0 0-3,0 0-4,0 4-2,0 0-1,0 0 1,0-3-2,0 3 3,0 0 5,0 0 3,0 0 5,0 0 3,0 0 1,0 0 2,-7 0-2,7 0-4,0 0-7,-6 0-6,0 0-7,-8 3-7,2-3-4,-2 0-3,-5 4-4,-7 0-3,6 0 2,-6-1-1,-7 2 1,7 2 1,1-1-1,-9 2 1,2 3 3,7 1 4,-9-2 1,2 5 1,-7 3 2,6 4 1,-5-1 0,-2 6-1,1-2 0,0 5-2,7-1 0,-7 4-1,5 0-2,2 0 0,-1 0 1,14 1-2,-7-5-1,13 0 2,-6 0-1,11 0 2,2 0 2,6-3 3,0-1 2,6 1 4,2 0 2,4-1 2,8-3 4,-1 0 3,7 1-3,7-1 1,-1-4-1,8 1 0,-1-2-1,13-3-2,-7-2 1,8-1 0,6-8 3,6 2 2,-7-5 4,14-5 1,-7 2 2,7-5 3,-1-2 1,-6-1 2,8 0-1,-8-3 0,-7 2-6,-5-3-4,-2 5-6,-5-1-3,-7 0-9,-6 3-12,-7 2-22,-6-3-30,-8 6-47,1-2-55,-13-1-62,0 2-65,-6 0-139,-1 1-106,-13-1-59</inkml:trace>
  <inkml:trace contextRef="#ctx0" brushRef="#br0" timeOffset="212014.27">16329 3854 106,'0'0'83,"0"0"-18,0 0-13,0 0-7,0 0-2,0 0-2,0 0-1,0 0-4,0 0 0,0-4-1,0 4 0,0 0 1,0 0 0,0 0 3,0 0 7,0 0 5,0 0 7,-7 0 5,7 0 5,0 0-1,0 0-1,-7 0-8,7 0-8,-6 0-9,-1 0-10,1 0-11,0 0-9,-8 0-5,2 0-4,-2 0-1,1 0-1,0 0 1,0 0 1,-7 4 3,8-4 2,-1 0 2,6 0 2,-6 4 2,7-4 5,-8 0 0,8 0 1,0 2 0,-1-2-2,-6 0-2,7 4-2,-7-4-2,-1 4-4,2 0-1,-8-1-2,0 2 2,7-2-1,-7 5 2,1-4 1,6 2 0,-6 2 2,-1-1 1,7-3-1,0 3-1,7 0-1,-8 1 0,8-1-1,-7 0-2,7 4 0,-2-4-1,-4 0-1,6 5 1,-1-5 0,0 1 0,1 2 2,-1 2 1,1-1 0,-1-5 2,0 6 4,1-1 4,0 0 4,0 0 3,-2 0-1,2 0 0,0 4 0,-1-5-1,1 1-2,-1 5-4,7-7-2,-7 7-2,1-2-1,6-3 1,-6 4 1,6-4-2,-7 4 2,7-1-1,-7-3 1,7 0-1,-6 0-1,6 1 1,0-3 4,-6 3 7,6-1 1,0 0 0,0-3 1,0 3 3,-7-4 0,7 4 0,0-4-6,0 4-4,0-4-3,0 1-2,0-1-2,7-3 0,-7 2-2,0 2 2,6-4 1,-6 4 1,6-5 0,-6 5 1,0-5 0,7 5-1,-7-4 1,7-1-4,-7 4 0,6-3-2,-6 3 0,6-3-2,-6 3 0,7-3-1,0 4 0,-1-2 1,1-2 4,-1 3 2,0 1 2,8-4 5,-8 3 0,7 0-1,0 0 2,0 0 0,1 1-4,-8-5 0,6 6-1,2-6-4,5 4 0,-5-3 1,-2-1 2,8 1 3,-7-4 2,7 4 1,-8-4 0,8 0 2,6 0 1,-6-4-2,13 4-3,-7-4-1,6-3-7,1 3-3,-1 1-2,1-4-22,-7 2-37,7-1-50,-7-2-55,-1 0-65,1 1-67,0-1-141,-6-2-127,-7-1-60</inkml:trace>
  <inkml:trace contextRef="#ctx0" brushRef="#br0" timeOffset="212870.79">16394 3854 53,'0'0'122,"0"-4"-39,0 4-24,0-4-10,0 4-9,6-3-2,-6-1-5,0 0-5,0 0-1,6 1 4,-6-1 6,0 4 2,0-3 7,-6-1 1,6 0 7,0 4 3,-6-3-5,-1 3-9,-6 0-9,0 0-7,1 0-7,-2 3-3,-6-3-4,1 4-4,-1 0 3,-6-1 1,7 4 3,-7-3 3,6 4 1,-6-5 1,7 5-1,-7-4 2,6 2-2,1-2-2,-7 3 0,6 1-2,0-4-1,1 4-1,5-2 0,-5 2-4,6-1 1,-6 4 0,5-4-2,-5 8-1,6-4 1,-7 3-1,1 5-1,-1-4 1,1 2 1,-1 3-2,0-2 1,2 4-1,-2-4 0,0 4 2,7-4 1,0 1-1,-6-1-2,5 0 1,1-3 0,1 3 0,5 1-2,0-5-1,1 1 0,0 2-2,-2-2 3,8-1 0,-6 6-1,6-6 2,0 1 1,0 3 1,6-3 0,-6-1 0,8 1 1,-2 3 1,-6-3-1,13-4-2,-6 4 2,5-4-1,1 4 2,1-5 0,-2 1 1,8 0-1,0 1 1,-1-2 2,1-3 1,-1 4 3,1-3-2,6 0 2,-6-1-3,5 0-2,8-3-3,-7-1-1,0 1-2,6 0-2,-5 0-1,5-4-2,1 3 0,-7 1-1,6-4 1,-5 3 1,-1-3-3,-6 0-5,5 0-14,-5 0-17,6 0-19,-6-3-21,-1-1-30,7 1-33,-6-9-38,-1 1-64,1 1-124,-8-9-75</inkml:trace>
  <inkml:trace contextRef="#ctx0" brushRef="#br0" timeOffset="213233.34">16400 3652 91,'-6'-3'231,"6"-1"-84,-7 4-49,7-4-28,-6 1-15,6 3-8,-7-4-5,0 4-6,7-4-6,-6 4-5,0-4-8,-8 4-5,8 0-4,-14 4-2,7-4-1,-6 4 3,0 0 5,-1-1 6,0 1 7,-5 3 3,-2 1 6,1 2 2,0 1 2,0 0-1,0 7-4,-7 2-2,7-3-4,1 6-4,-9 2-3,2 1-1,6 3 1,-7 1-2,8 2-1,-8 1-2,7 1-3,6 3 0,0-6-1,1 3 2,6-1-2,6-1 1,1 2-1,0-1 1,6-4 0,6 0 1,7 0-1,0 1-3,6-4-2,1-1-2,13 1-1,-7-4-4,13 0-9,0-4-17,7 1-21,6-5-29,-1 1-31,8-8-42,7 0-75,-1-2-148,-6-3-74</inkml:trace>
  <inkml:trace contextRef="#ctx0" brushRef="#br0" timeOffset="-212332.36">16856 6113 158,'6'0'155,"8"5"-58,6-5-31,-1-5-15,7 5-11,0-2 0,7 2-6,-1-4-4,7 0-6,1-3-6,-1 3-4,-1 0-6,9-2-1,-2 1-5,1 2-3,-7-4-10,-1 3-16,-5 0-22,-1 4-40,-12-4-72,0 4-129</inkml:trace>
  <inkml:trace contextRef="#ctx0" brushRef="#br0" timeOffset="-210845.42">30071 2007 42,'-7'-7'95,"-6"-5"-28,7 6-14,-8-5-9,2 3-4,-2 1-4,2 0-4,-1 0 0,6-1-5,-6 1-1,0 3-2,6-4-3,-5 2 0,-2 2 1,8 0 0,-7 1-3,7-5 0,-14 4 0,7 1 0,0-4 1,-7 2 0,-5 1 0,-2 1-2,1 0 1,0-1 0,-7 4 0,1-4 0,-1 4 0,1 0-2,-8 0 2,8 0-1,-1 4 2,1 0 0,-7-1-1,6 4-3,7 1 0,-6-1-3,-1 5-2,1-5-1,5 3-2,-5 5-3,-1-3 1,1 2 0,-1-3-1,7 4 0,-6 0-1,5-1 1,1-3-2,0 3 1,0 1-2,0 4 2,7-5-1,-1 4 0,-6 1 1,7-2-1,-1 6 2,0 0 0,1-2 0,-1 4-2,0 1 2,1 3 1,-1 5 1,0-5-1,2 0 2,4 4 1,-5 0 0,5 0 3,2 1 0,6-2-1,-8 2 1,8 2-2,-1-3 0,-6-1 0,6 5 1,7-3-2,-6 2 0,0 1-2,6-1 0,-7 1 0,0 0 0,7-1-2,-6 1-2,6 3 2,0-3 4,0-1-3,0 1-1,6-3-1,-6 2-1,7 0 3,6 1-3,-7 0-1,8-4-5,-1 3 5,-1 0 2,2 1 3,6-4 9,-1 4 7,1-3 3,-2 2 3,9-3 1,-1-1-1,0 5 0,7-4-3,-7 0-9,6-4-5,7 4-4,-6-4-1,6-3-2,0 0-1,0 0 1,7-5 1,-1 1 1,1-2 0,-1-3 0,8-3-1,-1 2 3,-7-5 1,8 0 3,-1-8 0,0 4 3,0-7 5,0 0 15,1 0 16,-8-3 18,7-4 22,0-1 20,-6-6 27,-1-2 22,1-1 11,-1-3-2,1-5-8,-7-4-11,1-3-18,-1-1-18,-7-8-24,1 1-24,-1-4-14,-6-4-9,1-3-9,-8-4-8,0 3-6,8-3-5,-15-3-6,8 3-3,0-3-6,-1-4 2,1 3-5,0-8-2,-8 5-1,8-3-1,-7-2 4,1 2 1,-8-1-1,0 3-3,0-3 6,-6 4 5,-6-4 1,-6 3 0,-8 1 1,0 0 0,-13 4-1,1 3 0,-7 0-2,-14 3-5,1 1 0,-7 4-2,-6-1 1,-12 8 2,-14-4 1,-8 3-1,-5 5 0,-13 3-3,-1 4-15,1 6-35,-7 6-65,0 5-82,14 9-91,-1 6-114,7 9-189,6 5-114,14 6-55</inkml:trace>
  <inkml:trace contextRef="#ctx0" brushRef="#br0" timeOffset="-202708.07">29413 2780 39,'6'-7'45,"-6"3"-6,0-3-8,0 0-1,6 2-2,-6-2 0,0 4-1,0-4 3,0 3 0,8-4 0,-8 1-5,12-1-5,-5 6 0,6-6 0,0 1-2,13-5-2,0 5-3,7-3-5,6 2-1,7-3 2,-1 0-3,1 0-1,13 0-1,-8 0 0,1-3 3,7 2 0,0-3 3,0 1-1,-1-1 1,1 1 2,0-1-2,-8 1 1,1-1-3,-5 1 1,-2-6 0,-7 6 0,-5-1-1,1-2-1,-16 2 2,2 1 0,-1-2 1,-5 2 0,-8-2-1,8 7-1,-8-7-1,-6 9-1,6-4-2,1 4 0,-1-1-3,1 1 0,0 3 0,5 1 0,-6 0-1,14 3-1,-6 0 1,5 0-1,1 3 0,-8 0-1,2 1 0,-1 0 0,0-1-1,-13 5 0,6-4 0,-12 4-1,6-2 2,-13 1 0,0 1-2,-7 0 1,0 1 0,1 3-3,-1 3-7,8-5-16,-8 9-25,14 0-49,-1-2-131</inkml:trace>
  <inkml:trace contextRef="#ctx0" brushRef="#br0" timeOffset="-199786.19">17247 4231 51,'0'-18'75,"6"3"-18,2 0-6,4-2-5,-5 1-5,-1 3-3,1-3-4,0 5-6,5 1-3,-5 2-7,0 1-6,-1 3-5,0 0-3,1 4-1,0 0-3,-1 0 0,1 8 0,5-1-1,-5 4 1,6 0 5,-7 4-2,14-1-1,-7 1 0,7 0 1,0-1-1,6-3 1,-1 4-1,1-4-5,7-4 5,-1 0 0,1 1 3,0-4 0,6 3 1,0-4 0,0-3 1,7 4-2,-1-4-2,1 3-2,7-3-14,-2 0-31,1 0-72,1 0-155</inkml:trace>
  <inkml:trace contextRef="#ctx0" brushRef="#br0" timeOffset="-199370.34">20199 4010 120,'0'-6'138,"0"2"-43,0 0-22,0 4-16,0-3-12,0 3-9,0 0-7,0 0-6,0 3-2,7 5 0,-1-2 5,1 6 4,-1-1 7,7 8 6,-6-5 3,5 8 3,2 0 0,-1 5-2,0-6-4,0 4-5,-1 5-5,2-5-7,6 4-2,-7-3-5,-1 4-5,-5-1-2,6 4-2,1-4-3,-8 3-1,7-1-1,-7 1-2,1 1 4,-1-3-1,1 2-1,-1 2 1,0-5 0,2 0-1,-2 0 1,0 1-6,1-5-13,6 2-20,-7-6-27,7-3-46,1 1-99,-2-8-143,2-3-83</inkml:trace>
  <inkml:trace contextRef="#ctx0" brushRef="#br0" timeOffset="-199037.33">20942 3875 236,'0'0'322,"-6"0"-137,6 5-79,-8-2-48,2 9-26,0-2-12,0 5-7,-1 7-2,0 3 5,-6 4 4,7 5 0,0-1-1,-2 7 0,2 0-2,6-3 2,0 4-5,0-5 0,6 0-1,2 1 2,4-4 6,1-4 2,7 0 7,0-4 8,6 2 8,-1-5 11,1-8 15,7 1 12,-7-3 10,7-2 14,-1-6 13,1-4 14,6-4 16,-6 0 14,6-7 5,-7-3 1,7-1 1,-6-4-5,0-1-10,-8-7-10,1 1-19,-6-3-19,-7 0-17,-6-4-17,0-4-14,-7-3-9,-7 0-16,-13-4-12,0 0-11,-6 0-12,-6 4-12,-1-5-11,-6 9-17,1-1-29,-9 5-39,9 2-63,-1 1-66,6 3-59,0 5-55,0-2-60,14 5-122,0 3-98,6-3-34</inkml:trace>
  <inkml:trace contextRef="#ctx0" brushRef="#br0" timeOffset="-198672.36">21437 3289 102,'14'3'258,"-2"6"-110,8-1-61,6 2-27,7 5-10,-8-1-6,15 5 0,-1 2 2,-1 1-4,2 4-6,-1 4-1,6-1-7,-5 4-7,-8-4-3,1 3-6,-1-3-5,-5 2-2,-8-2 0,-12-4-3,-1 2 0,-6-6 0,-6-2 1,-8-1 0,-12-4 1,1-3 3,-9 0 2,-4-4 6,-1-3 4,-7-4 8,7-4 8,0-3 5,-1 0 10,8-4 11,-1 0 10,14-4 1,-1 1-2,0-5-7,14-3-5,0 0-4,6-3-10,6-1-14,8-2-10,5-7-7,1 3-5,6-1-1,0-3-1,6-1-6,-5-1 0,5 2-2,-7-3 2,9 2-2,-9 3 1,-5-2-1,0 3 1,-1 4 3,-12-1 2,-1 4 3,-6 1-1,-13 4 0,0-2-1,-13 4 1,-13 6-1,-1 1 1,-11 4-5,-1 8-5,-7 4-9,6 4-21,-5 3-33,13 7-41,-1 4-54,7 4-122,6-1-142,13 4-82</inkml:trace>
  <inkml:trace contextRef="#ctx0" brushRef="#br0" timeOffset="-198188.36">19939 5510 73,'-14'-11'175,"1"-1"-49,-6 2-21,6-1-7,7-1-3,-8 6-1,8-6-1,6 5-5,0-1-7,0-2-19,12 3-19,2-2-17,12 3-10,0-2-9,13 2-6,6 1-3,14-2 0,6 3 1,7 4 1,6-3 1,7 3-1,12 0 2,8 0-2,5 0 0,8 0-1,5 0-3,8 0 1,-7 0 2,6 0-1,0-4 1,1 4 1,-1-3 0,-6 3-7,0 0-21,-13-4-35,-7 4-66,-13 0-161,-19 0-99</inkml:trace>
  <inkml:trace contextRef="#ctx0" brushRef="#br0" timeOffset="-197753.78">20447 5616 176,'-20'-8'197,"8"0"-74,-2 6-45,-6-5-27,8 7-14,-8 0-14,1 3-9,-1 1-3,0 6-4,1 5-4,-7-1-2,0 9-1,-1 2 0,1 5 5,0 3 4,1 7 4,5 0 2,0 8 4,1 0 2,-1-1 2,8 4-1,-2 4-3,8 0-4,-1-1-3,14 2-1,-1 3-3,8-5-2,4 2-2,9-1-2,5-1 1,7-2-1,1 0-6,5-1-12,7-4-21,7 1-34,0-4-73,12 0-158</inkml:trace>
  <inkml:trace contextRef="#ctx0" brushRef="#br0" timeOffset="-197527.34">21783 5571 316,'25'-29'292,"9"3"-131,4 9-69,8 5-32,0 4-15,6 8-8,-1 8-6,8 7-7,-6 8-4,5 2-5,-5 11-4,-2 9-7,-5 2-2,-7 8-5,-6 8 5,-14 6 5,-6 4 2,-19 11 2,-7 5 0,-27 3 0,-5 2 0,-20 8-3,-13-2-4,-14 3-9,-5-1-9,-8-3-16,-5 0-25,-1-7-43,-7-8-90,8-8-150,-7-6-8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0:56:46.2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04 6587 88,'0'0'77,"0"0"-9,0-4-2,0 4 0,0 0 4,0 0 3,-6-4-1,6 4-6,0 0-8,0 0-10,0 0-6,0 0-8,-7 0-7,7 0-7,0 0-8,0 0-5,0 4-4,0-4-2,7 0-1,-7 0 0,0 4-2,0-4 0,0 0 4,0 3 5,6-3 5,-6 0 11,0 0 8,0 0 13,6 0 10,-6 0 11,0 0 5,0 0 3,0 0 3,0 0-4,0 0-2,8 0-5,-8 0-7,0 5-7,6-5-1,-6 0 1,6 2 1,1 3-1,6-5 0,0 2 1,7 3-2,-1-2 1,0 1-5,14-4-6,-7 0-5,7 4-5,6-4-5,0 0-2,0 0-1,6-4 0,1 4 1,-1 0-1,8 0-2,-7-4-2,13 4 1,-2 0-3,2 0-5,0 0-3,0 0-1,6 0-2,1 4-2,-9-4-1,9 4 1,-1-4-2,0 4 0,0-1 0,0 1 0,8-4 1,-8 3 2,6-3 3,0 0 7,8 0 7,0 4 8,-2-4 5,2 0 2,6 0 7,-8 0 4,2 0 2,-8 0-6,1 0-6,0 0-4,-7 0-5,-6 3-3,-1-3-9,1 4-5,-8 0-5,2 0-2,-7-1-2,-7 1 0,0-4 0,0 4-1,-13-1-1,6 0 3,-12-3 1,0 5 0,-8-5 2,-5 0 8,6 0 9,-6 4 11,-7-4 10,6 0 2,-6 0 3,-6-4 1,6 4-14,-13 0-51,-1 0-72,2-5-92,-8 5-112,0-3-206,1 3-126,-1-3-79,1-1-33</inkml:trace>
  <inkml:trace contextRef="#ctx0" brushRef="#br0" timeOffset="1028.06">15253 5711 49,'0'-4'108,"0"4"-30,0 0-28,7-3-18,-7-1-12,7 4-6,-7-4-5,6 4-2,-6-4-3,0 4-2,6-3 1,-6 3-1,0 0 3,0 0 0,0-4 5,0 4 1,7 0 5,-7 0 3,0-3 2,0 3 4,0 0 1,-7 0 0,7-4-3,0 4-3,0 0-3,-6 0 0,6-3-1,0 3-1,0 0-1,-6-4 0,6 4 0,0 0 0,0 0-1,0 0-4,0 0 0,0 0-4,0 0 1,0 0-5,0 0 1,0 0 1,0 0 3,0 0 4,0 4 3,6-4 4,-6 0 5,0 0 7,6 0 5,-6 0 5,7 0-1,0 0 0,-1 0-2,0 0-4,1 0-4,6 0-5,0 3-5,0-3-4,6 0-4,1 0-2,0 0 0,5 0-1,2 0-1,5 0-2,-6 0 0,14 0 0,-7 0 2,5 0-1,1 0 0,7 0 0,-7 0 1,7 0 0,6 0-1,-6 0 1,-1 0-1,7 0-2,1 0 3,-2 0 2,8 0 0,-7-3 1,7-1 2,-7 4-2,7 0 0,0-4 0,0 0-2,6 1-1,-7-1-1,7 0-2,0 1 0,0 0 2,0-1 0,0-1 2,0-1 0,8 2 0,-8-3 1,0 3 1,6-4 0,-5 0 0,-1 2-1,0-2 1,-6 1 2,6-1 1,-7-2-1,7-1 2,-12 3-2,6-2-1,-1 3-1,-6-5 2,0 1-3,1 0 1,-8 4 4,1-4 7,-7 0 13,-1 3 13,-5-3 14,0 4 14,-14-4 15,7 4 9,-13 3 2,7-3-5,-6 4-7,-8-1-15,0-1-24,-6 2-46,7 0-55,-14 3-61,1 0-69,-8 0-106,-5 3-179,-13 0-94,-14 2-40</inkml:trace>
  <inkml:trace contextRef="#ctx0" brushRef="#br0" timeOffset="2859.1">14464 7062 34,'0'-3'160,"0"3"-39,0-3-32,0-1-20,0 4-14,0-4-6,0 4-2,0-3 0,-6 3-2,6-5 2,0 5 2,0-3 1,0-1 3,0 2 0,0 2 0,0-6 1,-6 4 2,6-2-2,0 4-4,-6-4-2,6 0-7,-7 1-7,0 3-4,1-4-6,-1 4-3,1-4 0,0 4-2,-2 0-1,-4 0 1,-1-4 1,0 4 0,6 0 1,-6 0 0,0 0-2,-7 4 0,8-4-4,-1 4 0,-1 0-2,-5-1-1,6 5-3,0-2-3,6 2-1,-6-4-1,1 4 2,5-1-2,0 3-1,1-2 0,0 0 1,-2 2 3,2 2 0,6-5 0,-6 3-4,6 2 2,0-5 5,0 3-2,0-2-1,6 3-1,-6-3 0,6 0-2,-6-1 6,8 0-1,4 0-3,-5-3 3,0 3 0,5-3 3,8-1 1,-7 1 3,0-4-1,6 4 3,-5-8 1,5 4 0,-5-4 2,4 1 1,-4-1 5,5 1 8,-5-5 7,-2 1 10,2-5 8,-2 6 15,1-6 14,-6 1 11,6 1 1,-7-2 4,0 1 10,2-3 0,-2 3-4,0 0-11,-6 4-15,7-4-11,-7 0-8,7 0-12,-7 3-16,6 2-10,-6-2-6,0 4-4,0-4-4,0 5-2,0-1-4,0 0 0,0 4-1,0-4-2,0 4-4,0 0 0,0 0-1,0 0-2,0 0 0,0 0-1,0 0 0,0 0-3,0 4 1,-6 4 1,6-5 1,0 5 1,-7 4-1,7-6 1,0 5 0,0 0 1,0 0-2,0 4 0,0 0 1,0 0 0,7-1 1,-1 3 0,1-2 2,-1 5 0,0-2 1,2 3 0,-2-3 1,0 5 1,0-2 0,2 1-1,4 1-1,-5-1-2,-7 0 2,6 3 1,1-3-1,-7 1 0,7-3-1,-7 3 0,0 0 0,6-2 3,-6-3-3,0 1-1,0-2 2,-6-2-2,6 1 3,-7-1 1,0-5 0,1 1-1,-1-3-1,-5-1 2,4-4-1,-10 1 2,4-1 1,-5 1 1,5-8 2,-6 4 5,2-3 5,-2-4 1,7 0 0,-1-1 5,-4 1 2,4-4 4,8 4 0,-7-4-2,6 0-2,0 3-2,7-4 1,0 6-4,0-5-3,0-1-8,0 2-3,14 3-3,-8-5-1,7 2 0,1 3-3,4-5-3,-4 5-4,5 0-11,1-1-12,0 1-14,-1 2-27,7 2-48,-6 0-60,6 0-63,0-2-58,-1 2-54,2 0-67,-1-2-126,-6 1-83,6 1-18</inkml:trace>
  <inkml:trace contextRef="#ctx0" brushRef="#br0" timeOffset="3111.24">14954 7323 404,'0'-3'409,"0"3"-134,0-5-82,0 5-48,0 0-36,0 0-22,0 0-15,0 0-11,0 5-8,0 2-5,0 0-3,0-1-6,0 6 7,0 3 6,0 0 10,0-1 10,-7 5 10,7-5 9,0 9 0,-7-5 1,7 4-5,-6-4-7,0 4-10,0-1-7,-2 2-14,-4-2-12,5 2-9,0-1-9,1 0-9,-1 0-34,1 0-56,0-4-69,6 1-75,-7-1-104,7-3-188,7-1-101,-1-3-52</inkml:trace>
  <inkml:trace contextRef="#ctx0" brushRef="#br0" timeOffset="4078.51">18244 5671 151,'-6'-4'187,"0"0"-70,-2 4-39,2-3-22,-7 3-11,0 0-8,0 0-4,0 3-2,0 1-2,-7 0-2,8 3-2,-8 4-1,1-4-4,5 4-1,2-3 0,-8 3-1,7-1-3,7 2-1,-8-2-2,2 5-4,4-4-1,2 1 0,6-2-1,-6 1-2,6-3 1,0 3 1,6-5 3,-6 2 5,6-4 5,2 3 4,-2-3 8,0-4 7,8 0 7,-2 0 3,1-4 5,1 0 4,4-3 10,-4-1 7,6 2 8,-7-5 9,6-1 10,-6 2 17,7-1 7,-7 0 4,0 0 1,0-4-1,-7 4-2,8 0-4,-8-1-4,0 2-11,1 3-7,-1-1-7,-6 1-12,0 3-13,0 1-12,7-1-11,-7 4-16,0 0-13,0 0-11,0 0-8,0 7-3,-7-3 0,7 7-1,0 0-1,0-1 1,0 10 1,0-6 2,7 8-1,-7 0 3,6 4-1,-6-5 2,7 9 0,-7-4 1,6 3 1,1 3 1,-7-2 1,0 3 2,7 0 1,-7-4-2,0 4-1,0-4 0,0 5 0,0-9 2,0 5-2,-7-8-3,7 4 8,-7-9-4,7 3-2,-6-6 0,-1-3 1,1 0 5,-1-4 9,1-4 13,-1 1-1,1-4 5,-8 0 6,2-4-3,5 1 5,-6-4 2,0 0-2,0-1-8,6-3-4,1 1 0,0-2-2,-1 1 6,0 0-7,7-1-6,0-2-6,0 3-3,0 0-1,7 1-3,0-2-3,-1 1-2,7 0-2,-6-1-1,6 2-2,0 3-4,0-1-8,-1 4-16,8-3-23,-7 7-45,7-3-71,0 3-75,6 0-81,-1 0-92,9 0-175,-2 0-91,1 0-41</inkml:trace>
  <inkml:trace contextRef="#ctx0" brushRef="#br0" timeOffset="4373.34">18694 6092 106,'0'-4'563,"0"0"-141,6-3-148,1 4-71,-1 3-42,1-4-22,6 4-16,0 0-12,0 0-11,0 4-11,0 4-13,0-2-16,0 5-18,0 1-19,-7 2-9,2 4-7,-8-4 0,0 5-2,-8 3-1,2 0 1,0 0-2,-8-3 1,2 2 2,-1-2-3,-1-1 1,2 1-3,-2-4 4,2-1 5,-2 1 9,1-5 7,7-3 6,0 2 8,-2-3 3,2-2 5,6 0-2,0-1-2,0 0 0,0 2 3,6-5 4,2 4 3,4-4 0,8 0 0,-1 0-1,14 0-3,-1-4-7,2 4-9,11-5-17,-6 2-38,0 0-55,7-1-65,-8 0-72,2-2-72,-1-6-101,-7 5-168,-5-4-90,-1 0-33</inkml:trace>
  <inkml:trace contextRef="#ctx0" brushRef="#br0" timeOffset="5748.32">13670 1913 34,'0'0'109,"-7"0"-15,7 0-16,0 0-9,0 0-10,0-4-8,0 4-8,0 0-7,-6 0-10,6 0-6,0 0-7,0 0-1,0 0-5,0 4-3,-6-4 0,6 0 1,0 0 3,-7 0 2,7 0 8,-7 0 1,7 0 6,-6 0 6,6 0 4,0 0 4,0 0 2,0 0 0,0 0-1,0 0-3,0 0-4,0 2-7,0-2-3,6 0-6,-6 0-4,0 0-1,7 0-3,0 4-2,5-4-1,8 0-1,-1 0-1,1 0 0,13 0 0,-1 0 0,1 0-3,6 0 5,13 0-1,0-4 0,7 4 0,6 0 1,0 0-2,14-2 1,-2 2 2,2 0-3,6 0 2,0 0 4,6 2 4,6-2 1,1 4 1,-1 0 1,8-4-4,-1 7 1,7-3-1,-7 4-6,1-5-4,-8 4-1,-5-3 0,-1 3-2,0-3 0,-13 0 2,0 3 0,-13-3 1,0-1 0,-6-3 1,-13 3-2,-1-3-1,-6 0 3,1-3 2,-14 3 11,-1-3 14,1-1 18,-12 0 24,-1 1 22,0-1 20,0 0 12,-7 0 4,2 1-2,-8-1-5,6 1-14,-6 3-18,6-4-22,-6 1-18,0 3-11,0 0-12,0-4-8,0 4-9,0 0-6,-6 0-13,6 0-27,-6 4-40,-2-1-50,2-3-56,6 4-65,-6-1-113,6 1-151,0-4-83</inkml:trace>
  <inkml:trace contextRef="#ctx0" brushRef="#br0" timeOffset="6393.96">17782 1813 14,'-14'4'106,"2"0"-37,5 3-22,-6-4-12,6 1-4,7 3 3,-6-3 0,6 3 0,6-3 4,-6 0 6,7-1 5,6 0-1,0 1-4,7 1-3,-1-5-2,1 0 4,6 0 5,0-5 3,0 1 5,1 1 5,-9 0 9,9-5 9,-1 1 9,-6-1 6,-1-2 16,1 3 21,-2-5 22,-4 1 18,-8 5 12,1-6 2,0 1-2,-7 0-9,0 1-23,0-5-30,-7 7-33,0-3-30,-5 0-20,-2 4-15,-5-1-11,-7 5-7,6-4-2,-6 7-3,0-5 1,1 5-1,-2 5 0,-5-5-2,12 3 2,-6 4 0,-1 1-1,9-1 0,-9 4 0,7 0 1,1 4 0,0 0 1,-8 3-1,8 1 0,0-2 1,5 5 1,-5 0-1,6 1-1,-7-1 1,7 3 0,7-3 0,-8 4 0,8 0 0,0-4 1,6 3-2,0-4 0,0 6 0,0-6-2,6 1 2,0-2 1,1 1 0,6-3 0,7-3 4,6-1 3,-1-3 7,8 0 8,7-3 8,5-5 2,1 5 5,13-8 4,-1 0 4,1 0-1,12 0 0,1-8-4,0 5-4,-1-5-2,1 2 0,0-3 0,-1 2 0,-6-3-2,0 2-4,-6-3-4,-7 1-1,-6 2-4,0 1-4,-14-5-6,1 5-4,-14 0-1,0 2-9,-5 2-30,-1 0-72,-6-1-85,-7 4-100,0 0-130,-14 0-194,-6 4-108,-5-1-58</inkml:trace>
  <inkml:trace contextRef="#ctx0" brushRef="#br0" timeOffset="8090.27">13266 6437 54,'0'-4'71,"0"4"-15,6-5-10,-6 5-3,0 0-2,0-3 2,0 3 2,0 0 2,0 0-2,0 0 0,0 0-4,0 0-3,0 0-5,0 0-8,0 0-4,0 0-1,0 0 0,0 0-1,0 0 2,0 0 0,0 0 2,-6 0 0,6 0 0,0 0-3,0 0-4,-6 0-2,6 3-5,-7-3-2,7 0-5,-7 5 0,1-1 0,0 4 0,-1-6 0,1 5 0,-1 5 1,7-4 0,-7 2 1,1-3 3,0 5 0,6-2 0,-8 1 1,8-3 1,8 3 2,-8 0 0,6-4 0,-6 0 0,6 4-2,1-3 3,0-5 1,-1 4 0,7-2 3,-7 2 4,8-4 3,-8 1 4,7-4 4,0 0 6,-6 0 2,6 0 0,-7-4 1,7 1-2,-7-4 1,8 0 2,-8-1 0,1 0 5,-1-3 12,1 1 10,-1-2 11,1-2 11,-7 2 9,6-2 7,-6-1 6,0 5-3,0-5-8,0 0-3,-6 1 1,6 2 2,-7-2-4,1 2-9,6 2-4,-7 3-3,1-1-6,-1 1-9,1 0-13,6 2-13,-6 3-13,6-2-5,-8 0-8,8 4-7,0-4-3,-6 4-4,0 4-1,6-4-1,-7 8 0,1-6 1,-7 10-2,6-1 2,-6 0 1,6 3 0,1 1 0,0 0 0,-1-1-1,0 1 0,1-1 2,6 1-1,0 0 0,0-4 1,0 4 1,0-4-1,6 0 0,-6-4 1,7 0-1,0 0 1,5-3 1,-5 0-2,13 0 2,-7-8 2,6 4-1,1-8-1,-7 1 0,6 0 0,1-5 2,-7 2-1,0-5 1,0 4 2,0-3 7,-7-1 4,1 1 5,0 3 0,-1-3 4,-6 2 2,0 4 2,0-3-1,0 5-4,-6-3-5,-1 6-4,-6-1-2,0 4-2,-7 0-5,1 4-3,6-1-4,-7 6-2,1-3 0,5 2 0,-5 3-1,6-4-1,7 4 2,-7 0-1,6 1 2,0-5 2,1 3-2,6 2-2,0-5-1,0 0 3,0-4-4,0 5 1,6-4 9,-6-1-5,14-3-1,-8 0 0,7 0 2,0-3-1,0-1 2,1-4 0,-2 1-6,1-3 1,0 2 1,0-3 1,1 1 2,-8 2 0,0-4 0,1 5-1,-7 0 0,7 0 0,-14-1 0,7 1 0,-7 3-1,1 1 0,0 3-2,-8-3 0,1 3 0,0 3 8,-6 0-6,13 1 0,-8-4-2,1 4-2,7-1 1,-1 0 0,7 2 0,-6-1-7,6-4 3,0 3 2,6-3 2,-6 5 1,7-5 2,-1 0 6,1 0-4,5-5 2,-4 5-1,-2-3 2,7-1 0,-7-1 1,-6 2 1,7-4-7,-7 3 4,6 1 2,-6 0-2,0-2 0,0 1 0,-6 1-6,-1-1-11,1 4-34,-7 0-70,7 0-84,-14 0-102,7 4-165,0-1-146,-7 1-95,7-4-47</inkml:trace>
  <inkml:trace contextRef="#ctx0" brushRef="#br0" timeOffset="11996.8">12341 1883 104,'-7'-4'85,"-6"4"-39,0-3-22,6 3-11,-5 0-5,6 0-4,-2 0-3,-4 0-1,5 0-1,1 3-1,-1-3 0,7 0 1,-7 4-2,7-4 1,0 0 1,-6 0 0,6 0 2,0 3 3,-6-3 2,-1 0 0,7 0 3,-7 4 0,1 0 0,6-4 2,-6 4-2,-1-4-2,7 3 0,-7 1-1,1-4-3,-1 4-1,-5 0 1,5-2 0,0 6 1,1-4 1,0-1-1,6 1 1,-8 4 2,8-5 3,-6 1 2,6-1 6,0-3 6,6 4 8,2-1 5,-2 1 2,7-4 1,0 4 0,6-4-3,1 0-4,6 4-7,7-4-9,-1 0-4,1 0-4,5 0-1,9 0-2,-2 0-1,7 0 2,7 0 0,6 0 3,7-4 8,-1 0 2,7 0 4,7 1 7,0-1 3,0 1 0,0-4 5,-1 3 3,1-4 1,-7 5 2,0-1-3,0-4-5,-6 6-5,0-2 0,6 0-7,-6-3-8,-1 3-7,-6 0-5,-6 0-6,0 1-1,-13-1-3,-7 1-2,-1 3 0,-5-5-1,-7 1-5,0 4-6,-13-3-6,1 0-12,-2-1-22,-6 4-31,-6-4-38,0 1-78,-12-1-140</inkml:trace>
  <inkml:trace contextRef="#ctx0" brushRef="#br0" timeOffset="12714.09">12777 2077 77,'0'-4'140,"0"1"-39,7 3-20,-7-5-11,0 3-4,0-2-2,6 0-2,-6 4-4,0-4-4,7 4-4,-7 0-7,0-3-6,0 3-7,0 0-5,0 0-8,0 0-5,0 0-3,0 0-4,-7 3 3,7-3 6,-6 4 2,6 0 4,-7 2 6,1 2 1,-7-1 4,0 1 6,7 3 1,-8-1-2,-5 5-2,6-1-1,0 3-4,-7-3 0,0 3-3,1 2-3,-1-1-7,8 1-1,-8-5-2,7 6-2,0-7-3,0 3 0,-1-7-6,8 3-1,0-4 2,-1-1 0,7 0 1,0-4 4,0 6 12,0-9 9,7 3 15,-1-6 9,8 3 8,5-9 9,0 2 7,8 0 3,-8-4 5,13-3 2,-6-1 1,7 0-1,-7-3 1,7-1 1,-1 4 1,-6-2 2,7-5-6,-1 3-4,-6-3-8,7 4 1,-7-5-1,0 6-8,-6-5-5,-1 7-9,1-4-3,0 5-3,-7-1-4,-1 5-7,2 1-9,-8 3-2,0-2-4,2 5-6,-2-1-7,0 0-4,-6 4-2,7 0-4,-1 4-2,1 0-1,0-1-1,-1 5 3,0-2 1,0 6 2,2-1 0,-2 0 2,7 3 3,-6 1-9,-1-1 3,1 1 1,5 0 0,-5-1 1,6 5 2,-7-4-2,8-1 0,-8 5 7,7-4-1,-6-1-2,-1 1-3,1-1-10,-1-3-29,0 3-40,-6-2-51,8-1-55,-8 0-58,6-3-52,-6-4-52,6 3-73,-6 0-135,0-7-47</inkml:trace>
  <inkml:trace contextRef="#ctx0" brushRef="#br0" timeOffset="14899.05">13025 2113 161,'0'-4'140,"-6"1"-38,6 3-22,0-4-17,6 1-11,-6 3-6,0-4-2,0 4-4,0-3-4,6 3-2,-6-4-6,0 4-4,0 0-1,6-4-3,-6 4 2,0 0 2,0-4 4,0 4 6,0 0 1,0 0 3,-6 0 0,6 0-3,0 0-5,0 0-3,0 0-6,0 0-4,0 0-6,0 0-4,0 0-3,0 0 0,6 0 0,-6 4 0,0-4 3,0 0 2,0 4 3,0-4 4,0 4 4,0-4 3,0 3 3,0 1 2,0-4-1,0 3-1,0 1-2,0-1-2,0 6-1,0-6 1,0 0-2,0 5-1,0-2 0,0 3-2,0-1 1,-6-2 2,6 2-5,0 3-1,0-5-4,0 2 1,0 3 3,0-3-1,0 2 0,0-3-1,0 2-1,0-3 3,0 5 2,6-3 0,-6-1-3,0 0 0,0 0 0,0 1 0,0 0 2,0-2 0,0 1-1,0 1 0,0 0-1,0-1 1,0 0 0,-6 4 3,6 0 0,0-3 0,0 3-3,0-4-1,0 4 0,-6 0-1,6 1-4,0-3-1,0 3-2,0-4-3,0 1 1,0-1 1,0 4-2,0-5-2,0 0 2,0 1 0,6-1 0,-6 0 1,0 0-1,0 1 0,0-1 4,0 0 1,0 0-2,0 1 0,0-1 1,0 1 0,0-2 2,0 2-1,0 0-2,0-1-1,0 1 1,0-2 0,6 2-2,-6-1-1,0 1 0,0-1-1,0 1 1,0-1 0,0 0 0,0 0-1,0 1 1,8-1-1,-8 1 1,0-2-1,0 2 0,0-1 0,0 1-1,0-1 0,0 1 0,0-1 0,-8 0 0,8 0 0,0 1-1,0-1 0,0 0 1,0 0 0,0 5 1,0-5 2,0 1-2,0 2 1,0-3 0,8 5 1,-8-4-1,6 1 1,-6-1-1,6 3-1,-6-3 0,7 3-1,-7-1 0,0-2 1,0 3 0,0-3 0,0-2 0,0 5 1,0-3 0,-7-2 1,7 6-1,-6-5 0,6 1 2,-6 0-2,6-1 2,-8-1 0,8 2 0,-6-1-1,0 1 2,6-1-2,0 0 0,0 4-1,0-3 2,6-1-2,-6 3 0,0-2 3,6-1-3,-6 1 1,0-1-1,0 0 0,0 0 0,0 2-1,0-3 1,0 2-1,0-2 2,-6 3 2,6-1 2,0-2 0,-6 2 2,6-5 1,0 5-1,-6-2 1,6 2 0,-7-1-3,7-3 0,0 4 1,0-1 0,0-4 0,0 4-2,0 2 0,0-3-1,0 2-1,0-2 0,0 3 1,0-1-3,0 2 1,0-3 1,0 5 3,-7-5-1,7 0 1,0 4 2,0-4 3,0 4 3,-6-4 3,6 4 2,0-3 3,0-2 4,0 3-1,0 1 0,0-3 0,0 5-1,0-4 1,0 1 0,0-1-2,0 4-3,0-2-1,0-3 1,0 5-5,-7-5-1,7 3-4,0-2-1,-6 3-1,6-4-1,0 4-1,-6-2 1,6-2-1,-8 3 0,8-2 0,-6-1 0,6 5 0,0-6 1,-6 2 0,6-1-2,0 3 1,-6-2 0,6 3 0,0-4 0,-8 4-1,8-3-2,0 2 0,-6 2 1,6-1-1,0-1 0,0 6 3,-6-5 2,-1-1 1,7 5 3,-6 0 3,6-4 2,-7 3 1,7-3 1,-7 3 1,1-2 0,0 3 0,6-1 0,-6-3 0,-2 4-3,8 0 0,-6-1-1,6 1 1,-6-1 0,6 1-2,-7 1-2,7-2-1,0 1 0,-7 3-1,7-4-1,0 1-4,-6-1-3,6 1-1,-7 1 2,7-3-3,-6 3 1,6-7 9,-6 7-3,6-5-1,-7 0 0,0 0 0,7 0 0,-6 0-1,6 0 1,-6-1-9,6 2 2,-7-5 4,7 3-3,-7 2 1,7-1 0,-6 0 0,6-4 1,-7 4-4,7 0 2,-6 4-3,6-4 0,-7-4 1,7 8 0,-6-8 0,-1 4 0,7 0 0,-6-1 0,6 2 2,-6-4 3,6 3-1,-8 0-1,8-4-2,-6 4 1,6 0 0,-6-4-2,6 0 0,0 4-2,0-3-1,-7 3 3,7-5-2,0 6 1,-6-1 0,6 0 2,0-3-1,-7 2 0,7 1 1,-6 1-1,6 3 1,-7-5 0,1 1-1,-1-1 0,7 5 0,-7-3 0,1-2 1,0 5 0,-1-4 3,7 4-3,-7-4 0,1 0 0,6 4 0,-6-5-1,6 1 0,-7 1 3,1 2-3,6-3 1,-7 4 0,0-5 1,7 5 2,-6-3 0,0 3 0,6-5-1,0 5 0,-8-4 1,8 0-1,-6 0-1,0 0 3,6-1-4,-7 5 0,1-3 2,6-2 4,-7 1-3,1 0 2,6 1 0,-7-2-1,7-3 1,-6 5 1,6-2-3,-6 1-2,6 0 1,-8 0-2,2 1 0,6-2-2,-6 2 1,6-1-1,-7 0-1,0 3 0,1-3 1,0 3 0,-1 1 1,1-1-7,-1 3 2,7-4 4,-13 3 1,7 1-1,-1-2 1,0-4-1,1 4 1,6-1 8,-6 1-4,-1-1-1,0 1-1,1-3-1,6 2-1,-7 1 1,1-5-1,0 5 1,6-4 1,-8 1-1,8-2 0,-6 1 2,0 0-1,6 3-1,-6-2 0,-1-1 1,7 0 0,-7 0-1,1 0-1,6-1 0,-7 2 0,1-1 1,6 4-1,-7-5-1,0 5 0,1-4 1,6 4 1,-6 0-1,0-1 1,-2 1-1,2-1 0,0 1 1,-1 3 0,1-7-1,6 3 0,-7 1 1,0 0 0,1-1 2,0 2 1,-1-1-2,0-5 0,1 5 2,0-1-3,-1 1 0,0 0 3,1-1-2,-1 1-3,1 0 3,0-4 2,-1 7-4,0-3 0,1-1 0,0 1-1,-2 0-2,2-1 2,0 1 0,-1-1-1,1 5 1,-1-4 1,0-1 0,1 5 0,-6-5 2,4 1 0,2 3-2,0-3 0,-8-1 0,8 1 0,-1 4 0,1-4-1,0-1-8,-8 1 4,8-1 0,0 1 3,-1-1 0,0-2 1,1 2 0,-7 1 1,6-5 8,7 2-5,-6-1 1,-1-4-1,7 4-3,-6-4 1,6 1 2,-6-1 0,6 0-2,-8 1 1,8-4-2,-6-1 0,6 1 0,0-1-2,-6 1 0,6-4-1,0 3 1,0-3 0,0 4 2,0-4-3,-7 0 3,7 0 1,0 0 3,-6-4-3,6 4 3,-7-3-1,7-1-1,-6 1 2,-1-1-2,1-3 2,-1 2-3,7-1-1,-7-2 0,1 5-1,0-5-1,-1-3 1,0 4 0,1-4-1,0 0 2,6 1 0,-13-5-1,6 1 1,0-3 0,1 3 0,0-1-1,-2-2-1,2-2 0,0 1 0,0-1 1,-1 0 0,7 2 0,0-2 2,0 1 2,0 4-1,0-5 2,0 4-2,7 1 3,-7-1 1,6 5-3,-6-2 0,6 1-2,-6 4 1,6-1 0,-6 5 0,0-4-1,8 2-3,-8 3 2,0-2-3,0 4 3,6 0-2,-6 4-2,6-2 0,-6 3-2,7 2 2,0 0 0,-1 4 2,-6 0-3,7 1 1,-7 2 2,6 1 1,-6-1-2,6 5 1,-6-1 1,7 0 1,-7 0 1,0 4-1,7-2 0,-7-3-1,0 2 0,0 3 2,6-8-2,-6 4-3,0-4 3,6 3 0,-6-3 1,7-3-1,0 0 2,-1-4 1,1 0-1,6 1 2,0-8 0,7 0-1,-1-4 2,7-4 1,0 1-2,6-3-2,7-2 4,1-3-3,5-4-5,1 2-22,-7-5-60,6 0-90,1-4-108,-1-3-186,-5-8-149,-1-4-93,-6-2-52</inkml:trace>
  <inkml:trace contextRef="#ctx0" brushRef="#br0" timeOffset="15530.36">10053 3806 223,'0'0'280,"0"0"-92,0 0-64,0 4-45,0-4-30,0 0-19,0 3-7,-6 5 3,6-1 7,0 4 5,-6 4 10,6 3 6,0 1 4,0 2 8,0 1 8,0 4 4,0 3-5,0 0 0,0 0-3,-6 1-1,6 3 0,0 0-5,-8-1-12,8 2-11,0-1-6,-6 0-8,6-4-7,-6 4-6,6 1-4,-7-5-4,7 0-1,-7-4-1,7 1-2,0 0-5,0-8-16,0 4-20,0-3-26,0-5-29,0-3-33,0 0-34,0-3-33,0-1-47,7-4-103,-7-6-91</inkml:trace>
  <inkml:trace contextRef="#ctx0" brushRef="#br0" timeOffset="15848.9">9917 3824 477,'0'-7'398,"0"0"-154,0-1-96,6 1-54,7 0-34,1-1-23,5 2-10,0 2-7,1-4-4,13 5-4,-7-1-4,7 4-1,-1 0-2,1 0-3,-1 0-1,1 4-2,-7-4 0,0 7 2,-7 1 0,1-2 0,-8 5 1,2 0-1,-8 4 0,1-1 6,-7 1 4,0-1 0,-7 6 4,1-5 4,-8 2 3,-4-2 5,-2 3 2,-7 1 1,1-4-2,1 2 0,-1-3-2,-7 6-3,7-5-4,0-1-4,0-3-5,-1 4-16,9-8-25,-2 4-38,6-4-46,8 0-43,-1 1-70,1-1-150,6-2-94</inkml:trace>
  <inkml:trace contextRef="#ctx0" brushRef="#br0" timeOffset="16359.1">10491 4378 315,'-8'-4'230,"2"1"-94,0-1-49,-1 0-21,0 0-9,7 4-3,0-3-2,-6 3 1,6-4-2,0 4-2,6 0-5,-6-4-8,0 4-7,7-3-6,0 0 3,-1-6 3,-6 6 5,6-4 4,2 0 8,-2-1 7,0-4 15,1 5 25,-1-3 26,1-2 18,-1 2 7,-6-1 0,7 0 7,-7-3 4,6-2-3,-6 6-18,0-5-29,-6 3-24,6-2-13,-7 3-8,1 0-14,-1 0-18,1 4-12,-1-1-8,1 2-3,6-2-3,-6 4-1,6 4-6,0-3-12,0-1-20,0 4-15,0 0-10,6 0-8,0 0-3,7 4-2,0-1 2,0-3 9,1 4 19,-2-1 13,2 5 10,-2-5 6,1 5 3,1-1 3,-2 1 1,-4 2 3,-2 1 2,0 1 2,1-1 0,-7 3 2,0-3-1,0 4 1,-7-1 0,7 1 0,0 3 0,-6-3 1,6-4-2,0 3 1,0 2 0,0-7 0,6 3 0,-6-1 0,0 0 3,7-3-3,-1-1-1,1 0-10,-1 0-20,1-3-28,5 4-31,2-5-39,6 1-44,-1-4-41,1 0-47,-1 0-79,7-4-121,-6-3-58</inkml:trace>
  <inkml:trace contextRef="#ctx0" brushRef="#br0" timeOffset="16673.25">11038 4110 304,'-14'-4'306,"8"1"-118,-7 3-73,6 3-36,-5-3-16,5 4-9,-6 3-3,6 1 0,-5 4-4,4-3-2,2 7-3,-6-3-8,5 7-7,7-6-5,-7 4-3,7 1-3,0-5-2,0 5 1,0-2-1,7-2-1,0-1 2,-1 3-2,0-7 1,8 5-3,-2-8 1,-5 0-1,6 0-1,6-3 2,-5 0 4,-2-4 4,8-4 3,-7 4 9,7-7 10,-8 3 18,8-3 20,0-4 25,-7 4 17,-1-4 22,-4-1 14,4 2 2,-12-5-4,7 3-13,-7-2-19,-7-1-25,7 1-22,-12 3-28,-2-4-19,-5 1-22,-7 3-24,0 0-22,0 0-25,-7 4-26,7 0-25,-7-5-31,7 8-27,7 0-23,-1 1-21,7-1-25,0 2-24,7-3-31,6 2-86,0 3-85,6-4-43</inkml:trace>
  <inkml:trace contextRef="#ctx0" brushRef="#br0" timeOffset="17379.65">11298 3788 29,'0'-4'531,"0"0"-146,-6 0-155,6 2-99,0 2-57,0 0-34,0 2-18,0 2-5,6 0-2,-6 7 0,6 0 1,2 0 4,-2 7-1,0 1 3,-6-1 0,7 5-1,-1-2-1,7 5 1,-13-1 0,7 1 0,-1 3 0,-6 1 0,7-5-3,-7 4-3,0 2-3,0-6-3,-7 0-2,7-3-1,-6 0 1,6-3 3,-7-2 6,7-2 16,-6-4 17,-1 4 19,1-4 24,-1-5 28,1 2 30,0-4 22,-2 1 13,8-5-5,-12 0-12,5 0-12,1-5-16,-1 1-24,1 1-29,6-4-24,-7 0-20,7-1-9,0-4-7,7 2-8,-1 3-9,7-5-4,-6 2-5,5-1-5,8 0-3,0 3 0,-1 2-4,-5-2-2,5 0 0,0 5-4,1-1-3,-1 4-3,-5 0-4,-8 0-1,7 0-2,-6 0-1,-7 4-1,0-1 4,0 5 3,-7 0 3,0-2 4,1 2 4,-6 3 6,-8 0-6,6-4 9,1 4 3,-6 0 1,6-4-1,-7 0 2,7 1 1,7-5-3,-7 5 6,6-4-4,7-2-3,-6 3-1,6-2 0,0 1-1,0 1-2,6-5 2,-6 3 2,13-3-1,0 0 1,0 0 2,1 0 1,5 0 0,0-3 2,8-2 0,-7 5-1,-2-4 2,9-4 0,-7 6-3,-2-5 0,9-1 0,-7 0 1,-2-3 1,2 4 3,0-4 10,-1 0 8,-5 1 5,-2-5 4,2 4 5,-1 0 3,-7-4 5,1 4 3,0-3-2,-7 3-6,0-1-1,0 1-5,0 1-2,-7 2-4,0 1-6,-6-1-8,1 2-6,-2 1-5,2 2-3,-2 3 1,-5 0-2,5 3-2,-6-3-4,8 8 4,-1-5-1,0 5 0,0-1 0,-1 4 2,8 0 0,0 0 0,0 3 2,-2-2-1,8 3 0,8-1 1,-8 1 0,6-1-2,6 1 0,-4-1 2,11 1-1,-6-4 1,6 0 0,1 1 0,0-3 0,5-1 0,9-4-1,-9 4-5,7-8-8,2 3-13,5-3-23,-7-3-45,1 0-61,-1-2-61,1 1-64,-7-4-61,0-1-83,-7 1-159,1-4-74,-6 5-13</inkml:trace>
  <inkml:trace contextRef="#ctx0" brushRef="#br0" timeOffset="18752.36">15990 2095 19,'0'0'86,"0"-3"-22,0 3-16,-6 0-10,6 0-9,0-4-5,0 4-3,0 0-5,0 0-5,0 4-4,-8-4-3,8 3-4,-6 1-1,0-1 0,-1 4 1,-6 2 1,7 1 3,-7 5 1,-1-3 2,2 5 5,-8 2 4,0-1 2,1 3 2,5-2-1,-4 3 1,4 0 0,-5-3-2,12-1-4,-6-4-2,7 2-2,0-2 3,-2-8 9,8 3 12,0-2 18,-6-4 18,6-3 14,6 0 13,-6 0 7,14-3 0,-8-4-3,7-2-8,0-1-14,7 0-16,-1-6-11,-5-2-11,5-1-1,1 1-1,-1 0-5,-6 0-4,7-5-6,-1 6 1,-6-2-4,0-3-5,1 5-5,-2-3-4,1 3-4,1 1 1,-8 2-1,0 3 0,0-1-1,2 6 0,-2-2 0,-6 1-2,6 3-1,1 4 0,-7 0 0,7 0-1,-1 8 0,1-5 0,5 9 2,2-5-1,-8 3 1,7 5 0,0-4 1,0 4-2,0-1-5,0 6-12,7-6-18,-7 3-24,0 2-30,6-4-33,-5 4-31,-2-2-39,2-2-70,-2-1-124,1 2-69</inkml:trace>
  <inkml:trace contextRef="#ctx0" brushRef="#br0" timeOffset="20370.21">16153 2234 78,'0'0'81,"-7"0"-19,7-4-10,0 4-6,-6 0-8,6 0-5,0 0-7,0 0-7,0 0-8,0 0-5,0 0-3,-7 4-3,7-4 0,0 0 1,0 0 2,0 5 1,0-5 6,0 0 2,0 0 2,0 3 1,0-3 3,0 3 3,7-3 0,-7 4 6,0 0 1,0-1 3,0 5 2,0-1 2,0 0 2,0 0-4,0 1 2,0 4-4,0-3-3,0 3-2,0 3 1,0-5-1,0 5 0,0-4-1,0 1 1,0-2-5,6 5 1,-6-3 0,7-3 4,-7 3-3,6-1-3,-6 0-1,7-4-2,-7 4 3,0-3-2,0-2-4,6 3-4,-6-2-2,0 0 6,7 4 4,-7-4 3,0 0 2,0 4 1,0-3 0,6 3-1,-6-5-1,0 6-4,6-1-5,2 3-3,-2-2 0,0 2-2,1 1-1,-1-1 0,1 1-1,-1-1 1,7 1-2,-6 4 1,0-4-6,-1-1 1,0 1 1,1-1 1,0 5 0,-1-9-1,0 5-4,1 0 3,-1-1 0,-6-2 1,7 3-2,0-4 0,-1 3-1,-6-3 1,6 3 3,-6 1-1,8-1 0,-2-2-1,-6 3 0,6 0 0,-6-1 1,6 1 1,1-1 0,-7 1 2,7 0 2,-1 3 2,-6-3 1,7-1 1,-1 4 3,0-4 1,2 6 0,-2-6-2,0 5 2,-6-1 0,6-4 1,2 2-2,-2 1 0,-6-2-1,0 0 1,6 4-2,-6-5-2,7 1-2,-1-1-2,-6 1 1,7-1 0,-7 1 0,7-1-6,-1 2 2,-6-5-1,6 3-1,-6 1 1,8-1-2,-8 1 0,6 0 0,0-1 3,-6-3 0,0 5 0,0-3 0,6-1-2,-6 1 1,0 3-1,7-1 2,-7-1-3,0 1 0,0-4 1,7 3 1,-7 1-1,0-3 1,6 1-1,-6 3-1,7-5 0,-1 3 0,-6-3 2,6 0-1,2 4-1,-2-5 1,0 2 0,-6-1 1,6-1-1,2 1 0,-8 1 1,6-2 0,-6 2 0,6-1-1,-6 0 0,0 3 1,0-3-1,0 0 0,0 3 0,-6-2-1,6 3-1,0-5 2,0 5-1,0-3 0,0 2 0,0 1-1,0-1 1,0-2 0,6 2 0,-6 1 1,0-1 1,0-3 0,0 3-1,0-2 0,0-1-1,7 0 0,-7 0 0,0 0 0,0 0 0,0 0 0,0-4 1,-7 4 0,7-4 0,0 4 1,0-4-1,0 0-1,0 5 0,0-4 0,0-1 0,0 0 1,0 0 0,0 1 0,0-1 0,7 0 0,-7 5 0,0-5 0,0 0-1,0 0 0,0 4 0,6-4-1,-6 0 1,0 5-1,0-5 1,0 3 0,0 2 1,0-1 1,0-3-2,0 3 0,0 3 1,0-3 2,0 0-1,0 1-1,0-2 0,0 5-1,0-4 0,0 3 1,7 1 0,-7-3-1,0 2-1,0 1 2,0 0 0,0-5 2,0 5-2,0-1 1,0-3 2,7 4 7,-7-1 12,0-2 6,0-1 11,0 0 10,0 3 7,6-3 6,-6 1 0,0-2-6,0 1-8,0 0-5,0 0-9,0 0-7,6 4-7,-6-5-3,0 2-2,0-1-1,6 4-1,-6-5-2,0 5 0,8-4-3,-8 4 1,0-1-3,6 1 1,-6-1-1,0-3 0,0 4 0,0 0 0,0 0-1,0-1 0,0-3 0,-6 4 2,6-1 2,0-3 3,0 4 2,0-4-2,-8 0 0,8 0 1,0 3 3,0-2-3,0-1-2,0 0-2,-6 3-1,6-3 1,0 0-2,0 1-1,0 2-2,0-3 2,6 1-1,-6 2-2,0-3 2,0 3 1,0-3 0,0 0 3,8 3 1,-8-2 0,0-5 2,6 4 1,-6 0-1,0 1-1,6-2-1,-6 2-1,0-5-3,7 3 0,-7 2-2,0-1-2,0 0 0,0-4 0,0 4 0,0-4 1,6 4-1,-6-4 1,0 4 0,0-3-1,0 3-1,0-5 1,0 2-2,0 0-1,0-1 1,0 1-1,0-2 0,0 3 0,0-3 0,7 2 0,-7-1 1,0-3 1,0 3-3,0-3 0,0 3 0,0-4 1,0 5-3,0-4 4,0-1 0,0 5-1,0-4-1,0-2 2,0 3-1,0-2 1,0 1 2,0-1-2,0 2-1,0-2-1,0 1 1,0-4 1,0 4 1,0-4 1,0 0 2,0 0 12,0 0 17,0 0 16,-7 0 10,7-4 9,-6 4 2,6-4-5,-7 1 2,1-5-5,0 4-15,-2-4-12,-4 2-11,-1-2-9,6-3-4,-6 0 4,1 4-3,-8-4-6,6-4-3,-5 5-3,6-5 0,-6 0 0,-1 1 0,0-1-1,1-4 0,-1 5 0,-6-4 0,7 2 5,-1-1 4,0 2 9,1-3 5,6 2 6,0 7 6,0-3 4,0 1 3,13 4-1,-6 0-4,-1 3-8,7-1-7,0 2-7,0 0-7,0 3-5,0 3-4,7 0 0,-1 2-1,7 2 1,0 0-1,0 4 1,7-3 1,0 2 3,-2 1 0,9 1-2,-7 1-1,6-1 0,-1 3 3,1-5-1,0 6 1,7-6-4,-7-2 2,0 3 1,1-1 0,5-2 2,-6-4-4,-7 4 1,7-5-1,1-3 0,-1 0 1,-6 0-4,-1-3 6,0-2 10,8 2 5,-15-5 6,8-3 7,-1 4 3,-5-4 4,-2-3 7,-4-2-4,4 2-8,-5-1-7,-7-2-6,0-3-7,0-1-9,0 3-23,-7-4-33,1-1-68,0-2-114,-8 0-137,1 0-231,6-9-134,-12-3-81,6-4-32</inkml:trace>
  <inkml:trace contextRef="#ctx0" brushRef="#br0" timeOffset="22692.79">17319 3505 90,'0'0'201,"0"-3"-86,0 3-50,0 0-27,0 3-15,7 1-7,-7 4 0,6 3 3,0 0 4,1 3 2,0 4 4,-1 0 4,1 5 1,-1-1 1,0 4-4,1-1-5,0 0-4,-1 2 0,-6 2-3,6 0-6,2-3-4,-8-1-3,6 4-1,-6-3-1,6 0-1,1 0-2,-7 0-1,6-1 1,-6-4 0,7 1-9,-7-3-25,7 0-32,-7-9-66,0 5-146,0-8-91</inkml:trace>
  <inkml:trace contextRef="#ctx0" brushRef="#br0" timeOffset="22940.79">17358 3491 126,'7'-7'229,"-1"-1"-103,0 0-56,8 6-32,-2-5-15,8 7-7,0-4-3,-1 4-1,1 4 0,0-1-2,-1 3 1,1 2-1,-1 4-2,-6 2-3,-6 1-1,-1-1-2,1 5 2,-14-5-1,1 9 0,-1-5 0,-6 1 2,-6-2-2,-1 2 1,1-1-1,-7-4 3,6 4-4,-6-6 2,7 3-1,-8-5-2,14 2 2,-6-1-4,5-5-13,2-2-21,5 4-30,7-8-65,0 3-136</inkml:trace>
  <inkml:trace contextRef="#ctx0" brushRef="#br0" timeOffset="23369.66">17814 3587 304,'-6'-5'243,"6"5"-103,0-2-61,-7 4-34,7-2-22,0 7-10,0 1-6,0 0-2,0 5-3,7 3-1,-1-1 4,-6-1-4,7 4 1,-1-3 1,0-1-2,2 6-1,-8-7 1,6 3 0,0-1-1,0-1 2,-6-3-1,8 0 1,4 0-1,-5-4 1,-7-4 5,6 5 3,8-4 7,-8-4 9,0 3 6,2-6 7,4-1 10,-6 0 10,8-3 8,-8 0 3,7-4-1,-7 0-1,2 0-2,-2-3-2,0 2-3,0-3-7,-6 1-5,8-1-3,-8 4-4,0-4-4,0 1-3,0 3-2,0-1 1,0 2 0,-8-1 0,8 3-3,0 6-3,0-4-1,0 4-2,0-2-5,0 4-5,0 0-7,0 0-5,0 0-3,0 4 0,0-2-1,8 6-1,-8 0-1,0 3 2,0-1 0,6 2 1,-6-1 0,6 0-1,-6 3 1,7-3 1,-1 5 1,1-7 0,0 7 0,-1-1-2,6-5 0,-4 1 2,4 0-1,2 0-2,-1 0-7,-7-4-16,14 1-29,-8-1-29,2-3-34,5 0-39,1-4-45,0 0-70,-1-4-131,-6 0-82</inkml:trace>
  <inkml:trace contextRef="#ctx0" brushRef="#br0" timeOffset="24378.14">18297 3630 233,'0'-4'194,"6"2"-63,0 2-38,1-6-23,0 4-13,-1 2-11,0-4-8,7 4-4,-6 0-5,6 0-9,-7 4-6,8-2-7,-8 4-1,7-4-3,-6 2 0,6 0-2,-7 3 0,8 1 0,-8 3 1,7-1 2,-6 1-3,-1 0 1,0 0-2,1 4 1,-1 0 2,1-1-1,0 1 0,-1-1-4,-6 1 1,6 0 1,-6 0 0,0-1 1,0-3-1,0 3 0,0-2 5,-6-1 2,6 1 3,0-6 1,-6 2 4,6-1 4,0-3 4,-7 0 10,7-1 11,0-3 17,0 4 13,0-4 12,0-4 2,-7 4 2,7-3 2,0-5-3,0 1-10,0-1-11,-6 2-3,6-6 2,0 1 2,0-3 3,0 2-2,0-3 2,6 1 11,-6-1 2,0 1-2,0 0-1,7-1 3,-7 3 5,7-2 2,-1 3-1,-6 3-12,6 1-8,-6 0-11,7-1-12,0 5-13,-7-1-16,6 4-9,0-4-8,1 4-3,6 4 0,-6-4-3,5 4 0,-4 3 0,4-3 2,1 6 1,-6-2 0,6-1 0,-7 5-2,1-6 1,0 6 0,-1-5 1,0 1 1,0-2 0,-6-2 1,8 0 0,-8 0 2,6-1 2,-6 1 1,0-4-1,6-4 1,-6 1 1,0-1 0,7 0 3,-1-2-1,-6-2-2,7-3 1,0-1 0,-1 2 0,0-1-1,1-1 1,0 2 6,5-5 5,-5 4 6,-7 0-1,7 0 2,-1 4-1,-6 0 0,7-1-2,-7 4-9,0 2-7,6-4-5,-6 4-4,0 2-1,0 0-2,6 2 0,-6 4 0,7-4 1,-7 6 0,7-1 3,-1 4 1,0 0 1,2 4-2,-2-4 1,0 0 1,7-1-1,-6 5 2,-1-3-2,7-2-2,1 2 1,-2-1 1,2-5 0,-1 2 0,-1-1 1,8-3 1,-7 0 1,0-4 1,7 0-1,-7-4 1,7 0-1,-8 1 1,1-5-1,7-2 1,-7 2-3,0-3 1,-7-3 0,8 2-2,-2-3 0,-5-3 0,-1 4-1,1-4 0,0-1 1,-1 2 1,-6-6 3,0 4 2,0 1 1,0 0 0,0 3 0,0-3 3,0 7-1,0 0 0,0 4-3,0-1-4,-6 0 1,6 6-5,0 2 0,0 0-4,0 2-1,0 6-1,0 4 1,0 2 1,0 4 4,0 1 1,6 6 1,-6 0 2,6 2 0,-6 2 3,8 0-1,-2 0-1,0 5 0,0-1 1,1-1-1,0 1 1,-7 0-2,6 4 2,1-8-1,-1 4-3,0-4 0,-6 0 0,8-2 0,-8-2-1,6-2 2,-6-6-3,0-2-1,0-1 4,0-2 1,0-4 1,0-6 0,0 3 2,-6-5 0,-2 0 0,8-5 3,-6-1-1,0-6-1,-7 1-3,6-3 2,-6-1-3,7-3 0,0-4 0,-8-1-1,8 1 0,-8-3 2,8-1-1,-1 1-2,7-4 0,-6 0 4,6-2-2,6-1-2,-6 3-1,7 4-2,-1-2 1,1 5 0,0 4-1,-1 0-4,8 3 1,-8 4 1,0 0 0,0 8 1,1-5 1,0 8-3,-1 0 5,1 0-2,-1 4 2,0 3 0,2 1 2,-8 2-1,6 1-3,-6 0-11,0 4-1,0-4-7,-6 4-16,-2-1-21,2 1-36,-7 3-36,0-3-44,0 0-43,1-1-58,-2-3-61,8 4-89,-1-5-141,0-2-62,7 4-12</inkml:trace>
  <inkml:trace contextRef="#ctx0" brushRef="#br0" timeOffset="25006.47">20024 3824 230,'0'0'280,"0"-3"-122,6 3-67,0-4-36,0-3-17,8 3-8,-1-3-5,0-4-1,6 3 2,1-2 4,-1-1 8,7-5 4,-6 3 2,0-7 6,5 6 4,-11-8 7,6 0 9,-1 0 4,-6 1 0,-7-6 0,1 2-1,-1-1-5,-6 0 5,0-3 2,-6 4-2,-1-1-5,1-3-9,-7 3-8,-6 1-3,-1-1 0,0-1-8,1 7-8,-1 1-4,7 0-2,-6 9-2,5-5 1,1 8-3,1-1-4,-2 2-5,8 6-4,-7-5-4,6 10-4,1 1-1,-1 2-1,7 3 1,-6 0 0,-1 7 0,7 0 0,0 0 1,0 5 1,7-1-1,-7 3 1,6 1 1,-6-1-2,7 1-1,-7 0 2,6 3 1,1-4-1,-7 4 0,7-3 3,-1 1-4,0-2 2,0 1 1,2-4-2,4-1 1,-5-2 1,6-1 0,0-3 0,7-1 0,-8-2-1,2-1 0,5-7 1,-6 2 0,6-6 1,1 0 1,0 0-3,-7-4 3,7-2 0,-1-5 0,1-1 11,-8 2 15,8-5 14,-6 0 15,-2 0 10,1-3 8,-6 4 8,-1-5 8,7 2-4,-7-2-13,-6 1-6,8-1-10,-2 4-5,-6 4-4,0 0-6,0 0-8,0 4-6,6-1-4,-6 5-11,0 3-7,0-4-5,0 4-7,0 4-1,0-1-3,0 5-1,0 3-1,0-1 4,7 6 2,-7-2-1,0 4 2,7-3 2,-7 6 0,6-1 3,0-3-2,1 2-1,6-4 4,-6 3-2,5 0-1,8-4-3,-7 2-7,7-1-16,0-1-33,5-3-49,-5 0-57,6-4-56,0-3-61,0 0-57,-1-8-72,2 0-97,-1-3-100,-6 0-22</inkml:trace>
  <inkml:trace contextRef="#ctx0" brushRef="#br0" timeOffset="25130.08">20760 3447 287,'0'-8'224,"-7"1"-90,7 5-56,0-3-31,-7 5-20,14 0-11,-7 0-5,7 5-3,-1 1-4,6-3-4,2 5-16,12 4-36,-7-5-51,7 3-117,1-2-105</inkml:trace>
  <inkml:trace contextRef="#ctx0" brushRef="#br0" timeOffset="25436.79">20968 3451 276,'-20'-8'286,"8"4"-109,-2 1-65,2-1-36,-2 4-23,8 0-11,-7 4-10,7 3-6,-2 5-6,8-1-5,-6 7 1,6 0-2,6 4 1,-6 0-2,8 0 0,4 3-2,-5-2-1,6 2-1,0 1-3,7-4-2,-8 3-2,2-2-4,5-1 1,-6 3 1,6-3-1,-5 0 1,-1-4 0,-7 4 1,7 1-1,-6-5 3,5 0 1,-12 4-2,8-4 0,-8 0-1,0 1 1,-8-5-1,2 1 1,0-1 0,-7-2 3,0-5 7,0 1 15,-1-1 14,2-3 18,-8-1 22,1-3 18,5-3 23,-6-1 17,2 0 17,-2-3 1,1 0-3,5-1-15,2 0-18,-8-2-16,13-2-18,-6 3-21,6-7-23,1 5-16,6-4-14,0 5-21,0-5-41,6 0-53,1 1-58,6-1-63,6-3-67,1-5-86,0 5-148,6-4-75</inkml:trace>
  <inkml:trace contextRef="#ctx0" brushRef="#br0" timeOffset="25981.82">21261 3202 150,'0'-4'287,"0"0"-122,0 4-68,0 0-40,0 4-25,0 0-14,0-1-5,0 9-3,0-2-1,7 5 1,-7 3 2,6 4-2,1 0 2,-7 4-4,0-1-1,6 4 0,0 0-1,-6 1-1,8-5-1,-8 5 0,6 0-2,-6-5 3,0-3-2,0 0-1,0-3-1,0-1 1,0-7 12,0-1 17,0-2 26,0-1 31,0-3 38,0 0 39,-6-4 26,6 0 14,0-8-3,0 1-14,0-1-20,0-2-27,0-5-34,6 3-26,-6-1-20,0-3-10,6 7-4,-6-3-3,7 1-3,-7 7-4,7-3-3,-7 0-12,0 2-10,0 5-6,6 0-6,0 0-3,-6 0-2,7 5 1,-1 2-1,8 0 0,-2-3 2,-5 3 0,6 0 2,0 2 1,0-2 2,0-1-1,1 2 0,-2-4 3,1-4-1,0 4 1,0-8 1,7 4-1,-8-8 0,2 0-1,5 1 1,-5-4-1,-2-3 1,2-1 4,-2 1 2,2-5 7,-8 1 5,1 0 3,-1-4 2,-6 3 2,6-3 1,-6 0-3,0 1-3,-6-1-5,6 3-6,-6-3-6,-1 7 1,7-2-2,-6 5-2,-1 1 0,7 4-1,-7-1-3,1 5 0,0-1 3,-1 8-3,0 3-1,1 1-1,-7 6-1,6 1-1,-6 2 3,7 6 1,0 0-2,6 2 2,0 0 0,0 5-4,0-5 3,6 5 1,0-1-1,7 0-3,1 0-6,5-2-32,0-2-41,8 1-50,-8-9-59,14 2-69,-7-8-72,7-4-121,-7 1-132,-1-8-54</inkml:trace>
  <inkml:trace contextRef="#ctx0" brushRef="#br0" timeOffset="26101.19">21463 3323 233,'0'-4'210,"6"0"-87,1 4-54,19 0-34,0 4-33,7 0-50,13-1-129,5 1-116</inkml:trace>
  <inkml:trace contextRef="#ctx0" brushRef="#br0" timeOffset="26225.94">22460 3388 591,'-6'-7'640,"-1"-4"-221,0 0-149,-5 4-79,-2 0-55,2 0-31,-1-1-46,-7 4-69,0 4-88,-6 0-114,7 4-219,-13 0-120,-1 3-70</inkml:trace>
  <inkml:trace contextRef="#ctx0" brushRef="#br0" timeOffset="47069.76">19169 8306 84,'-6'0'57,"-1"0"-17,1-5-10,6 5-1,-6 0-6,6 0 2,0 0 1,0-3 2,0 3 5,0 0 5,-7 0 4,7 0 3,0 0 4,0 0 4,0 0 3,0 0-3,-7 0-1,7 0 1,0-4 0,0 4 2,0 0 0,-6 0-1,6 0-2,0 0 3,0 0-6,0 0-6,0 4-4,0-4-8,0 0-4,0 0-7,0 0-3,0 0-4,0 3 0,0-3-3,0 0 0,0 5 3,0-3 7,6 5 8,-6-2 7,7 2 8,-7 3 9,7 2 8,-1-1 3,-6 0 3,13 3-3,-7 1-2,-6 0-2,14 3-1,-8-3-2,0 7 0,2-4 1,4 5 2,-6 2 6,8 0 1,-8 0-5,1 2-2,-1 2-7,8 4-5,-8-1-4,-6 2-7,6 3-8,-6-1 1,6 5 1,-6-2 1,0 2 3,0 0-1,-6-2-2,6 2 3,0 0-4,0-2-5,-6-1-5,6-2-4,0 1-4,0-5-3,0-3-3,0 4-5,6-6 1,-6-2 0,0-4 1,0 2-3,6-5 1,-6-7 1,0 0 2,8 1 3,-8-5 0,0-4 3,0 1 1,0-4 3,0 0 1,0 0-19,0-7-48,-8 2-60,8-5-62,0-5-68,0 4-72,0-7-124,0-1-141,0 5-60</inkml:trace>
  <inkml:trace contextRef="#ctx0" brushRef="#br0" timeOffset="47680.36">19241 8986 23,'-6'0'199,"6"4"-79,0-4-48,0 3-26,0 1-15,0 0-2,0 3 1,6-3 2,1-1 2,-1 6 3,0-7 0,8 6-2,-8-4 1,14-1-4,-7 1-6,0 0-2,0-4-3,7 4 1,-8-4 2,8-4 1,-7 4 0,7-4 5,0-3 9,-1-1 10,1 2 9,-2-6 10,2 1 1,0 0 3,-1-3 4,1-1 1,0 0 0,-7-3-3,6-1 0,0 1-5,-5-1 2,-1-2 5,0 2 2,0 1 1,0-4 0,-6 0 1,5 0 5,-12 0 4,7-4-2,0 4-1,-7 1-4,0-5 6,0 4 3,0 3 0,-7 1-4,7 0-6,-7 4-4,7 2-3,0-2-1,-6 2-8,0 5-7,6 0-9,0 4-8,0-1-6,-7 0-4,7 0-6,0 4-7,0-3-5,0 3-7,0-5-4,0 5-2,0 0-2,0 5 1,0-5-5,0 3 3,0 1 1,0 4 2,0-1 0,0 0 0,0 5 2,0-2-2,0 0 3,0 9-2,0-4-1,0 4 1,0 3-1,0-1 3,0 1-1,0 7 0,0-3 1,0 4-2,0 3 1,0-1-1,0 1-1,0 4 1,0 0-1,0-4 1,0 4 1,0-1 0,-7 1-1,7-4 1,0 3-2,-6-3-2,6 0 2,0-4-3,0 5 0,0-5 2,0-3 0,-7-1-2,7-3 3,0 4 2,0-8-1,-6 0 2,6 0 1,0-4-3,-7-2-8,1 2-13,6-6-32,-7 4-50,7-5-60,0-4-69,0 1-84,0-4-108,7 0-179,6-4-88,0-4-19</inkml:trace>
  <inkml:trace contextRef="#ctx0" brushRef="#br0" timeOffset="48164.52">20284 8961 66,'-7'0'112,"1"0"-20,0 3-16,-2-3-12,2 0-9,6 0-3,-6 0-6,6 0-4,0 4-4,0-4-5,0 0-1,0 0-2,0 0 2,6 0 4,0 3 9,2-3 7,-2 5 4,7-5 2,-7 0 5,7 2 7,6-2 5,-5 0 2,6 0 0,-1 0 2,1 0 3,6 0 3,0 0 2,7 0-2,-1 0-2,1 0 0,-1-2-4,1 2-7,-1 0-8,1 0-11,-1 0-9,-6 2-6,1-2-10,-9 0-11,2 0-7,0 0-5,-7 4-2,1-4-1,-2 0-1,-6 4-1,2-4 0,-2 0-1,0 0 0,-6 0-1,7 0-5,-7 0-7,0 0-21,0 0-25,0 0-26,0 0-35,0 0-41,0-4-51,0 4-75,0 0-143,0-4-79</inkml:trace>
  <inkml:trace contextRef="#ctx0" brushRef="#br0" timeOffset="48424.45">20231 9169 157,'-6'5'217,"0"-3"-72,6 3-34,0-2-13,6-3 0,-6 4 1,6-4 5,8 3 3,-2-3-4,8 4-6,-7-4-8,13 4-9,-6-4-5,6 4-3,0-4 0,7 3 1,-1-3 5,1 0 1,-1 0 0,7 0-3,-6 0-5,7-3-6,-2 3-4,1-4-1,0 4-4,1-4 1,-1 4-2,-7-4 0,7 1-4,-7-1-1,-5 4-6,-1-3-9,-6 3-9,-1-5-7,-6 5-6,-6 0-22,6-2-37,-7 2-48,1 0-57,-7 0-67,0 0-99,0 0-186,0 0-100,0 0-40</inkml:trace>
  <inkml:trace contextRef="#ctx0" brushRef="#br0" timeOffset="49452.2">21613 8470 9,'-6'-5'96,"6"5"-16,0 0-9,0 0-5,-7 0-3,7 0 0,0-2-1,0 2 1,0 0 0,0 0 0,-7 0 1,7 0-3,0 0-4,0 0-7,0 2-4,0-2-11,0 0-8,0 0-6,0 0-8,0 5-6,0-2-2,0 5-3,0-4 3,7 6 7,-7-3 5,0 5 6,7 2 8,-7-2 6,6 5 9,0 2 4,1-1 2,0 3-2,-1 2-4,1 0-5,-1-2-5,0 4-5,-6 2-7,7-2-6,0 4-4,-1 1-2,-6-1 0,6 4-4,2-4-1,-8 1-1,6-1-2,0 0 0,-6 0-1,7-2 0,-1-2-2,-6 0 1,7-2-7,-7-2-14,6 1-18,-6-3-20,7-1-26,-7-4-29,0 1-34,0-3-44,0-5-60,0-4-104,0 1-72</inkml:trace>
  <inkml:trace contextRef="#ctx0" brushRef="#br0" timeOffset="49974">21665 8865 98,'0'0'288,"-7"0"-108,7 0-69,0 0-43,0 0-28,0 0-13,0 4-9,7-1 0,-7 1 2,7 0 2,-1 0 5,8 3 1,-8-4 2,7 1 2,0 1-1,0-5 1,-1 3 1,2-3 1,6 0 4,-7 0 2,-1-3 2,8 3 1,-6-5 2,5-2 5,0 0 2,-6-1 0,7-3 2,-7 3 0,0-6 7,0 3 12,0 0 8,0-3 5,0-1 1,-6 1 2,-1-1-3,7-4 6,-6 1 2,-7-4-7,6 4-7,1-4-3,-7 0 4,6 3 4,-6-3 8,0 5-1,0-2-6,6 4-3,-6-4-3,0 9-6,0-5-12,0 4-10,8 4-11,-8 0-12,0 3-5,0 0-6,0 1-6,0-2-3,0 5-1,0 0-3,0 0-4,0 0-1,0 0 6,0 5-4,0-2-2,6 5-2,-6-1-2,0 4 1,0 1 2,6-2 1,-6 5-6,0 3 2,6 0 4,-6 0 3,0 5 1,0-1 0,0 4-1,7-1-1,-7 0 1,0 5 1,0-1-1,0 0-1,0 4 0,0 0 2,-7 0-2,7-3 0,-6 3-1,0-1-1,6-1 0,-6 1 1,6-3-1,-8-3 0,8 3 1,-6-4 0,6 1-1,0 1 1,0-6 0,0-3-11,0 4 2,0-8-7,6 1-20,-6 1-34,8-6-40,-8 1-45,6-3-51,0-1-41,0-3-60,8-4-72,-1 0-119,0 0-86,0-8-33</inkml:trace>
  <inkml:trace contextRef="#ctx0" brushRef="#br0" timeOffset="50414.39">22480 9070 89,'0'-3'450,"0"-4"-130,-7 3-91,7 1-47,0-1-25,-6 4-19,6-4-14,0 4-16,0 0-18,-7 0-18,7 0-21,0 4-17,0-4-16,-6 7-9,6-3-7,-7 3-1,0 0-1,1 4 0,0 1 0,-1-2 0,0 1 0,-5 4 2,5-4-1,1 3-1,-1 2 0,0-2 1,1 4 0,0-4 1,-2 5-1,2-1 0,0 1 0,6-2 2,-6-2-1,6 4 2,0-1 2,6 1 2,-6-5 4,6 1 1,8-1 1,-8-3 2,14 0 2,-7 0 1,6 1 1,0-9-1,8 2-3,-1-3-2,0-2-2,-7 0-1,7-2 0,0-3 2,-6-2 10,6-1 14,-7-3 18,1 5 21,-7-6 24,7-2 19,-8 2 18,2 2 7,-8-5-5,8 0-8,-8-3-18,0-1-15,1 1-18,-7 4-18,0-8-14,-7 7-11,7-4-4,-6 2 0,-8-2-2,8 4-5,-6-3-4,-2 3-3,-5 5-3,-1-5-3,0 3-6,-6 2-2,1-1-4,-8 3-2,7 5-3,-6-4-20,5 7-42,-5-4-70,12 8-79,-6-4-88,13 3-108,0 1-198,6 3-107,1-3-45</inkml:trace>
  <inkml:trace contextRef="#ctx0" brushRef="#br0" timeOffset="50895.73">23040 8803 112,'0'0'140,"0"4"-49,0-4-28,0 4-14,0-4-2,6 3 1,-6-3 4,0 4 8,7-1 5,0 1 1,-1-4 2,1 3 0,5 1-1,-5 0-1,6-4 0,1 4-3,-2-1-1,1-3-3,7 0-1,0 0-1,-8 4-5,14-4 0,-6 0-5,7 0-1,-2-4-5,1 4-5,7 0-3,-7 0-6,6-3-3,-6-1-5,1 4-5,-1-4-4,0 4-3,0-4-4,-7 4-11,1 0-22,-7-3-30,7-1-39,-8 1-44,-5-1-64,0-3-134,-1-1-110</inkml:trace>
  <inkml:trace contextRef="#ctx0" brushRef="#br0" timeOffset="51122.17">23092 8594 153,'0'-4'336,"-7"4"-123,7 0-78,0 0-41,7 0-24,-7 4-7,7 3 2,-1 1 10,8 3 10,-2 4 10,-5-1 14,12 8 12,-6 0 12,1 4 4,5-1 4,-6 4-2,6 1 0,-5 3-3,-2 0-8,8 4-13,-7-4-14,0 4-13,-6-5-13,5 5-17,-4-4-11,4 0-14,-5 0-11,0-3-7,-7 2-6,6-3-5,-6-3-24,0 3-43,6-3-58,-6-3-61,0-2-67,0-3-91,-6 1-169,6-5-104,0 1-48</inkml:trace>
  <inkml:trace contextRef="#ctx0" brushRef="#br0" timeOffset="56850.23">24747 8320 13,'0'-5'253,"0"2"-75,-6 3-49,6-4-24,0 4-16,0 0-7,0 0-6,-7-2-7,7 2-7,0 0-7,0-5-5,0 5-5,7 0-2,-7 0-5,0-3 1,0 3 1,0 0 1,0 0-1,6-4-4,-6 4-6,0 0-3,0 0-2,0 0-5,0 4-3,6-1-4,-6 2 2,0-3 4,8 5 5,-2 1 7,-6 0 2,6 6 4,-6-3 4,7 4 6,0-1 0,-7 5 4,6-1 2,-6 4-1,6-1-2,-6 2-1,7 3-4,-7 0-6,0 3-5,6-4-10,-6 1-6,0 0-5,7 3-4,-7-4-2,0 1-1,0 4-1,0-4 0,0-1-1,0-4-1,0 6 0,0-10-2,0 5 1,0-3-1,0-4 1,0-4 0,0-1 4,0 2 5,0-9 12,0 4 18,0-2 20,0-3 27,0 2 19,-7-4 16,7 0 4,0 0-4,-6-4-9,-1 4-17,1-7-21,0 4-23,-8-1-23,8 1-14,-8-1-9,2 0 0,-1-3-4,-7 3-1,8 1 1,-2 3-3,-6-4 1,1 4 0,-1-3 2,1 3-2,-1 3 1,1-3 0,0 4 0,-1-4 1,7 3-1,0 1-1,0-1-2,-1 1 1,2 0 0,5 3-1,-6 0-1,7 0 0,-7 5 1,13-5-1,-7 4 2,0 0-2,1 4-1,0-4 3,6 4-1,-8-1 1,8 1 0,-6-1 0,6 5 0,0-8 1,0 3 2,0 1-3,6-3-1,-6 2 1,8-3 0,-2 0 1,0-3 1,1-2 0,6 2 0,0-5 0,0 5 0,6-8 3,1 4-2,6-4 0,-7 0-1,8-4 0,-8 4 0,1-4 3,-1-3-1,1 3-3,-7-4-1,0 1 0,0 0 2,1-4 1,-2 0 1,-5 1-3,6-2 3,-7-3 1,1-4 4,-7 5-2,6-3 0,-6 2 1,6-4 3,-6 5 4,0-1 3,8 5 1,-8-6 1,0 9 3,0-4 2,0 7-3,0-4-4,0 6-4,0-3-5,0 2-5,0 3-3,0-4-3,0 4-3,0 4 1,0-4-1,0 8 0,0-6 1,6 6 1,-6 3 1,0-3 2,0 2 1,0 1 1,6 1-1,-6 3-1,7-5 1,0 5 1,-1-1 0,-6 1 0,13 0 2,-7-1-3,1-3 2,6 4 1,0-3 0,0 2 0,0-3-1,0 0-10,6-3 4,1 2 5,0-6-2,-1 3 2,1-3-4,0 0-12,5-2-18,-5-2-25,0 0-61,-1-2-73,1-2-80,6 0-89,-6-3-162,-1-5-115,1-2-62,-2-4-20</inkml:trace>
  <inkml:trace contextRef="#ctx0" brushRef="#br0" timeOffset="57912.51">24181 8074 10,'0'0'108,"-8"4"-26,8-4-16,-6 0-10,0 0-5,6 3-2,-6-3-1,6 0-2,-8 4-5,8-4-2,0 0-1,-6 0-3,6 0-3,0 4-4,0-4-1,-6 0-7,6 0-1,0 0 1,0 0 1,0 0 0,0 0 2,0 0-1,0 0 3,0 0 6,0 0 3,0 0 0,0 0 3,0 0-1,0 0 2,0 0 2,6 0 1,0 0 1,-6 0-1,14 4 0,-8-4 0,0 0-1,8 0 0,-1 0-4,7 0-2,-8 0-5,8 0-2,-7-4-2,7 4-1,0 0-1,-2-4 2,2 4 1,0 0 0,-1-4 5,7 1 1,-6-1-1,6 0-2,0 4-2,0-4-4,0 2-2,0-4-1,0 6-6,1-2-3,-1-2-2,-7 1-1,7-1-1,0 4-2,-6-4-2,-1 0-1,1 0 1,-7 4 0,0-4 6,0 4 9,-7 0 10,1-2 16,0 2 10,-7 0 12,6-5 9,-6 5 7,0-2 2,6 2-4,-6-5-7,0 5-13,7-3-7,-7 3-10,0-4-8,0 4-3,0-4-7,0 0-4,0 1-3,0 3-2,0-4-3,0 1-2,0-1-2,0 0-4,-7 1-1,1-1-3,6 1 0,-13-1 1,6 0-2,-6 0-1,1 4 0,-8-3-1,0-1 2,1 4-1,-1-4 1,0 4 1,-6-4-1,7 4 1,-7-2 0,6 2-2,1-4 1,-1 4 0,0-4-1,8 4 1,-1 0-1,0 0 1,6-4 1,1 4 2,-1 0 7,0 0-6,7 0-1,-6 0-5,6 0-2,0 0 1,0 0-3,0 0-2,6 0-7,-6 4 7,7-4 2,0 4 3,6-4 3,-7 4-2,7-2 3,-6 2 2,13-4 1,-8 0-4,8 4 1,-1-4 3,1 4-1,0-4-1,-1 0 1,7 0-2,-6 0 0,6 3 1,-1-3-2,-5 0-2,6 0 2,1 0-1,-1 0 1,0 0 0,-7 0 0,7 0 0,0 0 0,-6 0 0,-1 0 1,1 4 0,-1-4-1,1 4 1,-7 0-1,6-4 1,-5 3 0,-8 1-1,7-1-4,-7 1 0,-6 0 1,7-1-3,-14 1 3,7-1-1,-6 5 2,-7-1 0,-7-2 3,1 2 1,0-1-2,-14 6 1,7-8 1,-7 5-1,1-1 0,-1 0 0,7-1-2,-6 1 0,-1 3-5,1-4-26,5 4-47,1-4-62,0 4-72,13-4-94,0 4-191,0 0-100,7-3-60</inkml:trace>
  <inkml:trace contextRef="#ctx0" brushRef="#br0" timeOffset="58670.21">25412 8744 160,'0'0'164,"-7"0"-52,7 0-37,0 0-27,0 0-14,0 0-10,0 0-7,0 0-6,0 0-3,0 0 1,0 0 1,0 0 3,7 4 1,-7-4 2,0 0 3,0 0 1,0 0 3,-7 0 0,7 3-1,0-3 1,0 0 2,0 5 1,0-5 1,-6 3 1,6 1 0,-7 0 7,7 2-3,-6-1-7,-1 2-4,7-4-2,-6 1-5,6 3-3,-6-3-3,6 0-6,0 3 0,0-3 8,0-1 1,0-3 3,6 7 6,-6-3 3,6-4 4,1 4 5,-1-4 2,1-4 5,-1 4 2,1 0 4,-7 0 5,6-4 3,1 4 7,-7-3 7,7 3 9,-7 0 2,0-4 3,0 4-2,0 0-9,0 0-7,0-3-11,0 3-14,-7 0-23,0 0-33,1 0-42,-1 0-57,1 0-65,-1 0-100,1 0-166,-1-4-88,1 4-38</inkml:trace>
  <inkml:trace contextRef="#ctx0" brushRef="#br0" timeOffset="64503.28">26038 8216 52,'-7'0'269,"7"-2"-78,0-2-46,-7 4-29,7-4-17,0 0-11,0 1-7,0 3-7,0-4-8,0 4-8,0-4-6,0 4-5,0 0-5,0 0-3,0 0-5,7 0-3,-7 0-3,0 0-3,0 0-6,0 0-4,0 4-2,7 0-4,-7-1-2,6 1-2,0 0 1,-6 2 7,7 2 10,0 3 9,-7 4 8,6-4 12,0 7 10,7-3 11,-6 3 7,0 1-1,-1 2-2,0 1-2,2 0-5,-2 1-7,0 2-11,1-4-9,-1 6-7,1-2-6,-1 1-9,-6 0-4,7-1-4,-1 4-4,-6-3-2,6 3-1,-6-3-1,0 4-2,0-1 1,0-4-6,0 5 2,0-5 1,0 1 1,0-1-1,0 1 1,0-4 2,0 0-2,0-4 4,0 1-1,0-5-3,0 1 0,0-4-1,0 1 1,0-5-1,0 0 1,0 0 2,0 1-3,0-5 0,0 1 5,0-1 5,0-3 9,0 5 13,8-5 15,-2 0 11,0 0 7,8 0 6,5 0 0,1 0-5,6-5-9,6 2-15,7-1-16,0 1-8,1-1-9,5-4-13,1 1-33,-7 0-43,6 0-51,-5-4-52,-1-1-57,-7-6-67,1 0-93,-7-1-152,-6-3-66,-1 1-16</inkml:trace>
  <inkml:trace contextRef="#ctx0" brushRef="#br0" timeOffset="64964.31">25927 8136 174,'0'0'130,"6"0"-36,7 0-27,-6 0-17,5 0-12,-4 0-4,4 0-1,8 4-2,-7-4 2,7 0 3,-1 0 0,0 0 0,8 0-1,-1 0-1,0-4-3,-1 4 1,2 0-2,5-4-4,8 1-2,-8-1 1,7 1-3,-6-1 0,5-3-2,9 3-1,-15 0-1,7-4 0,1 6-3,-15-2-1,7 0-1,-5 0-4,-7 1-1,-8-1-3,8 0-1,-6 4-3,-8 0-6,7-4-13,-7 4-17,-6 0-17,7 0-20,-7 0-34,-7 0-65,1 0-130,-1 0-93</inkml:trace>
  <inkml:trace contextRef="#ctx0" brushRef="#br0" timeOffset="65174.13">26168 8465 210,'6'0'278,"0"5"-98,8-5-59,-1 0-34,6 0-17,1-5-10,6 5-7,7-2-6,0 2-12,5-5-8,1 3-8,0 2-8,1-5-5,5 5-4,-5-3 1,-2-1-12,-5 0-17,0 0-26,-1-3-31,-6 4-48,-6-8-92,-1 3-136</inkml:trace>
  <inkml:trace contextRef="#ctx0" brushRef="#br0" timeOffset="65612.21">25732 7733 109,'-8'-4'230,"8"4"-79,-6 0-41,6-3-23,0 3-11,0 0-6,6 0-5,-6 0-5,14 3-9,-2-3-6,2 4-10,12-4-6,-1 0-6,2 4 2,5-4 0,1 0 2,6 0 4,0 0 1,7 0 3,-1-4 4,2 0 6,-2 4 1,7-3 3,-7-5 1,8 5 1,-15-4 1,2-1 4,-7 5 6,-8-5 9,-5 5 5,-7-1 3,-6 0-5,-1-3-6,-12 3-4,-1 1-10,-12-1-13,-1 1-16,-7-1-12,2 4-11,-1 0-1,6 0-1,0 4-2,1-4-2,6 0-2,0 3-3,7-3-1,-1 4-4,7-1-1,0 1-4,0 3-1,0-3 0,0 3 2,7-3-1,-1 3 1,0-4 0,1 2-4,6 2-6,-6-4-13,-1 1-22,0 3-30,2-3-41,-2 3-56,0-2-107,0 2-136,1-1-73</inkml:trace>
  <inkml:trace contextRef="#ctx0" brushRef="#br0" timeOffset="66187.26">26741 9324 158,'-6'-5'321,"6"2"-106,0-1-62,-6 0-34,6 4-18,0-3-13,0 3-12,0 0-12,0 0-14,0 0-16,0 3-12,0 1-9,0 3-8,6 1-2,-6 4 1,0-2 0,6 5 7,-6-1 5,0 1 4,7 3 4,-7 0 4,6 1 3,-6 2 0,0 1 2,7 5-2,-7-1-4,0-1-2,0 0-3,6 0-5,-6 2-2,0-2-2,0 1-4,0-4-3,-6 3-3,6-2-1,0-1-3,0-5-6,0 6-9,0-8-22,0-1-26,6 1-31,1-4-36,-7-1-47,6-2-65,0-4-122,2 0-84</inkml:trace>
  <inkml:trace contextRef="#ctx0" brushRef="#br0" timeOffset="66451.96">26794 9293 146,'6'-3'326,"7"-4"-120,0 0-71,0 3-35,0 0-19,0 0-11,0 4-6,0-3-6,-7 3-13,8 0-16,-8 3-8,7 1-8,-7 0-5,2 0-3,-8 3 2,0-4-2,0 4 2,-8 5 4,2-5 0,0 5-1,-7-5 0,-1 3-1,2 2-2,-8-5 0,7 3-1,-7-2-3,8 3-3,-2 0-7,2 0-15,-2 1-25,8-2-31,-1 0-42,1-1-71,6 1-139,-7-3-93</inkml:trace>
  <inkml:trace contextRef="#ctx0" brushRef="#br0" timeOffset="66884.03">26911 9675 114,'6'0'138,"1"-4"-39,-1 4-24,0-3-11,8-1-5,-8 0-3,0 0-1,1-3 0,0 4 3,-1-4 2,1-1 4,-1-4 5,0 5 5,-6-3 4,8-2-3,-8 3-3,6-8-4,-6 3 0,-6 3-4,6-3-7,-8-1-8,8 1-7,-6-1-2,0 3-3,-1 3-7,7-3-7,-6 4-4,6 1-3,-7 0-2,7 4 0,0-2-1,0 1 0,0 1 0,0-1-3,0 4-2,7 0 0,-1 0 0,1 0-4,-1 4-3,0-4-2,2 3 1,-2 1-1,6 1 0,-4 1-1,-2-2 0,7 3 1,-7 1 1,1-1-2,0 4-3,-7 0 4,6 1 0,-6 2 1,0-3 0,0 3 2,6-3-2,-6 4 2,0-5-2,0 7-8,6-8-15,-6 7-18,8-5-21,-2-1-30,0 2-34,8-5-38,-8 3-56,7-2-103,-7-4-99</inkml:trace>
  <inkml:trace contextRef="#ctx0" brushRef="#br0" timeOffset="67676.28">27242 9469 37,'-12'0'337,"6"5"-135,-8-2-84,8 5-46,-1-2-23,7-1-10,-6 5-6,6-2 0,0 3 1,6-4-1,1 5-3,-1-6-4,8 2-3,-2-2-3,2-1-4,-2 2-3,2-7-1,-1 5-2,-7-5 2,0 0 3,1 0 4,-7-5 4,7-2 4,-7 2 5,0-1 0,-7-5 1,0-1-4,1 2-2,0-1-5,-1 0-5,-6-1-4,6-2-2,-5 3 2,4 0 3,2-1 5,6 2 4,-6 3 0,6-5 1,0 2-2,6-5 1,-6 4-4,6 1-7,2-2-4,4-3-5,-5 5 0,0-2 2,-1 1 1,1 5 0,-1-3 4,0 2 2,1 4 3,-7-1 3,0 1 0,7-1-2,-7 4 0,0 0-3,0 0-3,0 0-4,0 0-2,0 4-4,0-1-1,0 1-3,0-1 0,0 4 0,0 2 1,0 1 0,0 2-1,0-2 2,6 1 0,-6 4 3,6 0-1,-6 3 0,7 0 1,-7 0-1,7 1 1,-7 2-1,6-1 0,1 1-1,-7 1 0,6-4-1,-6 5-3,0-6 3,7 3-1,-7-3 0,0-5-1,0 2 2,-7 1 0,7-8 0,0 3 5,0-1 4,0-6 6,0 0 11,-6 1 11,6-4 11,0 0 8,-7-4 9,7 1 8,0 0 3,0-6 4,-6 3 3,6-5-7,6 3-5,-6 1-6,0-4-6,7 0-8,-7 4-9,13-5-11,-7 6-10,1-2-5,5-3-6,-4 5-7,-2 1-3,0 2-1,1-1-3,-7-1-2,6 2-1,-6 3-3,0 0-1,0 3 1,0-3-1,0 9-1,-6-6 0,-1 4 1,1 0-2,6 5 3,-6-4 1,-2-1 3,2 0 1,6 0 0,0 1 3,-6-1 1,6-4-3,6 4 0,-6 1 3,6-4 0,2-1 0,-2 1-1,7 0 2,-7-4-3,14 3 3,-7-3-1,6-3-4,1 3-1,-1-4 1,1 0-2,0 1 0,-1-5 1,7 1 2,-6 0 1,-7-4 3,6 3 3,-6-7 2,1 5 5,-2-2 4,-5-2 8,0-1 15,-1 1 19,0-1 16,-6 1 9,7-1 3,-7 3 1,-7 2-4,7 3-5,-6-1-16,0 2-19,-1 1-17,0 2-10,-5 3-7,-2 0-3,8 3-3,-7 2-2,0 1 0,0 5 1,-1-3 1,2 6-2,-1-3-1,6 4 1,-6-1 1,7 5-2,0-4 2,-2 2 0,2-1 0,6-3-1,0 3 2,0-2-3,0 1-2,6 0-2,2 0-8,-2-5-15,6 1-25,8-3-40,-1 2-51,8-6-59,5-1-72,1-3-90,6 0-173,6-3-95,2-1-36</inkml:trace>
  <inkml:trace contextRef="#ctx0" brushRef="#br0" timeOffset="68267.2">27627 8704 62,'-6'0'219,"6"0"-80,-6 0-48,6 0-26,-8 0-9,8 0-6,0 0-2,0 0 2,8 0 1,-8 3 0,6-3 0,-6 0-1,6 0 1,1 0 0,6 4-1,-7-4 2,7 0 0,7 0 2,-7 0-2,6 0-2,8 0-3,-1 0-2,0 0-2,7 0-2,-1-4-2,1 4-4,5 0 3,1-3-3,1-1-2,-1 1 1,0 3-4,0-4-2,-6 1-2,-1-1-1,1 0-4,-1 0-4,-12 4-2,6-3-2,-13-1-3,0 4-3,-6 0-5,6 0-8,-13 0-14,6-4-18,-6 4-35,0-3-42,-6 0-50,-1-6-74,-6 3-151,0 2-92</inkml:trace>
  <inkml:trace contextRef="#ctx0" brushRef="#br0" timeOffset="68494.36">27830 8488 166,'0'-3'347,"0"3"-120,6 0-80,0 3-42,0 1-19,2 3-4,-2 0-2,7 8 5,0-5 4,0 9 7,0 0-1,0 2-2,7 4-6,-7 2-1,-1 2-1,8 0-5,-6 1-9,-2 3-8,8 0-7,-7-1-7,-1 1-9,2-3-13,-1 3-9,0 0-7,-6-4-4,5-3-6,2 0-19,-8-1-33,0-3-38,2-4-49,-2 1-56,-6-5-88,0-3-173,6 0-96,-6-4-35</inkml:trace>
  <inkml:trace contextRef="#ctx0" brushRef="#br0" timeOffset="69517.43">27112 8140 105,'0'-4'204,"-6"4"-68,6 0-43,0-4-27,0 4-15,0 0-8,0 0-6,-6 0-3,6 0-8,0 0-3,0 0-1,0 0-1,0 0 0,-8 0-3,8 0-3,0 0-2,-6 4 1,6 0 1,-6-1-1,0 2 0,6 1 2,-7 2 5,0 0 6,1 1 4,-1 3 4,1-1 3,0 1-2,-2 2 0,2 1-2,0 3-4,-8-4-3,8 5-6,-7-1-1,7 1-2,-1 2 2,0-2 0,1 3 2,0 0-1,0-4 1,6 5-1,0-6-1,0 5-3,0 0-4,0 1-1,0-2-2,0-3-3,6 4-3,-6 0 0,6-3-2,-6 0 1,6 2 0,-6-6-2,0 3 0,7-3 1,-7-1 1,0 1-1,7-1-2,-7-2 1,0-5 1,6 4 0,-6-3-2,0-1 0,7-4-3,-7 1-1,6-1-4,0 1-6,2 0-13,4-4-15,2-4-22,-2 4-27,1-7-32,7 3-40,-8-3-77,8 0-123,-6-4-74</inkml:trace>
  <inkml:trace contextRef="#ctx0" brushRef="#br0" timeOffset="69891">27210 8191 149,'0'0'222,"0"0"-84,-6 0-56,6 0-32,0 0-19,-7 4-7,7 0-4,0-1 0,-6 5 3,6-2 2,0 2 5,-6 0 3,6-1 5,0 4 4,-8-4 1,8 5 2,0 2 2,0-3-1,0 3-5,0-2-5,0 3-2,0-1-6,0-3-1,0 3-7,0 2-4,0-2-3,0 1-1,0 2-2,0-2-4,-6-1 0,6 6-2,0-6 0,0 1-2,0 2 0,0-5-2,0 2 0,6-2 2,2-2-2,-8-3 0,6 1-1,7-1 0,-7 1-3,1-2-8,6-6-8,-7 5-18,8-5-20,-8-5-26,7 3-31,0-2-42,0-4-80,0 1-120</inkml:trace>
  <inkml:trace contextRef="#ctx0" brushRef="#br0" timeOffset="70110.02">26936 8396 70,'-6'0'341,"0"0"-115,6 0-76,0 0-38,0 4-23,0-4-13,6 0-6,0 0-6,8 4-5,-2-4-9,8 0-9,-1 0-9,1 0-7,6 0-6,7 0-4,-7 0-4,0 0-4,7 0-8,-7 0-16,7-4-23,-7 4-29,0-4-30,-1 1-45,-5 0-54,0-5-103,-1 4-99</inkml:trace>
  <inkml:trace contextRef="#ctx0" brushRef="#br0" timeOffset="70380.71">27242 8187 364,'8'-2'269,"-2"-4"-98,7 6-61,7-2-33,-1 2-18,0 0-7,8 0-9,-1 0-4,0 0-3,6 2-8,-5 4-8,-1 0-8,6 2-4,-5-1-2,-9 3 0,2 2 2,-1 3 1,-5-1 4,-8 4 4,1 1 1,-14 2 1,1 1 2,0 5-1,-8-1-2,-5-1-3,-1 4-2,-6 0-3,-7-3-1,7 6-2,-6-2-7,-1-1-17,1 1-33,-1-1-53,1-3-103,6 3-150,-7-3-87</inkml:trace>
  <inkml:trace contextRef="#ctx0" brushRef="#br0" timeOffset="71375.02">29583 7928 217,'0'0'213,"0"0"-88,-8 3-51,8-3-31,8 4-13,-8 4-2,0-2 2,6 2 3,0 3 3,1 3 3,-1 1 7,1 3 5,6 0 1,-7 5 0,0 2-1,8 1 2,-8 3-3,8 0-2,-8 5-5,0-1-5,1 4-5,-1-5-5,1 4-5,-7 1-3,7 0-3,-7 0-3,6-4-3,0 0-4,-6-4 0,7-3 0,-7-1-4,7 1 0,-7-8-1,6 1-1,-6-5 6,0-3 8,0-3 12,6-1 18,-6 0 20,-6-4 19,6 1 14,-6 0 16,6-4 3,-7 0-4,0 0-8,-5 0-11,5-4-17,-6 0-17,6 4-12,-5 0-10,5-3-7,-6 3-8,7 0-3,-8 3-5,8-3-2,-7 0-5,0 4-2,0 4-4,-1-5 0,2 5 1,-8 3-2,7-1 0,0 2 1,0 3-2,-7-1 3,7 5-2,0-2 2,0 2-2,1-1 1,-2 5 1,1-5 0,6 4 0,1-1 1,0-2-2,-1 3 1,7-4 0,0 0 1,0-3 0,7 4 2,5-5 0,-5 1-2,12-5 0,-5 2 1,5-1-1,1-7-1,6 3-3,0-7 0,-7 3-1,7-6 1,-6 3 0,6-7-1,-7 3-1,1-7 2,0 3 1,-7-3 1,7-3-1,-8-1 0,2 1 0,5-5-1,-12 1 1,6-1 0,-1-3 1,2 0 6,-8 1 14,7-1 13,-6 4 14,-1-1 17,1 1 16,-7 3 11,6 4 6,-6 0-3,0 0-11,7 4-12,-7 3-13,0-3-17,0 4-18,0 3-11,0-4-7,0 4-4,0 4-3,0-1-3,-7 4 1,7-3-3,0 7 4,-6 0 0,6-1 0,0 5 2,0-1-6,0 1 5,0 4-1,0-1 3,0-3-1,0 3-1,6 1 0,-6-2 0,7 2 5,0-4-4,-7-1-1,6 5-2,6-8-4,2 3 0,-1-2-2,7-2-5,-1 1-4,7-3-16,0-5-24,0 5-42,0-4-52,7-4-53,-7 0-62,0-8-62,7 1-86,-1-1-150,-6-3-76,1-3-19</inkml:trace>
  <inkml:trace contextRef="#ctx0" brushRef="#br0" timeOffset="72125.97">28963 7678 40,'6'4'94,"-6"0"-24,14-1-10,-8 1-8,7 0-2,0-1-3,0 0-5,7 2-4,0-2 0,-1 1-2,7-1-1,-6-3 2,6 4 2,-1 0 4,1-4 2,1 3 5,-1-3 1,6 0 1,-5 4 1,5-4 4,1 0 0,5-4-1,-5 4-1,7 0 1,-1-3 3,-1 3 5,2-4 3,-1 0 4,0 1 4,0 3 7,-6-7 8,0 2 11,-1 2 8,1-4 12,-7 3 16,-7-3 19,1 3 15,-8-3 4,-5 3-4,0-3-14,-1 0-17,-6-1-21,-6 1-26,-1 0-32,0 0-29,-12-1-17,-1 0-3,0 2-6,-5 1-3,-1-2-3,0 4 1,0-2 0,-1 5 5,8-3-1,0 3-7,-1-3 1,7 3 2,7-4 0,-1 4-3,0 0-1,1 0-4,6 0-2,0 0 1,0 4 0,0-4 0,6 3-1,8 0 1,-2 2 2,1 2 1,7-4 3,6 2-1,0 1 1,1 2 2,5-4 0,1 7 2,-1-4 1,1 0-1,-1 1-2,7 3 0,-7-4 1,1 4-2,-1 0-1,2-4-1,-2 4-1,1-4 0,-7 4 4,-1-3-5,-5 4 0,-7-6 1,0 2 1,0-1-1,-13 1 3,0-1 1,-6 0-1,-1 0 5,-6 1 0,-6-1 1,-7 3 0,0-2 0,-7-1 1,-6 4-2,7-3-1,-8-1 0,1 4 1,0-4 0,0 5-1,0-5-6,6 4-43,7 4-71,0-4-84,7-1-93,5 5-147,8 0-154,6-4-96,6 3-51</inkml:trace>
  <inkml:trace contextRef="#ctx0" brushRef="#br0" timeOffset="72716.32">30436 8763 135,'-7'-4'247,"7"4"-88,0 0-53,0-3-29,0 3-17,-7 0-9,7 0-5,0 0-7,0 0-7,0 0-10,7 0-6,-7 0-5,0 0-3,0 0 3,0 3-1,0-3 2,7 0 3,-7 4 0,0-4 2,0 0 1,6 0 0,-6 4-2,0-4-2,7 3 0,-7 0 0,0 2 4,0-1 2,0 2 4,0-2 1,0 3 2,0-3 6,-7 0 6,7 3 1,0-3 5,0-4 3,-6 3 5,6 1 4,0-4 5,0 0 1,0 0 0,6 0-1,-6 3-3,0-3-8,7 0-9,-1 0-16,0 0-34,8 0-51,-2-3-73,8 3-126,0-7-163,-1 3-95,1 1-55</inkml:trace>
  <inkml:trace contextRef="#ctx0" brushRef="#br0" timeOffset="73422">31061 8070 63,'0'0'157,"0"-4"-33,6 2-23,-6 2-13,8-6-6,-8 6-3,0-2 0,0-2 1,6 4-1,-6-3 0,0 3-5,0-4-5,0 4-7,0 0-10,0-4-9,-6 4-9,6-4-4,0 4-6,-8 0-5,8 0-2,0 0-3,0 0-2,0 0-1,0 0-1,0 0-3,0 0-1,0 0 0,-6 4 6,6 0 15,0 0 12,0-1 13,0 3 14,-6 6 13,6-1 10,0 3 7,0 2 0,0-2-4,0 4-6,6 4-5,-6 0-9,6 5-6,2-2-7,-2 0-8,0 5-4,1-1-10,0 0-9,-1 1-7,0 3-6,1-4-5,-1 0-4,-6 4-2,7-3-2,-7-1 0,0 0 0,0 0 0,0 0 0,7-3 0,-7 3-2,0-2 1,0-5 0,0 4 0,0-1-1,0-4-1,0 2 1,0-2 1,0-2 0,0-1-1,-7-3 0,7 3-1,0-3 0,0-4 0,0-1 0,0 2-2,0-5 1,0 1 1,0-1 0,7-4 1,-7 6 0,6-7 1,0 2 2,8 0 1,-2-4 0,2 0-1,5 0 1,7 0-2,0-4-3,7 0-5,-1 4-13,1-7-27,6 0-32,-7 0-37,14-1-43,-7-3-50,1-4-63,5-3-96,-6 0-142,1-4-61</inkml:trace>
  <inkml:trace contextRef="#ctx0" brushRef="#br0" timeOffset="73763.65">30918 8081 257,'7'0'191,"-7"-3"-58,6 3-35,7 0-16,0 0-14,0 0-10,0 0-9,0 0-6,7 0-6,-1 0-3,7 0 0,-6 0-3,6-4-1,0 4-1,7-4 2,-7 4-1,7-4-1,-8 4-1,8 0-4,-8-2-3,2 2-5,-1 0-2,0 0-3,-6 0-3,-1 0-4,1 0-4,-8 0-8,-4 0-14,-2 0-21,0 0-22,1 0-25,-1 0-24,-6 0-38,0 0-65,0 0-111</inkml:trace>
  <inkml:trace contextRef="#ctx0" brushRef="#br0" timeOffset="73953.08">31067 8525 16,'14'0'289,"6"-4"-109,5 4-70,1-4-40,7 1-23,-1 0-11,8-2-7,-1 1-3,6 1-4,1-4-9,6 0-17,-6-1-22,6 1-31,0-7-65,-6 2-129,-8-3-95</inkml:trace>
  <inkml:trace contextRef="#ctx0" brushRef="#br0" timeOffset="74396.55">30781 7653 294,'0'-4'189,"-6"4"-67,6 0-36,6 0-20,0 0-8,1 0-4,13 0-4,-7 0-6,12 4-8,2-4-6,5 0-5,1 0-3,-1-4 0,8 4 3,-1-4 5,7 1 6,-7-1 5,-1 1 6,9-1 6,-15-3 8,7 3 6,-13 0 4,0 1 3,-7-2 5,-5 2 2,-2 0-3,-5-2-6,-7 2-9,-7-1-11,1 1-10,-7-2-10,0 5-13,-7 0-11,7 0-9,1 0-11,-2 0-12,2 0-10,5 0-8,7 0-5,-7 5-1,7-2 0,0 1 2,7-1 7,-7 5 10,7-5 10,-1 2 7,0-2 2,0 5 0,-6-4 3,8-1 1,-8-3 2,0 4 1,0-1 2,-8-3 1,2 4 0,0 3 5,-7-3-3,0 3-9,-7 0-24,7-3-39,1 3-53,-2 4-86,8-3-168,-1 3-95</inkml:trace>
  <inkml:trace contextRef="#ctx0" brushRef="#br0" timeOffset="74784.07">31993 8216 181,'0'-2'405,"0"-2"-136,0 0-88,0 4-48,0-4-27,-6 4-15,6 0-10,0 0-10,0 4-16,-6 0-18,6 2-15,0 2-10,-8 0-6,2 3-2,0 3-1,6 1 1,-7 3 3,0 0 2,1 5 2,-1-2 3,1 1 4,0 0 1,-2 4 6,8 3-1,-12-3 1,6 3 1,-2 1-1,8-1-4,-6 0-2,6 0-4,0-3-4,0 3-3,6 0-2,2-2-2,4-2-1,2-2 0,5 2 0,1-7-4,6 4-3,0-8-5,-1 5-11,1-8-15,1 1-20,-1-6-27,6 2-35,-5-8-36,-1 0-48,-7-4-78,7-3-131,-6-5-69</inkml:trace>
  <inkml:trace contextRef="#ctx0" brushRef="#br0" timeOffset="75037.1">32176 8162 419,'-7'-4'330,"7"4"-131,-6 4-73,6-1-39,-7 2-15,7 2-3,0 1 2,0 6 10,0-3 12,7 3 5,-7 1-2,6 3-1,1-3-3,-1 7-3,7-4-4,-6 5-9,-1-6-10,0 5-9,1 0-7,6-3-11,-6 2-8,-7-1-8,6 1-7,1-3-4,-1 4-5,1-3-2,5-1-4,-4-3-15,-2 2-24,0-5-34,1-1-32,-1 0-40,1-4-45,-1-3-51,1 0-71,-1-4-116,1-4-78</inkml:trace>
  <inkml:trace contextRef="#ctx0" brushRef="#br0" timeOffset="75173.91">32032 8440 21,'-6'0'329,"-1"-4"-123,1 4-71,6 0-35,0 0-16,6 4-6,1-4-1,5 4-3,8 0-8,0-1-10,6 2-12,-1 2-15,9-7-23,-2 2-30,1 3-39,6-2-47,-7-6-84,1-2-142,-1 3-91</inkml:trace>
  <inkml:trace contextRef="#ctx0" brushRef="#br0" timeOffset="75340.16">32378 8210 45,'0'-8'418,"0"5"-146,6-1-101,0 0-54,7 8-29,1-4-17,6 7-9,-1 1-4,7 3 1,0 3-1,0 1 0,0 4-2,0-2-3,-7 5-2,8 1 4,-1 2 0,-7-3 2,1 4-1,-7-4-4,0 8-3,-7-5-8,-6 0-6,0 5-25,-6 3-36,0-4-60,-8 0-84,-5 5-189,-1 2-121,-6-3-76</inkml:trace>
  <inkml:trace contextRef="#ctx0" brushRef="#br0" timeOffset="75870.59">31328 9316 47,'0'-4'329,"0"4"-108,0-4-76,0 4-47,0 4-26,7-4-14,-7 4-6,0-1 2,6 2 3,-6 2 1,7 3 0,-7 2-5,7-1-3,-7 3 4,6 1-1,-6 3-4,0 0-4,0 5-2,0-6-1,0 5 2,0 5-1,0-6-4,0 1-4,-6 0-4,6 5-3,0-6-7,0 1-5,0 0-5,0 0-4,0-4-2,0 4-2,6-3-5,-6-1-18,0-3-24,0-1-32,0-2-41,6-2-54,-6-3-82,7-3-152,0 0-88</inkml:trace>
  <inkml:trace contextRef="#ctx0" brushRef="#br0" timeOffset="76136.1">31393 9378 321,'7'-3'281,"0"3"-100,-1-5-61,1 5-36,5-2-18,-5 2-7,6 2-3,-7 3-2,2-5-7,-2 7-10,-6-4-9,6 5-5,-6-4-5,0 6-2,0-3-1,0 5-1,-6-5-1,-8 3 1,8 2 1,0 2-2,-8-2-2,2-2-3,-1 2-3,6-5 0,-6 4-4,0 0-9,6-4-25,-5 4-29,5-3-26,0-2-37,1 3-55,6-6-102,-7 2-116</inkml:trace>
  <inkml:trace contextRef="#ctx0" brushRef="#br0" timeOffset="76598.44">31667 9378 413,'-6'-3'308,"6"-2"-126,0 5-78,-7 0-45,7 0-23,-6 5-9,6-2-3,-7 1-2,7 3 0,-6 1-1,-1-1 0,7 3 1,0-1-2,-6 1-2,6 0-1,-7 2 0,7-1 1,0 4 0,0-5 0,0 2-1,0-1-1,0 0-1,0-1-1,0-1 1,0-3 0,7-2 0,-7 3 3,6-4 7,-6 2 5,7-1 4,-1-4 6,-6 0 6,13-4 14,-13 4 21,7-5 17,-1-1 7,0 2 8,2-3 4,-8-1 4,6-3 7,0 1-4,-6-2-15,7 2-10,-1-5-6,-6 3-6,7 3-1,-1-3-2,-6 4-3,0-3-8,7 5-5,-7 1-10,6-2-8,-6 0-7,7 3-9,-7 1-11,0-1-12,0 0-6,0 4-5,0 0-5,0 0 1,0 0 1,7 0-4,-7 4 1,0 0 1,0 3 0,0-4 0,6 4 1,-6 5 1,0-5-1,6 3 2,-6 2 1,0-5-2,7 5 1,-7-1 2,0 0 0,7-1 0,-7 2 0,6-2-3,-6 1-4,6-3-7,-6-1-19,7 0-27,-7 1-36,6-1-40,1-2-42,-7-3-46,13-2-53,-7 4-58,8-8-75,-2 4-124,2-2-63,-1-3-15</inkml:trace>
  <inkml:trace contextRef="#ctx0" brushRef="#br0" timeOffset="79000.02">32514 9389 55,'-6'0'193,"6"0"-77,0-4-49,0 4-28,0 0-14,-6 4-8,6-4-4,0 4-6,0 0 2,0-1 1,0 4 3,-8 0 4,8 2 7,-6-3 8,0 2 5,-1 3 3,-6 1 0,7-3-1,-7 3 0,-7-2-6,7 5-7,-7-3-10,8 2-24,-8-2-45,7 2-122,-7 1-127</inkml:trace>
  <inkml:trace contextRef="#ctx0" brushRef="#br0" timeOffset="79944">17677 7778 105,'-13'-15'329,"7"4"-138,-1-1-69,1 1-33,-1 4-14,7 0-3,-6 0 0,6-1 0,0 5-2,-6-1-4,6 0-9,6 4-9,-6 0-9,0 0-11,6 4-7,1 3-10,6 1-6,-7 2 0,7 9 3,1-1 4,-2 8 4,2 7 4,-8 3 3,7 5 3,-7 7 5,1 6 2,0 9 8,-1 3 2,0 11 3,2 7 3,-2 7 6,-6 5 5,6 10 5,-12 8 2,0 3-5,-2 4-1,-4 4-2,-2 3-6,1-1-5,-6 5-5,0-3-7,-1-4-6,-6-4-3,7-5-5,-1-2-7,0-8 0,7-6-2,0-2 1,0-10-1,7-3 1,-1-10-1,7-4-3,0-6 1,0-5-2,0-10-2,0-2-6,7-11-21,-1-1-37,0-10-37,-6-4-45,7-11-53,0-4-71,6-2-126,-7-13-125,7 0-57</inkml:trace>
  <inkml:trace contextRef="#ctx0" brushRef="#br0" timeOffset="81600.01">17964 7327 73,'0'4'53,"-6"-4"-27,6 3-13,0 1-6,-7-4-4,7 2-2,0 3-2,0-5 0,0 4 0,0-4 1,0 0 0,0 3 0,0-3 0,0 0 2,0 5 0,7-5 1,-7 0 0,0 0 1,0 3-1,0-3 1,0 3 1,0-3 1,0 4 2,-7 0 2,7-1-1,0 1 1,-7 0 0,7 0 2,0-1 2,0-3 7,0 4 9,7-1 7,-7-3 10,13 0 8,0 0 6,1 0 5,12-3-3,-7-1-7,13 1-7,8-1-7,5 0-7,1 0-10,6 1-5,6-1-7,1 0-2,6 1-4,0 0-3,1-2-1,5 2-3,1 3 1,0 0 0,6-4-1,0-1 2,0 5 0,7-2 0,6-5-1,6 3 3,2-3-3,11-5-3,1 1 2,0 0-2,6-3 7,0-1 4,1-4 4,5 5 2,7 0 0,-5-6 3,11 7 0,-6 1 0,8-1-5,-8 1-6,0 4 0,1-3-4,-1 5 1,-6-2 0,-1 1-2,1 3 0,7-4-1,-14 5 0,7-4-3,-7-1 2,0 0 0,-6 2 2,-7-2 8,1 0 4,-1 1 8,1-3 6,-2 2 6,1 1 5,7-5 5,0 5 3,7 0-1,-1 0-4,0-1-1,6 1-4,-5 0-2,6 3-3,-7 1-6,0-5-4,1 5-4,6-1-2,-7 0-3,0 1 0,1-1-2,-8 0-1,1 0 2,-13 1-1,-1 0 2,-6-5 2,1 5 1,-1-5 0,-6 4 0,0-4-1,0 6-1,6-6-1,0 4-1,6 1-4,1-1-2,7 0-5,-1 4 0,0-4-1,0 4-1,7-3 2,0 3 1,0-4 1,0 1 0,-1-1 2,1 4 1,0-7 1,-1 3 1,-5 0-1,-7-3 0,-1 3-1,-6-3 1,1 3 1,-8-3 1,1 0 4,-1 0 2,1-1 3,-6 4 3,6-4 0,-8 2 2,2 3 0,6-2 1,-1 2-3,1-5 0,0 4-1,0 1 0,6-1 0,-6 1-1,5-1 0,-5 1-1,0-5 2,0 4-2,0-3 1,-8 0-3,2 0 0,-2-4-1,2 3 0,0 1-1,-8-4-2,0 4 0,8 0-3,-8-1 3,2 1-1,-8 0 0,6 0 2,-6-1 1,0 4-1,1-4-2,5 5 0,-6-4-3,0 3 1,8-3 1,-8-1-2,6 5 1,-6-5 0,7 5 2,-7-5-1,0 4-2,0-3 0,-6 0-1,6 0 0,-6-1-1,-1 1 1,-5-1-2,6-2 1,-14 3 3,1-1 2,-1 2 6,-13-2 7,1-1 8,-1 3 8,-5-2 10,-7 2 13,-2-3 11,2 6 4,-6-4 1,-1 3-5,-1-3-7,-5-1-9,6 5-11,-7-4-11,1 2-16,6-1-9,-6 2-4,-7 0-3,6 1-2,1-1-2,-1 0-1,1 0-1,-1 4 2,-6-2-2,0 2-1,6-5-1,-6 5-1,0 0 1,0 0 1,0 0-4,8 5-1,-8-3 1,0 2 1,0 0-1,0 3 2,0 1-1,0-2 2,0 6 2,0 3 2,0-5-1,6 6 2,-6 1 1,6 3 1,1-3-1,-1 5 0,1 0 1,-1 0 1,1 4 5,-1 3 3,8 0 5,-8 0-1,0 9 4,1-2 3,0 1 4,-1 6 4,0 5 0,1 4 1,-7 2 3,6 8 4,1 5 3,0 1-1,-1 6-3,0 8-3,2-2-4,-8 8-5,6 3-6,-6 5-4,0 2-4,0 5-2,-6 3 0,-2 4 0,2 3 0,-7 6 3,0 1-5,0 4 2,-7-3-2,1 4 0,-1-1-7,1 1 3,0 4 2,-8-6 0,1 3 1,0-5 0,0-1 0,-7-3 0,7-4 2,0-3-5,-7-3-4,7-4-2,7-5 3,-7-2 4,6-1-1,1-4 2,-1-3 0,0-3-4,2-4 2,4-8 1,-5-4-4,5-3-14,2-7-19,-8-9-45,7-1-83,0-9-94,6-8-111,-5-3-213,-2-2-133,2-12-79,-8-4-24</inkml:trace>
  <inkml:trace contextRef="#ctx0" brushRef="#br0" timeOffset="82706.46">17586 11096 13,'20'0'96,"0"-3"-2,5-1-1,1 0 3,0 0-2,0 1 0,7-2-5,6-1-9,1 3-6,5-1-8,1-4-6,13 5-8,-1-4-10,1 0-7,6 2-7,0-2-7,6 3-7,2-3-2,-2 3-5,0-3-3,8 0-3,-2-1 1,2 1 1,6 0 0,6-5 3,0 2 4,13-1 6,1 0 11,11 0 9,2 0 8,6-4 7,0 4 7,6-4 8,0 4 1,8-4 0,-2 5-6,8-1-2,6 0-9,0 0-6,0 4-4,-1-1-10,8 1-3,-7 3-6,0 1-3,-1 0-5,8 3-2,-1 0-4,-6 0-4,6 0 1,-6 0-2,0 0 2,-6 0-2,-2 0 0,2 0 2,6 0 3,-7-4 0,7 4 1,0-4-1,-1 4 2,1-4 7,0 4 6,6-3 4,8 3 1,-2-5 2,2 5 1,5 0-1,1-3-3,-8 3-5,8-4-3,-8 4-4,1-4-2,1 4 1,-2 0 0,-6 4 4,1-4 5,-8 4 3,1-4 8,-6 3 5,-7 2 9,0-5 7,0 3 7,-7-3 9,0 4 7,0-4 6,1 4 0,-7 0 5,6-4 0,-6 0 1,7 0-5,-8 0-11,7 0-11,0 0-10,8 0-13,-2 3-13,1-3-9,-7 0-10,14 3-4,-14-3-1,6 4-1,-5 0 0,-7-1-1,0 5 0,-7-1 0,1 0-2,-8-3-2,1 3 0,-7 1-1,7-1 3,-6 0 1,-8-4 4,7 6 3,-6-3 0,0 2 1,0-5-2,-1 1-1,-6 0 3,7-4-3,-7 0-3,0 0 0,1 0 1,-1 0-3,0-4-1,-6 0 1,0 1 2,-8-1 5,2-3 8,-8 7 7,2-8 8,-8 4 7,-7 4 8,1-3 4,0 0 1,-8 3 2,2 0-3,-7-4-6,5 4-4,-5 4-4,-1-4-3,2 0-4,-2 0-2,-6 3-2,0-3-3,-6 0 4,6 0 2,-13 0-2,0 0 1,0 0 1,0-3 2,-7 3-1,1 0 0,-7-4-2,0 4-2,0 0 0,1-4-1,-8 4-2,6-3-3,-4 3-4,-8-4-2,6 4-11,-6 0-13,0-4-23,0 4-38,0-4-86,-6 1-116,-2-1-146,-4-3-243,-2 0-122,-5-4-65,-7 0-21</inkml:trace>
  <inkml:trace contextRef="#ctx0" brushRef="#br0" timeOffset="176188.17">4587 10393 135,'-7'-4'96,"1"4"-32,-1 0-15,7 0-10,-7-3-7,7 3-6,0 0-5,0 0-6,-6 0-3,6 0-1,0-4-1,0 4 1,6-4 5,-6 4 6,0 0 4,0-4 5,0 4 5,0 0 2,0-2 2,0-3 4,7 5-1,-7-3-1,0 3-2,0-4-4,0 4-2,0-5-2,0 5-2,7-2-4,-7 2-6,0-4-5,6 0-4,1 4 2,-1-3 0,-6-1 5,7 1 1,0 3 3,-1-5 1,0 1 5,-6 2 1,6-3 1,8 2-4,-14-1 0,6 1-4,7-1-4,-6 0-1,0 0-5,5 1-3,-5-1 0,6 1-2,0 3-2,0-5-2,0 3 0,-7-2-2,14 4 2,-6-4 0,-2 4 0,1 0 0,0 0-2,0 0 0,1 0 0,-8 4 0,7 0-1,-6 3-1,-1-4-2,7 8-1,-7-3 3,-6-1 1,7 3-3,-7 2 3,0-1-1,0 0 4,0 3 3,-7-2 3,1-1 4,0 0 3,-1 3 5,-6-3 2,-6 3 2,-1 1-1,0-1-3,-5 3-1,-9 0-1,2 2-6,-1-1-4,-6 0-2,1 4-1,-2-3 0,1 3 0,0-5 1,7 2 0,5-4 2,1-1 2,0-3 2,13 0 1,0-3 0,0-1 2,13-4 4,-6 1 7,12 0 5,7-4 6,0 0 2,6-4 3,8 0-1,5 1-2,8-4-5,5-1-7,1 1-7,-1-4-8,8 3-7,-8-2-17,7 3-20,0-1-28,-6-3-31,0 3-46,-1 2-52,-5-2-64,-2 5-150,-5-1-80,-7 0-42</inkml:trace>
  <inkml:trace contextRef="#ctx0" brushRef="#br0" timeOffset="176994.18">5486 10393 71,'7'4'114,"-1"0"-36,0-2-19,1 3-8,6-2-4,0 1-5,0-1 0,0-3-4,0 4-2,6-4-4,1-4 5,0 4-1,-1-3 4,1-4 9,6 2 1,-7-1 6,1-2 5,0 1 10,-1-3 4,1 2 4,-8-3 1,2 3-1,-8-2 3,1 1 1,0-1 0,-1 3-3,-6-1-7,-6 4-7,-1-3-11,0 4-10,-5-2-11,-2 3-10,-5 2-10,-1 0-9,-6 2-4,0 3-1,0-2 0,-7 4-1,7 1 0,1-1 0,-2 5 1,1-1 1,6-1-2,1 0 1,0 2 0,-1 3 0,7 0 0,-1-4 1,8 3 0,0 1-1,0-1 4,-1 5-1,0-4 1,7-1 0,0 1 2,0 3 0,7-7 2,0 4 3,-1-5 2,6 2 5,2-1 7,6-5 7,-1 3 7,1-6 5,6 0 2,0 2 1,-1-10 2,8 5 2,0-3-6,0-4-6,-1-1-5,7 1-6,0-4-2,-6-4 0,6 5 1,0-5-1,-6 1 4,5-5 10,-5 4 17,-1-3 12,1-1 8,-7 1 1,0 0 2,1 0 3,-8-1-1,-6 5-6,1-1-11,-2 4-7,-5-3-6,-1 6-2,-6-3-5,7 3-4,-7 1-2,0 4-6,0-2-6,0 3-5,0-2-6,0 4-4,0-4-5,0 4-5,0 4-4,0-4 1,0 4-6,0 3 0,-7 0 3,7 0 1,0 4 1,0 1 2,0-1 1,0-1 0,0 5 1,0-1 1,0-2-1,7 3 2,-7-1 0,6-3-3,1 3 0,-1 2 0,8-6 1,-8 0-1,7-1 0,7 1 2,-1-2-4,0-4-5,8-1-14,-1 1-25,6-4-45,1 0-62,-1 0-66,7-7-68,1-1-67,-8 2-69,7-6-111,-6-3-91,-1 0-23</inkml:trace>
  <inkml:trace contextRef="#ctx0" brushRef="#br0" timeOffset="177117.14">6575 10181 159,'-14'-8'362,"1"4"-117,6 1-72,1-2-41,-1 3-33,7 2-21,7 0-23,-7 0-31,13 0-42,0 2-50,7 3-61,-1-5-109,7 3-131,0 1-70</inkml:trace>
  <inkml:trace contextRef="#ctx0" brushRef="#br0" timeOffset="177531.32">6802 10203 468,'-20'7'316,"-5"0"-107,5 0-65,0 4-36,1 0-27,-1 0-15,8 4-14,4 0-8,-4-1-11,12 1-9,0-1-8,0 5-3,6-4-3,0-5-1,2 5-2,4-3-3,8-2 1,-7-3 0,7-3 0,-1-4 0,7 0-2,-6-4-2,0 1 2,-1-4-1,-6-4 3,6 0 6,-5-1 11,-2 2 29,-5-5 35,0 4 32,-1-1 28,-6 2 24,0-1 15,0 0 4,0 4-8,0 2-28,0-1-32,-6 6-35,6-4-31,0 4-25,0 4-15,0 2-10,0 6-5,0 3-1,6 0-2,1 6 3,-1-2 9,7 6-3,0 1-5,7-1 1,-1 5 3,-6-1-1,6 1-2,1 2 1,0 1-7,-1 4 4,-5-4 2,-2 0 0,2 3-2,-8-2 0,7-5 0,-13 4-2,6-4 2,-6 0 1,-6-2-1,-1-6 1,1 1 3,-7-4 4,0 1 6,-7-5 7,1-3 4,-1-3 1,-6 0 1,-6-8 2,5 0-2,-5 0-5,-1-8-1,7 0-7,0 1-6,1 0 2,5-4-18,6 0-36,8-4-54,0 4-61,-1-7-60,14 0-56,-7-1-59,12-3-65,2 4-102,6-5-91,-1 2-14</inkml:trace>
  <inkml:trace contextRef="#ctx0" brushRef="#br0" timeOffset="177942.68">7141 10367 350,'0'-3'271,"0"-1"-112,0 4-65,0 0-37,6 0-20,-6 4-11,7 4-3,-7-2-3,7 9 1,-7-5-1,6 5 0,-6 4-2,0 0-3,6-1-5,-6 1-3,0-2-1,0 5-8,0-3 2,0-2 0,0-2 1,0-1 0,0-2 0,0-1 2,0-3 8,0-1 14,8 1 14,-8-6 21,0-2 22,0 5 21,0-10 12,6 5 3,-6-6-2,6-2-8,7-3-12,-6-3-14,-1 2-15,7-2-11,1-5-3,-2 5 9,2-4 7,-2-1 4,1 4 5,1 1 8,-8-1-1,7 0-2,0 4 0,-7 4-14,1 0-13,0-1-9,-1 5-12,1-1-17,-7 1-9,6 3-9,-6 3-10,0 1 0,6 3 2,-6 4 1,0 0 1,0 1 6,0 2-1,0-3 0,0 3 1,0 1 1,0 4-1,0-5 0,0 4 0,0-3-11,8 3-14,-8-3-22,6-4-29,6 4-33,2-5-40,-1 2-45,13-5-51,-6-3-50,12 0-58,1-8-124,-7 4-61,13-8-25</inkml:trace>
  <inkml:trace contextRef="#ctx0" brushRef="#br0" timeOffset="178304.9">7799 10203 88,'-6'3'102,"0"-3"-36,-2 0-18,2 4-7,0-4-1,6 0 2,-7 0 2,7 4 3,0-4 4,0 0 5,-7 0 7,7 0 5,0 0 2,0 0 0,0 0 0,0 0-2,0 0-7,0 0-8,0 0-11,0 0-12,0 0-8,0 0-7,0 0-5,0 0-8,0 0-2,0 0 0,0 0 0,0 0-2,0 3-1,0-3-4,0 0-4,0 0-2,7 0-5,-7 4-7,0-4-9,0 0-11,7 0-17,-7 0-22,6 0-29,-6 0-54,0 0-123,0 0-83</inkml:trace>
  <inkml:trace contextRef="#ctx0" brushRef="#br0" timeOffset="179100.03">7949 10349 72,'0'-4'155,"6"1"-48,-6-1-23,0 1-8,0-2 0,0 1-1,7 2 0,-7 2-2,0-5-5,7 5-11,-7-3-10,6-1-8,-6 4-7,7-3-4,-1 3-2,0-4-3,-6 4 1,8 4-1,-2-4-2,-6 7-2,6-4-1,-6 8 3,0 1 1,0 1 3,-6 4 0,6 0 3,-6 5 2,-2 0 2,2 1 0,0 2-4,-1-3-3,7 4-1,-6-1-4,6-3-3,-7 4-1,7-4-3,0-1-2,7-2-2,-7-1-1,6 1-2,1-5 1,-1-2-2,0-2 1,8-3 1,-2 1 3,2-8 1,-1 0 4,0 0 7,6-8 7,-5 1 6,5-3 2,1-2 6,-8-6 6,8 0 11,0-1 16,-1-2 13,-6-1 9,0-1 8,1 1 7,-2-3 0,1 0-4,1 2-12,-2-2-18,-6 2-19,2-2-16,-2 2-13,0 6-12,1-2-6,-7 7-3,7 2-5,-7 0-3,0 1-4,6 7-3,-6-3-2,0 5-1,0 5-4,-6-3 0,6 10 0,-7-1 3,7 0 3,-7 3 0,7 1-3,0 4-1,0-5-4,0 4-3,0-2-2,0-2-6,7 4-5,0-7-4,-1 4 1,7-5 2,0-2 2,0-1 3,0-3 4,0 0 3,0-4 8,7 0 4,-8-8 5,8 1 2,0-1 7,-1-2 12,1-5 15,-7 4 12,6-7 9,-6 4 8,-6-2 6,6-2 4,-7-1-2,2 2-10,-8-2-7,0 5-5,0-4-2,0 2 1,0 6-2,0-2 0,-8 2-3,8 3-1,0 3-9,0 0-10,-6 0-9,6 4-8,-6 4-7,6 0-3,-7 7-2,0-1-1,1 2 3,-1 3 3,1 3 0,0 0 0,6 0 1,-7 1-1,7 2 2,7-2 1,-7 3 0,6 0-2,0-4-5,7 5-6,7-6-16,0 2-28,-1-5-36,7 5-45,6-8-49,1-1-51,7-2-55,5 0-55,1-8-86,-1 0-129,1-4-40</inkml:trace>
  <inkml:trace contextRef="#ctx0" brushRef="#br0" timeOffset="179347.36">9214 10257 325,'-14'0'200,"8"0"-73,-8 4-37,1 0-18,7 3-8,0 1-3,-8 2 0,8 1-1,0 4 0,-2 4-3,2-5-1,0 4-1,-1 1-5,1 3 1,6-4-4,-7 0 0,7 4-3,0-3-2,7-1-1,-1 1-2,1-5-1,-1 4-1,8-4-2,5-2-2,-6-1-1,13 0-5,1-4-3,5-4-5,1 2-4,-1-5-17,7-5-22,0 2-29,1-4-35,-2-4-39,1 0-44,-6-4-49,-1-3-90,1 0-114,-1-1-52</inkml:trace>
  <inkml:trace contextRef="#ctx0" brushRef="#br0" timeOffset="179565.55">9429 9811 34,'-8'-5'364,"8"2"-128,-6 3-79,6 8-38,-6-1-21,6 4-13,-7 4-1,7-1 2,0 9 1,0 2 0,0 0 1,7 9-8,-7-2-5,6 2-4,-6 2-3,6 0-2,2 1 2,-2-1-1,0 2-7,0-6-5,1 4-6,0-2-6,-1-1-3,1-4-8,6 1-7,0-1-8,-7-4-6,8 1-6,5 0-19,-6-4-29,0 0-35,7-4-37,-1-3-49,-6-4-54,6-4-77,1 1-149,0-5-71</inkml:trace>
  <inkml:trace contextRef="#ctx0" brushRef="#br0" timeOffset="179718.77">9363 10353 35,'0'-4'504,"0"4"-164,7-4-128,-1 4-81,7 0-51,7 0-33,6-3-17,0 3-15,7 0-19,5 3-25,1-3-36,7 0-45,7 0-72,-8 0-149,1 0-84</inkml:trace>
  <inkml:trace contextRef="#ctx0" brushRef="#br0" timeOffset="180400.71">9910 10272 305,'-19'-4'350,"-1"4"-120,7 0-72,7 0-43,-7 0-26,0 4-13,6 0-11,0 2-10,1 2-10,0 3-9,6 0-4,-7 1-3,7 2-2,0-3-2,-7 4-3,14-1 0,-7 5 3,0-5 1,7 1-1,-7 3-1,6-3 0,0 0-3,1-1-1,0 1-4,6 0-2,0-4-7,0-1 0,-1-2 0,2-1 7,-1-3 12,0-1 16,6-3 19,-5 0 21,-2-3 29,2-4 20,-2-1 18,1 1 5,-6-7-5,-7 2-12,7-5-17,-7-2-19,-7 1-21,0-1-23,-6-3-18,1 0-9,-8 1-5,0-2 0,1 0 0,6 6-4,-6-5-4,-1 3-2,0 4-2,1 1-6,-1 3-2,7 0-6,0 4-6,0 0 0,7 2 3,-1 5-3,0 5 2,1-5 1,0 7-1,6 4 1,0-4 2,0 4 2,6 1-1,0 2 1,8 1 0,-1-5 1,-1 5 1,8-4 0,0-1-2,-1 2-1,1-1 0,6-5-1,-7-1-1,7-1-1,0-1 2,0-3 0,-6-3 2,7-1 2,-2-3 2,1-4 5,-6-1 7,6 1 5,-7-3 6,1-1 7,-6 1 10,-2-5 5,1 1 5,0 0-2,-6 0-4,-1-1-6,-6 1-5,0-1-8,0 2-10,0 2-6,0 0-8,0 1-5,0 2-3,0 5-4,0 0-1,0 3-3,-6 0-4,6 4 0,-7 4 0,7 3 0,-6 1 0,-1 3 0,7 0-4,-7 3 1,7 1 1,0-1-1,7 1-1,-7 0 1,7 0 2,-1-4 0,1 3 5,5-3 4,-4-4 0,4 1 1,2-5 6,5 1 1,-6-4-1,6-4 4,-5-3-2,5 0 2,-6-4 5,6-1 2,-5-5-1,-2-3 3,2 3 5,-8-5 7,1 3 4,-1-2 5,0 2-2,1-4 2,-7 6-1,7 3 2,-7-1-1,0 3-4,6 2 2,-6-1-3,6 3-3,2 5-3,-2-1-2,0 0-6,7 8-3,7 0-5,0 7-7,-1 0-4,0 3 1,8 4-4,-1 4 1,-7 4 2,7 0-5,-6-1 4,0 4 3,-1 0 1,-6 2-2,6-2 3,1 1 2,-7 1-1,0 3 7,-6-5-2,5 0-8,-12-2-12,0-6-25,-6 4-62,-13-2-107,-1 0-127,-6-2-180,-13-3-148,-1-7-96,-11 4-41</inkml:trace>
  <inkml:trace contextRef="#ctx0" brushRef="#br0" timeOffset="181083.65">4607 10378 150,'6'-4'244,"0"2"-83,-6-3-44,6 5-27,2-3-19,-8 3-9,6 3-5,-6 2-2,6-3-6,-6 10-3,7-5-5,-7 1 2,6 2 4,1 1 1,0 0 0,-1-4 0,7 4 3,0-3 5,0-1 2,7 1-2,-1-1-2,8-7-6,-2 4-7,1-8-6,0 4-2,1-7 0,-1 3 7,-14 0 10,8 0 11,-13 4 4,-1-3 1,-6 3 0,-6 3-9,-7 1-10,-7 4-10,-6 6-16,-7 5-11,-12-2-7,-1 10-3,1-2-2,5 5 2,-5-1 2,13 0-2,5-4 2,7 1 2,2 0-1,10-3 2,8-2-3,8-3 1,4 1-2,8-5 2,6-2-1,13-9-2,0 0-1,0-6 1,13 0 1,-6-9 3,-1 1 10,1-4 23,0-6 31,-8-1 30,2-4 28,-1 0 23,-13 0 20,0-3 11,-7 4-1,-5-4-20,-14 6-28,0-2-26,-6 3-26,-8 4-26,-6 3-20,-5 0-14,-8 3-12,0 6-9,-6 6-14,0 0-23,0 4-24,0 3-37,0 0-57,0 8-70,6-4-67,7 4-64,6-1-70,8 4-144,-2-3-73,14 0-24</inkml:trace>
  <inkml:trace contextRef="#ctx0" brushRef="#br0" timeOffset="185749.36">11409 10111 134,'-6'-8'311,"-1"1"-104,0 4-47,7-1-23,-6 1-12,6-1-4,-6 0-3,6 4-7,0-4-11,0 4-14,0-3-18,6 3-18,-6 0-17,6-4-13,1 4-17,0 0-20,-1 0-21,0 0-28,1 4-35,-1-1-37,1 1-42,0 4-65,5-1-128,-4 3-74</inkml:trace>
  <inkml:trace contextRef="#ctx0" brushRef="#br0" timeOffset="185914.11">11507 10785 36,'0'8'490,"-7"-5"-169,7 1-93,-6-1-43,6-3-23,0 0-13,0 0-11,0 0-11,0 0-19,0 0-38,0 0-53,0 0-58,6 0-62,-6-3-61,7 3-64,5 0-144,-4 0-98,-2 0-52</inkml:trace>
  <inkml:trace contextRef="#ctx0" brushRef="#br0" timeOffset="188092.65">8516 11630 83,'0'0'150,"0"-2"-40,7-2-26,-7 1-13,6 3-5,-6-4-5,6 0-4,1 0-4,-7 4-4,7-4 0,-1 0 2,-6 4 0,6-3-1,1 3-4,-7 0-5,0 0-3,6 0-3,-6 0-5,0 0-5,0 0-5,0 0-1,0 0 0,0 0 1,0 3 6,0 1 10,-6 0 9,-1 0 10,7 4 11,-12-1 8,5 0 7,0 4 7,-5 0 0,-8 0-2,7 3 0,0 1 4,-6 3 2,5-3 1,-5 3-1,-1 1-1,0-1 0,-6 0-2,1 5-4,-1-2-12,-7 4-14,1-2-7,-8 3-8,7 0-10,1-5-5,-7 4-5,7-2-4,-1 0 0,7-2-1,0-3-1,-1 1-2,8-4-1,0 2 0,5-5-4,1-2-7,7 1 3,0-3-2,-1-5 0,0 4 2,7-2 1,-6-5 1,6 4 2,6-2 8,-6-2-1,7 5 1,0-5 2,-1 0 1,7 0 2,0 0-2,0-5-2,7 5-1,-8 0-4,8-2-2,-7 2-4,7 0-4,-1 0-3,-6-4 0,7 4 0,-1-5 0,1 5 0,-1 0-1,1 0 3,6 0-1,0 0 1,0 0-2,1 0 2,-2 0-2,1 5-2,7-5 2,-7 4-2,6-4 2,-5 2-2,5-2 1,-6 5-2,7-3 1,-7-2 0,0 5 0,0-2 1,7 1-1,-7 0 0,-1 0-1,1-1 1,1 1 0,-7-1-1,6 2 0,-7-3-1,1-2 1,0 4 0,-8 0-1,-6-4 0,8 4 1,-8-4 1,1 0 0,-1 0 0,-6 0 2,0 0 3,7 0 2,-7 0 7,0 0 11,0 0 5,0 0 1,0-8 1,0 4-2,-7-3-6,1 0-2,6-4-6,-13-1-10,6-1-6,-6-2-2,1 0 1,-2-3 3,-5-5 14,-1 2 5,0-1 3,1-4 6,-1-3 3,-6 0 6,6-4 0,1-3-1,-7-2-4,6-2-4,1 3-2,-7-3-1,6 3 1,1 4-5,-1 4 2,1 0-5,0 3-4,5 4-2,1 0-5,0 8-11,7-1-27,-1 5-50,7 2-71,0 0-69,0 8-76,7 0-84,6 8-111,12 0-177,-5-2-77,13 5-5</inkml:trace>
  <inkml:trace contextRef="#ctx0" brushRef="#br0" timeOffset="188516.91">9161 11843 32,'-6'0'262,"-1"-3"-73,7 3-42,-7-4-15,7 1-6,-6-1 1,6 4 0,0-3-2,-6-1-6,6 4-10,0 0-10,0-4-13,6 4-9,-6 0-14,0 0-7,6 0-7,1-4 0,0 4 1,5 0-2,1 0 0,1-3 0,6 3 4,-1 0 5,0-4 3,0 4-3,8-4-2,-1 1-1,0 0-3,6-1-6,1 4-6,-7-4-13,0 0-17,1 4-29,-1 0-36,-7 0-42,1 0-43,-8 0-43,8 4-45,-7 0-46,0-4-58,0 4-110,-7-1-59</inkml:trace>
  <inkml:trace contextRef="#ctx0" brushRef="#br0" timeOffset="188690.2">9129 12016 75,'0'3'303,"-8"1"-96,8-4-54,0 0-30,8 4-10,-2-4-2,7 0-2,0-4-7,6 4-6,1 0-11,6-4-13,7 1-11,-1 3-15,1-8-13,6 5-11,-6-1-8,6 4-17,0-4-23,-1 0-31,-5 2-40,7 2-45,-8-4-67,7 0-135,-6 0-92</inkml:trace>
  <inkml:trace contextRef="#ctx0" brushRef="#br0" timeOffset="189250.08">10151 11697 58,'0'-4'222,"-6"1"-65,6-1-28,0 0-14,0 1-3,-7 0-2,7-1-7,0 4-11,0-4-12,-6 4-10,6 0-12,0-4-13,-6 4-14,6 0-11,-8 0-7,8 0-5,-6 0-2,6 0-2,-6 0-2,0 4-1,6-4 2,-8 4 1,2 0 3,0-1 3,-1 4 1,1 0 4,-8 1 1,8-1 5,-6 4 4,4 0 3,-4 1 4,-2 2 2,8 1 1,-7 3-1,0 0 3,0 1-3,7 2-3,-8 1-3,1 0-2,7 0-2,-7 4-1,6-4-2,1 4 0,0-5-2,6 5-1,-8-4 0,8-3-1,0 3-1,8-5 1,-8 2 1,6-4 2,7 3 0,-7-4 0,7-3-1,0 1 0,7-5 2,0 1 0,-1-5 1,7-3 0,0 0 1,7-3 0,-1-5 5,1-4 10,7 3 16,-8-3 23,7-5 22,-7-2 18,7 0 19,-6-3 17,-1-3 5,1-2-1,-7 2-7,0-1-17,-6-7-23,-1 4-15,-12-3-19,-1-2-19,1 5-11,-14-4-11,1 0-13,-14 4-11,0-1-11,-6 1-15,-6 7-29,-1-3-33,-6 3-63,1 3-77,-9 8-76,9-4-84,-1 8-124,-1 0-139,7 7-73,-5 0-17</inkml:trace>
  <inkml:trace contextRef="#ctx0" brushRef="#br0" timeOffset="190019.9">9129 12379 40,'0'-4'100,"0"4"-26,0-4-16,0 4-10,0 0-3,0-3 0,0 3-1,0 0-2,0-4-3,0 4-1,0 0-2,0 0-1,0 0-4,0 0-4,0 0-3,0 0-4,0 0 1,0 0-1,0 0 3,6 0 0,-6 0 6,0 0 9,0 0 8,0 0 11,0 0 6,0 0 7,0 0 7,0 0 7,-6 0 4,12 0 1,-6 0 2,0 0-3,0 0-1,0 0-1,0 0-5,0 0-9,0 0-9,0 0-10,0 0-10,0 0-8,0 0-6,0 0-6,0 0-8,0 0-1,0 4 0,0-4 0,0 3 7,6 1 7,-6 0 7,7 2 3,-7 6 6,7-1 7,-7 0 5,6 3 4,-6 1-6,6 4-6,-6-5-7,0 9-2,0-6-4,0 5-9,0 0-7,0 1-5,0-2-5,0-3-4,0 5-19,0-2-42,0 2-49,0-5-53,0 0-67,0-2-88,0-3-189,7 3-95,6-7-37</inkml:trace>
  <inkml:trace contextRef="#ctx0" brushRef="#br0" timeOffset="191395.86">12386 2696 259,'-6'-4'154,"6"4"-70,-6 0-38,6 0-22,0 0-10,0 0-6,6 0-2,0 0-4,7 4-6,1-4-14,5 0-18,7 0-21,-6 4-31,12-4-57</inkml:trace>
  <inkml:trace contextRef="#ctx0" brushRef="#br0" timeOffset="191534.95">12739 2725 196,'0'-4'319,"-8"4"-109,8-3-63,-6 3-41,6-4-20,6 0-11,-6 0-9,8 2-9,4-2-16,1-4-27,7 5-30,6-1-39,0 0-45,7 0-59,5 1-140,-5-1-100</inkml:trace>
  <inkml:trace contextRef="#ctx0" brushRef="#br0" timeOffset="191656.38">13130 2706 282,'-8'0'285,"2"0"-120,0 0-74,6 0-45,0 0-24,0 4-21,6-4-20,8 0-26,-2 0-37,8 0-64,-1 0-122</inkml:trace>
  <inkml:trace contextRef="#ctx0" brushRef="#br0" timeOffset="191770.49">13598 2718 181,'0'0'387,"7"0"-136,-7 0-98,0 0-67,0 0-40,0 0-23,0 0-14,6-4-22,-6 4-35,0 0-43,7 0-75,6-4-152,-7 0-84</inkml:trace>
  <inkml:trace contextRef="#ctx0" brushRef="#br0" timeOffset="192425.54">12009 1883 89,'0'0'64,"0"-4"-13,0 4-4,0 0-1,0-3-3,0 3-2,0 0-4,0 0-7,6 0-7,-6 0-9,0 0-7,0 3-5,0-3 0,0 0-1,0 4 4,0-4 2,-6 0 5,6 3 3,-7 1 2,7 0 5,-7 0 1,7 3 2,-6 1-1,0-2-3,6 2-4,-7 3-4,7 0 0,-7-1-3,7 2-1,0 2-3,7-2 0,-7 2-1,7 4-3,-1-3 2,0 0-1,8 3-1,-8-3-1,0 2 3,7-2-4,-6 4 0,0-5 3,5 5-2,-4-1 0,-2-3 1,-6 3 0,6-3-2,-6 2 2,0 2 0,0-4-1,0 6 1,-6-1 2,6-3-3,-6 2 0,6 0 1,0-2-2,-8-2 1,8-1-1,-6 6 0,6-6-2,0 1 0,0-1 2,0-2 0,0-2 0,6 5 0,-6-4 0,0-1 1,8 2 0,-8-4 1,6-1-2,0 3 1,-6-2 0,6-4 0,-6 3-1,7-3 2,0-1 2,-1 0 0,1 2-3,-1-5 3,0 3 4,2-3 3,-2 0-1,0-3 1,1 3 0,6-5-1,-7 5 3,1-3-2,6 3-4,-6 0-1,-1-3-3,7 3-8,-6 0-15,-1 0-24,7 0-35,-6-4-62,-1 4-127</inkml:trace>
  <inkml:trace contextRef="#ctx0" brushRef="#br0" timeOffset="193196.4">11168 2088 204,'0'-4'139,"6"0"-44,1 1-21,-7-1-4,7 1-2,-1-2-3,1 3-5,-7-2-6,0 4-6,6 0-9,-6 0-11,0 0-12,0 4-6,-6-2-4,6 3-2,-7 2-1,1 0 1,-1 1 1,-6 2 1,-1 6 0,-4-6 1,-2 5 0,1-1 1,-8 5 1,1-1-2,0 1-1,0 2 1,-7-2-1,7 4-1,-6-2-1,5 1 0,1-4-1,1 0 1,-1 1-1,6-1 0,-6 0-1,7-2-1,5-3 1,2-1-3,-2-1 2,8-1-1,-7-1 0,13-3 0,-7 2 2,7-5 2,0 5 1,0-4 3,7-1-1,-1 1 2,1-4 5,5 3 5,2-3 1,6 4-1,-1-4-1,-6 0-1,13 0 0,-7-4-2,8 4-5,-7 0-5,5 0 0,1 0-3,-6 0-2,6 0-1,-7 0 1,7 0 0,-6-3-2,0 3 2,-1 0-2,1 0 2,-8-4 5,2 4-4,-1 0 0,0 0-1,0-3 3,-1 3 5,-4-4 9,4-4 9,-5 5 14,0-5 17,-1 2 16,7-3 17,-7-1 22,1-1 21,6-5 19,-7 7 11,1-7 0,-7-2-6,7 3-9,-1-2-3,-6-2-15,0 0-20,7 2-25,-7-3-18,-7-1-13,7 2-9,0 1-9,-6-4-13,6 3-10,-7 2-6,0 3-3,7-6-3,-6 9-1,0-4 0,6 5-2,-7 3-2,7-1 2,0 1-8,-7 3-20,7 1-31,-6 3-39,6 0-43,-6 0-47,-1 0-51,7 7-50,0-4-46,0 5-45,0-1-102,0 0-59</inkml:trace>
  <inkml:trace contextRef="#ctx0" brushRef="#br0" timeOffset="193521.04">11533 2341 321,'0'-4'197,"0"4"-87,0 0-52,0 0-31,0 0-13,0 0-9,6 4-2,-6-1-3,0 4 0,0 2 5,6-3 12,-6 2 11,0 3 6,0 0 5,0 3 6,0-3 9,0 1 8,8 2 4,-8 1-10,0-1-7,0 1-6,0 0-1,0-1-10,0 1-9,0-1-6,6 1-7,-6 0-5,0 3-2,0-3 0,0 0-2,0-1 5,-6 1-3,6-1-10,0-3-23,-8 0-34,8 1-46,0-2-75,0-3-147,0 1-87</inkml:trace>
  <inkml:trace contextRef="#ctx0" brushRef="#br0" timeOffset="194408.58">15488 2919 51,'-7'-3'126,"7"3"-23,-6-4-12,0 4-5,6-3-2,0-1-5,-7 4 0,7 0-2,0-5 0,0 5-6,0 0-6,0 0-11,0 0-12,7 0-8,-7 0-9,6 0-7,7 0-11,0 5-13,0-5-16,7 4-17,6-1-18,-1-3-24,2 4-29,-1-4-34,6 0-60,-6 0-99</inkml:trace>
  <inkml:trace contextRef="#ctx0" brushRef="#br0" timeOffset="194532.26">15892 2894 113,'-7'0'307,"7"-4"-102,-6 1-55,6-1-36,0 4-17,0-4-11,0 4-7,6-4-12,1 4-16,6-4-23,7 1-28,-1 3-37,7-4-45,7 4-46,-7 0-66,0 0-128,7-2-85</inkml:trace>
  <inkml:trace contextRef="#ctx0" brushRef="#br0" timeOffset="194663.54">16276 2909 71,'7'3'216,"0"-3"-93,-1 0-54,0 0-30,7 4-17,1-4-6,6 0-4,-2 0-1,2 3-3,7-3-3,-1 4-10,-1-4-19,9 0-28,-2 0-62,1 0-131</inkml:trace>
  <inkml:trace contextRef="#ctx0" brushRef="#br0" timeOffset="195350.52">16452 2118 145,'0'-5'172,"0"1"-41,-6 1-25,6 3-13,0-4-11,0 4-9,0 0-10,0 0-10,0 0-11,0 0-12,0 0-10,6 0-9,-6 4-5,7-1-4,-7 1-2,6 4-1,1-1 1,-7 0 0,7 1 0,-7-1-1,0 4-3,0 4 1,0-5 0,-7 5 1,7 0-1,-7-4-1,7 4 0,-6-1 1,-1 1 1,7-1 1,-6 2-1,6-5 0,0 3 1,0 1 1,0-5-1,0 5 1,0-4 2,0 4-2,0-4-6,6 4-7,1-5-7,-1 1-8,1 5-7,6-7-5,-7 3-7,8-1-4,-8 0 4,7 1 5,-6-2 5,-1 1 8,1 0 6,-1-4 4,0 0 6,-6 1 4,8-1 2,-8 1 4,0-2 1,6 2-1,-6 0 1,0-4 3,6 3-1,-6 0 0,0-4 1,0 9-1,0-5 0,6 0 1,-6 1 1,8-1-4,-2 4 2,0-4 2,-6 4-1,7-3 1,-1 2 0,1 1-1,6 1-1,-7-5 0,0 3-1,8 2 0,-8-1 0,1 0 0,-7 0 1,6 0 0,1 0 1,-7 3 2,7-3 0,-7 4-1,0-1 0,0 2-1,0-3-1,-7 3 1,7-1-1,-7 0 0,1-1-1,-1-3-1,1 0 2,0-1-1,-2-2 1,2 4 0,-6-5 0,5-1 0,-6 2 2,6-4 0,-5 3-8,4-3-15,2-4-26,0 0-55,0 0-124</inkml:trace>
  <inkml:trace contextRef="#ctx0" brushRef="#br0" timeOffset="195904.85">17020 2451 35,'0'-4'253,"6"0"-96,-6 0-60,0 4-35,0 0-21,-6 0-15,6 0-11,-8 8-5,2-4-4,0 3-2,-7-1 1,0 6 1,0-1 1,-7-3 4,7 3 2,-7 0 3,8 3 5,-8-3 4,6 1 1,-5 2 2,6-3 2,0 0-3,1 0-3,-2 0-3,1-1-1,6 2-6,-5-1-2,5 0-2,1-4-3,-1 4-2,0-4 0,1 4 1,6-3-4,-6 2 1,6-2 3,0-1-1,0 1 2,6 2 4,0-3 0,1 1-1,6 0 2,0-5-1,0 5-2,6-5 1,1 5-2,0-5-3,5 4-2,-5-3 1,6 0-2,1 0 1,-7-1-1,5 1-2,-5 0 0,6 0 2,-6-4-1,-1 2 0,-6-2 0,6 0 0,-5 0 0,-2 0 3,2 0 10,-8-2 13,7-2 12,-7 0 7,-6-3 11,8-1 16,-8-3 13,6 0 10,-6 0 8,0-3 7,0 2 9,0-6 6,-6 3 0,-2-3-11,8-4 3,-6 4 2,-7 0-9,7-8-19,-1 3-17,0-2-14,1 4-9,0-5-5,-1 0-19,0 1-11,-5 2-7,5 2-5,0-1-2,1 3 0,-1 5-1,7-1-3,-6 4-10,0 0-32,6 4-46,0 2-51,-7 3-46,7-3-45,7 10-46,-7-5-48,6 7-85,0-4-114,1 5-37</inkml:trace>
  <inkml:trace contextRef="#ctx0" brushRef="#br0" timeOffset="196229.52">17377 2616 193,'7'0'290,"0"0"-131,5 0-73,-4 0-40,-2 0-23,7 3-12,-7 0-4,8 5-6,-8 3 4,0-4-2,0 8-2,-6-4-1,0 7 1,-6-4-1,6 9-1,-6-4 1,-7-1 0,6 0 0,-6 0 0,1 1 4,4-5 7,-4 1 7,-2-1 14,8-3 14,-7 1 13,7-5 14,-1-1 17,0-1 15,7 2 11,0 0 14,-6-3 14,6 0 17,0-4 18,0-4 7,6 4-3,-6 0-12,14-4-15,-1-3-20,6 4-28,0-6-35,14 3-48,-7 2-62,7-3-60,-1-5-63,8 5-67,-8-3-78,1 2-133,6-3-123,-13 3-64</inkml:trace>
  <inkml:trace contextRef="#ctx0" brushRef="#br0" timeOffset="205058.59">11162 11932 7,'0'-4'105,"0"4"-31,0 0-25,0 0-19,0 0-12,0 0-8,0 0-8,0 0-5,0 0-6,0 0-6,0 0-2,0 0-2,0 0 0,0 0 2,0 0 3,6 0 3,-6 0 6,0 0 6,-6 0 6,6 0 6,0 0 6,0 0 2,0-4 4,0 4-1,0 0 2,0-3 0,0 3-4,0 0-1,-8 0-5,8-3 0,0 3-2,0 0-1,0 0-4,0 0-2,0 0-2,0 0-1,0 0-3,0 0 0,0 0-3,0 0-1,0 0 1,0 0 1,0 0 0,0 0 0,0 0 1,0 0-1,0 0 0,0 0-3,0 0-7,0 0-13,0 0-17,0 0-30,0 0-48</inkml:trace>
  <inkml:trace contextRef="#ctx0" brushRef="#br0" timeOffset="206526.17">10790 12078 19,'0'-3'36,"0"-1"3,7 4 4,-7-3 0,0-1 1,0 4-8,0-4-4,0 0-7,0 1-3,0 3 0,0-5-2,0 2 1,0-1 5,0 2 8,0 2 7,0-5 7,0 1 4,0 1 1,0 3 3,0-4-1,0 4-4,0-4-8,0 1-5,0 3-6,0 0-8,0 0-4,0-4-6,0 4-1,0 0-2,0 0-1,0 0 0,0 0 0,0 0 1,6 0-1,-6-4 2,6 4 1,1 0 0,0-3 3,-1 3 2,1 0 1,-1-4 2,8 4-1,-2 0 1,-6 0-3,8 0-2,-8 0-3,7 0-2,1 0-2,-2 0 0,-6 0-2,14 0-1,-7 4 1,1-4 0,-2 0 2,8 3-1,-7-3-2,0 0 1,6 0 0,1 0 1,-6 0-1,-2-3 0,1 3-4,1 0-1,-8 0-3,6 0-10,-12 0-11,8 0-13,-2 0-15,0 3-16,-6-3-18,7 0-19,0 0-21,-1 4-22,1-4-37,-1 0-60</inkml:trace>
  <inkml:trace contextRef="#ctx0" brushRef="#br0" timeOffset="206774.27">10888 12196 238,'0'0'226,"0"2"-62,0-2-36,0 0-17,6 0-6,1 0-4,-1-2-1,8-3-6,-2-1-8,14 1-10,-6-2-13,6 0-15,0 1-13,6-3-10,2 1-8,-2 2-10,7-2-16,0 1-24,-7-1-35,14 6-39,-7-3-52,0-2-102,1 4-134,-1-1-68</inkml:trace>
  <inkml:trace contextRef="#ctx0" brushRef="#br0" timeOffset="208129.81">11963 11774 34,'0'-3'120,"6"-1"-46,1 0-22,0-3-7,-1 2-6,0-1-2,1 3-3,0-2 0,5 2-1,-5-1-3,-1 0-6,8 0-6,-8 1 0,0-1 4,2 1 4,-2-1 4,0 4 3,0-3 6,1 3 5,-7 0 3,7-4-1,-7 4-2,6 0-1,-6-4-1,0 4-2,0 0-2,7 0-2,-7 0-2,0 0-3,0 0-3,0 0-3,0 0-2,0 0-5,0 0-4,0 0-6,0 0-2,0 0-2,0 0-2,-7 0-1,7 0-2,0 0-1,0 0 0,0 0 0,0 0 0,0 0 0,0 0 0,0 0 1,0 0 0,0 0 0,0 0 1,0 0 0,0 0 0,0 0 0,0 0 0,0 0 1,0 0-1,0 0-1,0 0 0,0 4 1,0-4 0,0 0-1,0 4 0,0-4-1,0 3-4,0-3-1,0 4-2,0-4-2,-6 3-1,6-3 1,0 0-3,0 0 3,0 4 4,0-4 4,0 0 3,0 0 0,0 0 2,0 0 1,0 0 4,0 0 3,0 0 3,0 0 5,0 0 2,6-4 3,-6 4 5,0 0 5,0 0 2,0-3 0,0 3 2,0 0 2,7 0 4,-7 0 4,0 0 7,0 0 1,0 0 9,0 0 7,0-4 6,0 4 1,0 0 0,0 0-4,0 4-12,0-4-11,-7 0-13,7 3-13,0 1-12,-6-1-9,6 9-5,-7-1-1,0 0 1,1 4 2,-6 3 1,4 4 3,-4-4-1,5 4 1,-6-1 0,-6 5 0,5-3-1,-5 3 2,-1-1 0,1 0 1,0 1 2,-8-1 1,1 2 0,6-2 3,-6 1 7,1-1 9,-1-3 6,6 1 6,-6-1 4,13-1 2,-7-2-1,8-5-3,-2 1-9,8-1-9,-1-3-7,1-3-4,6 3-1,0-3 4,6-1 6,1 1 8,5-2 6,2 2 4,6-1 2,-1-3 1,13 0-4,-6-2-8,7 3-6,-1-2-6,1 1-5,7 0-6,-8-4-3,7 3-2,0-3-1,-7 4 1,8-4 2,-7 0-2,5 4 0,-5-4 1,-1-4 0,-5 0 0,5 1 3,-6-1 11,1 0 14,-9-4 14,2 2 9,-7-5 11,7-1 12,-14 2 10,8-5 1,-8 1-5,0-5-6,-6-3-10,0-4-4,-6 4-10,0-8-9,-1 5-8,-6-5-4,0-1-7,0 1-10,0-7-2,-7 0-3,8 1 1,-2-4 0,1 3 1,0 0-3,0 1 0,7 3 1,-8 0-3,8 7-2,0 1-5,6 2-5,-7 5-11,7 4-14,0 3-29,0 0-50,0 4-75,7-1-80,-1 4-70,8 4-65,4 4-58,2 0-98,0 7-109,5 0-35</inkml:trace>
  <inkml:trace contextRef="#ctx0" brushRef="#br0" timeOffset="208468.52">12719 12283 427,'0'-11'576,"-7"3"-199,7 2-140,7-2-88,-7 5-52,6-5-29,0 4-20,8 4-14,-8 0-9,7 0-7,-6 8-6,-1-1-6,7 1-5,-6 3-4,0 3-2,-1 1 0,-6-1-2,0 5 0,0-4 1,-6 7 2,-1-5 2,0 2 0,1-1 3,-1 1 1,1-5 5,-1 1 7,7 0 2,-6 0 4,-1-4 5,7-4 5,0 4 7,0-7 9,7 3 6,-7 0 9,6-4 9,7 1 6,0 1-1,7-2-2,0-3-9,12-3-9,1 3-25,-1-9-37,7 6-56,7-8-52,-1 0-51,2-3-56,-2-1-58,1-4-89,-1 2-147,1-5-55</inkml:trace>
  <inkml:trace contextRef="#ctx0" brushRef="#br0" timeOffset="208669.03">13266 11866 34,'-6'-4'601,"-1"0"-29,0 1-154,7 3-100,0-4-59,0 4-46,7-4-34,6-3-24,7 3-27,-1 1-30,7-4-53,7 3-63,-1 0-65,8 0-53,-1 1-50,-1-1-49,1 0-44,1 1-43,-1 3-39,-13-3-81,0 6-60</inkml:trace>
  <inkml:trace contextRef="#ctx0" brushRef="#br0" timeOffset="208793.83">13351 12001 440,'-26'7'307,"13"1"-105,-7-1-59,7-3-35,6 3-15,1-2-6,0-5-1,6 2 2,0 2-9,6-1-12,14 2-24,-1-2-36,13-3-46,8 0-51,-1 0-61,13-3-99,7-5-153,0 2-82</inkml:trace>
  <inkml:trace contextRef="#ctx0" brushRef="#br0" timeOffset="209089.23">14231 11759 287,'-33'4'513,"1"4"-189,5 3-123,-5 0-68,6 3-36,6 1-15,-6 6-5,13 2-2,-1 2-3,2 2-9,5 2-9,7 0-8,7-4-4,-1 1-8,8 0-10,12-1-6,-1-6-4,9-2-2,4-2-5,8-3-2,0-5-5,6-4-2,-1-3 1,2-3 4,-1-4 39,0-5 52,0-3 47,-6 1 39,-7-4 30,6 0 26,-12-7 19,0 2 11,-8-2-21,-5-2-37,0-2-34,-14 3-31,1-3-24,-14 0-22,1 0-20,-14 0-17,0-1-18,-12 1-17,-7 7-15,-6-4-17,-1 8-23,-7 3-26,-5 4-33,-1 4-71,-6 2-102,6 5-111,8 5-118,-2 2-198,7 4-96,14 0-44,-1 4-2</inkml:trace>
  <inkml:trace contextRef="#ctx0" brushRef="#br0" timeOffset="-204681.87">13266 13716 280,'0'0'322,"-6"7"-119,6 0-73,-7 5-36,7-2-15,-7 9-5,7-1 1,-6 1 3,6 2 1,0 1 0,-6 4-1,6-1-6,0 2-10,0-2-8,0 5-6,0-5-4,0 0-6,0 0-6,0 2-6,0-2-5,0 1-5,0-4-4,0 3-4,0-2-1,6 2-5,-6-6-9,0-1-17,6 0-21,-6-4-29,7 1-33,0-7-45,-1-2-50,7 2-68,-6-8-102,6 0-79</inkml:trace>
  <inkml:trace contextRef="#ctx0" brushRef="#br0" timeOffset="-204234.36">13116 13510 47,'-6'-2'392,"6"-3"-126,0 5-83,0-3-49,0 3-27,6-4-21,-6 4-14,14 0-13,-8 0-11,13 0-8,1 4-13,0-4-5,6 8-3,-1-6-1,8 10 3,0-1 2,6 3 0,-7 8 0,7 0 4,-6 4 2,7 0 0,-8 6 2,1 5-3,-1 3-2,1 1 0,-1 6-2,-12 1-4,5 0-3,-11 3-2,-2 4 0,-5-1 2,-7 5 5,-7 0 10,-5-1 23,-8 0 29,-6 2 22,-7-1 14,-6-4 11,1-1 9,-15 2 2,1-2-4,0-2-22,0-6-27,0 3-21,-1-9-17,2 1-12,-2-4-31,7-5-48,7 1-62,7-8-75,6-2-87,7-9-108,-1 1-181,20-7-94,0-5-38</inkml:trace>
  <inkml:trace contextRef="#ctx0" brushRef="#br0" timeOffset="-203009.73">15905 13606 331,'0'-8'238,"-6"5"-65,-1-1-38,7 0-26,-7 0-18,1 1-13,6-1-6,-6-3-7,-1 4-6,7-1-5,-7 0-4,7 0-4,-6 4-2,6-3-3,-7 3-3,7-4-2,-6 4-3,0-3-4,-2 3-5,2 3-1,-6-3 0,-2 0 2,1 0 7,0 0 9,0 0 9,1 4 27,-8-1 27,0 1 14,1 4 7,5 2 3,-5-3-1,-1 5-3,1-1-5,0 4-21,-1-1-27,0 5-17,7-5-10,-7 5-9,8-2-7,-2 2-7,8 3-5,-7-3-6,7-2-3,-1 6-1,0-5-1,7 0 2,0 0 0,0-3-2,7 4-1,0-5 1,-1-3 2,7 1 1,0-2-1,6-3 2,-5-3 0,5 0 2,7 0 2,0-4 0,0-4-2,1-4 1,-1 1 4,6-3 1,-5-5 9,-2 1 11,8-6 10,-8-2 6,2 4 14,-7-4 8,-1-3-2,0 3 1,-5-4-5,-8 0-10,7 1-6,-7 3-7,-6-4-6,7 4-2,-7 4 1,-7-1-1,7 5-5,0-1 1,-6 8-7,6-5-3,-6 10-6,-1-6-10,1 8-5,6-4-3,-7 8 3,7 0-4,-7 2 0,7 6 1,-6 6-1,6 0 2,6 1 1,-6 6-1,7 2-3,0-2-1,6 4 3,-1 1-2,2 3-2,-2 0 2,2-1-7,5 1 3,-5 0 3,-2 4-1,8-1 3,-7 1 0,0-1 1,-6 5 0,5-4 9,-5 3-3,0-3-2,-7 2 1,0-5-4,0-1-1,-7-1 0,0-2 0,-5-4-7,-1-1 5,-7-6 2,6-1 0,-4-7 3,-2 3 1,1-7 3,-1-2 0,0-5 6,-6 0-6,7 0-1,-1-7 0,0 2 1,1-5 0,5 2-4,2-5 0,-1-3 1,6 1 1,7 1-3,-6-5-2,12 5-5,1-4-4,6-1-5,-1 1-7,2-1-18,5 1-31,1 0-54,6 0-82,0 3-83,0-4-84,7 5-93,-7-5-151,7 5-102,-7-1-42,6 4 14</inkml:trace>
  <inkml:trace contextRef="#ctx0" brushRef="#br0" timeOffset="-202654.6">16641 13896 327,'-12'-8'401,"5"4"-145,7 0-87,-7 1-47,7 3-25,-6 0-13,6 0 0,0 0-4,0 3 1,0 5-1,0 4-3,0-3 5,6 7 15,-6 2 24,7 0 20,-7 5 22,0-2 8,7 4 2,-7 2-3,6 2-8,-6 4-14,0-1-27,6 1-29,-6 0-25,6 4-18,-6-4-12,8 4-9,-2-4-7,-6 0-6,6-1-5,-6-3-4,0 2-1,7-2-3,-7-4-1,6-3-1,-6 0-9,0 0-20,7-4-43,-7-2-65,0-2-69,0-3-77,0-8-93,0 5-180,7-8-98,-7-4-52,6-3-1</inkml:trace>
  <inkml:trace contextRef="#ctx0" brushRef="#br0" timeOffset="-202005.25">17273 13840 156,'0'0'187,"-6"0"-49,6 0-38,0 0-26,-6 0-21,-2 0-13,8 0-10,-6 4-4,0-4-4,6 0-2,-6 4-1,6-4-4,0 0-2,-7 0 0,7 3 0,0-3 2,0 0 2,0 0 4,0 3 5,0-3 6,0 0 7,0 0 3,0 0 4,0 0 1,0 0 2,0 0 0,0 0-5,0 0-4,0 0-5,0 0-5,7 0-2,-7 0 6,6 0 3,0 4 2,0-4 4,8 5-1,-1-5 3,0 3-1,13-3-5,-7 0-10,8 3-8,-1-3-6,0 0-5,7 0-1,-7 0-3,6-3-1,1 3 1,-1 0-1,1-3-1,-7 3 0,6-5-2,-5 5-1,-1 0-1,-1-4 1,-5 4-1,0 0-1,-8 0 0,8 0 1,-13 0 0,5 0-2,-4 0 2,-2 0 0,-6 0 0,6 0 0,-6 0 2,0 0-1,0 0 1,0 0 2,0 0 1,0 0-1,-6 0 1,6 0-6,-6 0-12,-2 0-16,2 0-26,0 0-40,-1 0-58,-6-3-83,6 3-153,1 0-89</inkml:trace>
  <inkml:trace contextRef="#ctx0" brushRef="#br0" timeOffset="-201720.8">17476 13624 330,'0'-3'279,"0"-1"-97,0-4-58,6 5-33,-6 3-18,6-4-8,-6 4-9,7 0-4,0 4 0,-7-1 2,6 5 2,1 4 3,-7-2 5,6 9 9,0-2 12,-6 2 16,7 3 12,-7 4 7,0-4 4,0 3-1,0 1-6,0 3-10,7-4-11,-7 6-18,0-2-21,0 0-19,6 0-28,-6 0-45,0-3-60,6 3-68,1-4-84,0 1-144,6-4-137,0-3-77,0-2-35</inkml:trace>
  <inkml:trace contextRef="#ctx0" brushRef="#br0" timeOffset="-200388.21">15188 13401 259,'0'3'239,"7"1"-90,6 4-52,-7 6-26,0 1-8,2 2 2,4 6 2,-5 2 3,-1 9 1,1 2 2,-7 5-5,0 3-4,7 3-6,-7 0-5,0 5-5,0 0-5,0-1-7,0 4-6,0-3-4,6 2-3,-6-4-5,0 5-5,0-3-3,0-4-3,6 0 0,-6-1-3,0-2-3,0-2-7,0-2-17,7-4-23,-7-1-33,7-4-50,-7-5-72,12-2-128,2-3-101</inkml:trace>
  <inkml:trace contextRef="#ctx0" brushRef="#br0" timeOffset="-199977.86">16485 13291 51,'-6'-4'503,"-1"4"-178,0 0-140,7 0-80,-6 8-46,6-6-20,0 10-9,0-1-4,0 3-3,6 2 4,1 2 5,6 1 1,7-2 4,-1 5 0,7-3-2,0 2-2,7-2-1,5-1-3,2 1-3,-1-2-1,0-2-5,7 0-4,-7-1-3,7 1-2,-7-1-2,0 3-3,-7-3-2,1 1 2,-7 2-2,0 2 0,-6-1-2,-8 0 1,2 4-1,-14 1 5,6 2 4,-12 0 6,-1 4 7,-6 5 12,-7-1 16,1 0 22,-7 3 20,0 4 13,-7 1 10,1-1 3,-1 4 0,-6-4-5,0 5-13,0-1-19,-1 0-21,1-5-18,1 2-14,-1 0-11,6-2-9,-7-2-15,14-4-30,1 4-48,-1-8-55,12 4-59,2-7-78,5-1-115,7 1-159,7-3-78,5-2-19</inkml:trace>
  <inkml:trace contextRef="#ctx0" brushRef="#br0" timeOffset="-199447.37">18648 13368 56,'0'-4'359,"0"0"-104,0 4-84,0 0-52,0-3-31,-6 3-26,6 3-19,0-3-8,0 8-3,0-1 1,-7 5 1,7 2 6,0 1 7,-6 2 11,6 9 13,0 0 6,0 3 9,-7 4 13,7-4 20,0 7 17,0-2 17,0 7 12,0-1 3,0 0 1,0 1-7,0 2-15,0 2-21,0-2-21,0 2-24,0-2-23,-7 1-17,7-4-9,0 4-10,-6-4-6,6 1-6,-6-5-4,6-3-2,-6 0-3,6 1-14,-8-5-33,8-8-50,0 2-57,0-5-56,0-3-63,8-5-79,-2 2-119,6-8-125,2-4-49</inkml:trace>
  <inkml:trace contextRef="#ctx0" brushRef="#br0" timeOffset="-199008.57">18980 13789 343,'0'0'313,"0"0"-121,7 0-74,6 0-39,0 0-22,0-4-10,6 0-1,1 2-3,6-6 2,1 1 0,-8 2-5,7-2 0,0-3 2,-6 1 7,-1 3 11,-6-5 13,0 3 11,1 4 4,-8-6 5,0 3 3,-6-1 3,0 1-6,0 0-6,0 0-7,-6 3-8,-8-4-5,8 5-8,-13-1-8,5 0-11,-4 4-3,-2-4-4,-7 8-7,8-4-5,0 4 0,-8 3 2,8 1 4,0-2 7,-1 6 5,0 3 4,7-1 5,-7 1 4,8-1 6,-2 8 1,8-3-3,-7-1-4,7 4-5,-1 0-7,0 3-6,1-3-5,6 4-5,-6 0-3,6 0-3,0 0-1,6-1-1,-6 0-4,13-2 2,-6 2-4,6-2-1,-1-3-2,8 3-1,0-8-2,6 2-7,-1-5 4,8 3 0,7-8-4,-8-4-15,13 1-27,1-4-40,-1 0-52,2-4-48,-2-4-63,1 2-67,-1-2-80,1-3-124,-7-3-91,-7-1-31</inkml:trace>
  <inkml:trace contextRef="#ctx0" brushRef="#br0" timeOffset="-198598.11">19371 13389 497,'-12'0'425,"4"4"-170,8 4-100,-6-5-50,6 5-22,6-4 0,2 3 10,-2 0 19,7 0 18,0 1 14,14 2 5,-1 1-4,-1 0-1,7-3-6,8 3-8,-1 1-12,0-6-13,7 2-11,-7-1-12,7 1-10,-1-1-13,-6 0-12,1 0-15,-2 4-7,-5-4-10,-1 0-4,-5 1-7,-1-1-2,-7 1-1,1 3-1,0-4 0,-8 0-2,-6 1-2,2-1 0,-2 1 6,0-2 0,1 2 1,-7 3 6,0 0 7,0 0 5,0 0 8,0 4 2,-7 0 3,7 2 4,-6 3-1,0-3-3,-2 5-4,-4 0-3,-1 4-6,6 0-2,-6-1-2,-7 4-3,2 0-2,-2 5-2,0-1-3,-6 0 0,-7 3 2,1 1 0,-1-1-1,0 1 0,-5 0 0,5-1-1,-6 0-1,0-2 1,6-1 0,1 0-4,-1-4-11,1-3-31,5-4-61,7 0-79,2 0-81,4-7-95,1-1-119,13-3-171,7 0-87,6-6-18</inkml:trace>
  <inkml:trace contextRef="#ctx0" brushRef="#br0" timeOffset="-197601.57">20727 13796 94,'0'4'101,"0"-4"-11,0 0-9,0 0-8,0 4-4,0-4-3,0 0-7,0 0-6,0 0-5,0 0-5,-6 4-1,6-4 2,0 0 0,0 0-1,0 3 6,0-3 5,0 0 6,0 0 5,0 0 4,0 0 4,0 0 3,0 0 3,0 0 0,0 0-2,0 0-3,0 0-4,0 0-6,0 0-7,0 0-8,0 0-10,0 0-7,0 0-8,0 0-6,0 0-4,0 0-6,0 0-2,0 0 0,0 0-2,0 4 0,0-4 1,0 0 1,6 0 5,-6 0 8,0 0 7,0 0 9,0 0 10,0 0 10,0 0 7,0 0 8,0 0 1,0 0-3,0 0-6,0 0-7,0 0-8,0 0-12,0 0-9,0 0-9,0 0-5,0 0-6,0 0-4,0 0-2,0 0 0,0 0 0,0 0 0,0 0 0,0 0 2,0 0 2,0 0 0,0 0 4,0 0 6,0 0 9,0 0 6,0 0 5,0 0 2,0 0 3,0 0 0,0 0-2,0 0-7,0 0-8,0 0-9,0 0-6,0 0-3,0 0-3,0 0-1,0 0-3,0 0 2,0 0-1,6 0 1,-6 0 1,0 0 1,0 0-1,0 0 0,-6 0-1,6 0 2,0 0 1,0 0 0,0 0 1,0 0-1,0 0 2,0 0 0,0 0 3,0 0-2,-6 0-3,6 0-1,0 0 0,0 0 1,0 0-1,0 0-1,0 0 0,0 0 0,0 0-1,0 0 1,0 0 0,0 0 0,0 0-1,0 0 0,0 0 1,0 0 0,0 0 3,6 0 0,-6 0 3,0 0 1,0 0 10,6 0 9,1 0 7,-1 0 3,8 0 3,-2 0 2,8 0-2,0 0-2,5 0-5,1 0-12,1 0-4,-1 0-5,6-4-5,1 4-2,6 0 0,-6 0 0,0 0 1,5-3-1,-5 3 0,-1-4-1,-5 4 4,5-4-1,-12 4 1,5-4 0,-5 4 0,0-3 5,-7 3 3,0-4 5,0 4 1,-7-4 7,1 4 7,0 0-1,-7-4 4,0 4 2,6 0 1,-6 0-5,0 0-2,0 0-6,0 0-9,0 0-1,0 0-6,0 0-7,0 0-1,0 0-5,0 0-6,0 0-11,0 0-13,0 0-24,-6 0-37,6 0-49,0 4-62,-7-4-51,7 0-48,-7 4-40,1-4-38,0-4-33,-1 4-28,0-4-51,-6 2-49</inkml:trace>
  <inkml:trace contextRef="#ctx0" brushRef="#br0" timeOffset="-197173.58">20877 13533 242,'6'0'223,"-6"-4"-61,0 4-40,7 0-22,-7-4-17,0 4-10,6-3-8,-6 3-6,0 0-4,7 0-4,-7 0-6,0-4-7,7 4 0,-7 4 0,0-4 3,6 3 4,-6-3 8,6 4 6,-6-4 14,6 0 3,2 4 3,-8 0 6,6-2 10,0 6 17,-6-1 18,7 1 12,0 3 3,-1-1 14,1 5 5,-7-1-1,6 5-9,0 4-21,-6-2-23,7 5-8,0 0-23,-7 3-21,6 4-16,0-4-2,1 4-12,-7 0-7,7 0-8,-1 0-13,1 4 1,-1-8 2,7 5 2,-6-2-10,-1-3 3,0-3-1,2 3-11,-2-3-27,0-4-47,1 0-64,-1-4-71,7-3-77,-6-4-101,6 0-191,0-3-90,0-2-47</inkml:trace>
  <inkml:trace contextRef="#ctx0" brushRef="#br0" timeOffset="-196746.49">22037 13471 31,'0'-9'376,"-7"2"-101,7 4-79,0-1-47,-6-3-23,6 3-8,0 0 0,0 4 0,0-3-2,0 3-11,0 0-13,0 0-12,0 0-14,0 3-12,0 1-5,6 4 5,-6 2 20,7 6 20,-7-2 16,6 9 15,-6-2 18,0 8 12,0 0 0,0 5-13,0-1-25,0 0-22,-6 3-15,6 0-16,0-2-19,-7 2-17,7 1-10,-6-1-8,6 1-17,0-1-43,0-2-65,0-1-67,6-4-70,1 0-77,-1-4-119,8-2-162,-2-1-80,8-4-7</inkml:trace>
  <inkml:trace contextRef="#ctx0" brushRef="#br0" timeOffset="-196306.93">22571 13591 254,'-33'0'533,"8"4"-188,-8-1-136,0 8-73,7-3-39,0 4-19,0-2-2,12 1-3,-4 4 0,4-5-7,8 5-4,-1-4-11,7 4-6,0-4-8,7-5-8,6 6-3,0-5-3,-1-3 4,8-1 7,0 2 6,-1-10 5,7 2 4,-6-1 9,0-6 16,5 1 20,-5-5 19,0-1 6,-1 5 11,-5-9 9,-2 2 2,2-2-6,-8 1-15,0-1-20,1 0-16,-1 5-7,-6-1-11,7 0-7,-7 5-7,0 3-1,7-5-4,-7 10-6,0-3-11,0 2-7,0 6-9,0 2-6,-7 1-4,7 9-1,-7 3-6,7 4 2,-6 4 6,6 8 1,0-5 1,0 7-1,0 0 0,0 1-2,6 4 4,-6-5 0,7 0-3,-7 5-3,0-4 0,7 3-1,-7-4 0,0 1-1,0-3 1,0 2-1,-7-7 0,0 4 1,1-7-1,-1-1 3,1-3 0,-7 1 1,0-9-1,0 1 1,-7-8 1,1 0 0,0 1 1,-1-5-1,0-3 0,1 0 0,-1-3-1,7-5-8,-6 4 1,6-4-1,-1 2-12,8-2-29,0-3-65,6 0-96,6 1-98,7-5-102,0 0-172,6 1-133,7-1-69,-6-1-21</inkml:trace>
  <inkml:trace contextRef="#ctx0" brushRef="#br0" timeOffset="-196063.23">22955 13972 491,'0'0'532,"0"3"-190,0 1-136,0 4-75,0-1-41,0 4-14,0 0-5,-6 3-1,0 6-2,-1-3 0,0 2-4,1 3-13,-1 0-14,7-4-5,-6 4-5,0-4 4,-2 1 11,8 3 10,0-8 15,0 5 15,8-5 11,-2 1 7,0-5 5,1 2-2,6-1-10,6-5-11,1-1-14,6 2-17,0-7-13,0 3-16,13-3-28,-6 0-55,-1-3-66,7-1-71,-6-4-81,-1-2-107,1 3-173,-1-7-92,2 2-41</inkml:trace>
  <inkml:trace contextRef="#ctx0" brushRef="#br0" timeOffset="-195704.72">23060 13268 500,'-14'-2'422,"14"2"-157,-6 0-86,6-5-38,0 5-8,6 5 13,8-5 25,-1 2 21,6-2 14,8 8 7,5-8-5,1 7-13,12-3-23,1-4-32,5 8-31,2-8-23,-1 2-14,7 3-12,0-5-10,-8 3-5,8-3-4,-1 4-3,1-4-4,-6 3-4,-1 1-4,-1 0-3,2 0-1,-14 0-4,7 2-4,-8 3-2,-5-2-1,-1 3-2,-5 5 4,-7-1 0,0 5-4,-2 3 5,-11 0 2,-7 7 3,0 8 1,-7-4 4,-5 7-1,-14 4 1,-1-4 2,-5 4-5,-1 1-2,-5-1-2,-9-1-2,-5 2-3,1-2-3,-2-3-4,-5 4-4,-1-3-6,6 0-21,-5 2-49,-1 1-96,8-4-107,-2 0-130,1-3-208,0-1-118,6-2-68,-6-1-24</inkml:trace>
  <inkml:trace contextRef="#ctx0" brushRef="#br0" timeOffset="-194454.63">15605 15262 206,'-6'0'188,"6"-4"-32,0 4-29,0 0-23,6 0-22,-6 0-17,0-4-14,7 4-12,0-4-11,5 4-7,-5-3-7,6 3-6,6 0-2,-5 0-2,5 0 1,1 0-1,0 0 1,5 0-3,-5 0 5,6 0 5,6-4 6,1 4 4,-1-3 8,1 3 4,7-4 9,-1 4 6,6-3 3,1-1 3,-1 0 5,7-3 2,1 2 0,5 3-3,1-2-3,0 1-7,6-1-3,0 4-8,0-5-9,0 5-8,6 0-7,1 0-3,6 5-4,-6-5-3,6 0 0,-6 0-3,6 0 0,1 0 5,-2 0 5,2-5 2,-1 5 2,0-3 9,1-1 6,-2 4 9,8-4 6,-6 1 2,6-1 2,-1 2 4,7 2 2,-6-5-2,0 5-1,6-4-2,-6 4-7,-1-3-4,1 3-4,0 0-4,-7 0-7,0-5-4,0 5-8,0 0-4,-6-3 0,0 0-4,6 3-1,-6-4 4,6 0 7,0 1 8,0-1 8,0 0 6,1 0 5,6 1 5,-8-1 2,8 1 2,0-4 1,0 3-4,-1 0-5,1 0-1,6-3-1,0 4-1,0-4-2,7 3-9,-7-4-8,0 5-2,1-2-5,-1-1-6,-6 3-5,6-5-1,-6 0-2,0 1 4,6-4 5,-6 3 2,-1-2 5,7-1 5,-6-1 4,0 2 4,6-1 6,-6-4 3,0 5 1,-1-5 3,1 4-2,-7-5 1,0 6 0,-6-1-3,0-1-3,-7 2-7,-7 3-4,1-1-3,-13-3-6,-1 7-7,-12-2-15,-1 2-20,-5 0-39,-8 0-62,-6 1-81,-7-1-93,-6 0-110,-6 4-187,-7-3-99,-19 3-51</inkml:trace>
  <inkml:trace contextRef="#ctx0" brushRef="#br0" timeOffset="-193700.52">17788 16064 317,'-6'-3'427,"6"-2"-162,0 5-115,0-3-65,6 3-33,0 0-11,1 0 6,0 3 4,-1 2 11,7 2 12,1 0 11,-2 5 5,2 2 5,5 4-2,-6-4-6,0 8-2,7 0 0,-1 0-1,-6 4 3,6 0 4,1-1 5,0-3 10,-7 4 5,13-4 6,-6 4-2,-1-8-1,1 4-3,-1-7-1,0-1-3,1 1-5,0-4 0,-1-4-5,1-2-3,-1-5-2,1 0-4,0-5-5,-1-2-7,0-4-6,1-4-9,-1 1-5,-5-1-5,-8-3-5,1-4-8,-1-1-3,-6-2-1,0-1-2,-6 1-4,-1-4-5,-5-1-6,-2-3-1,1 0 0,0-3-1,0 2-2,-7-3-2,8 1-2,-2 0-2,-5-1 0,12 0 0,-6 1 1,1 7 2,4-1-1,2 0 0,0 9 3,6-1 1,0 0 2,0 7-3,6 1-4,0-5-3,8 9 0,-1-5-4,0 3-1,6 3-2,1-7-3,0 5-4,5 1 4,1 2-1,-6-3 3,6 0-1,7 4 2,-7-4 1,0 4 0,7-5 5,-1 1-2,1 5-2,6-6 0,-7 1 0,7-1-2,1 2 2,-8-1 0,7 0 2,0 0 1,-7-1 1,2 6-1,-9-5 3,1 3-1,-6 4-1,0-4-1,-1 2-4,-13 3-10,8 3-12,-8-4-16,1 4-19,-1 0-26,7 0-43,-6 0-78,-1 4-89,8-1-79,-8 3-96,7 2-153,0 4-108,-7-1-60,1 0 0</inkml:trace>
  <inkml:trace contextRef="#ctx0" brushRef="#br0" timeOffset="-193410.63">18968 15848 630,'6'0'694,"0"-3"-139,8 3-154,-1-4-92,6 0-58,0 0-39,8 1-24,-1-1-14,-6 0-9,6 4-10,-7 0-25,-6 4-33,0 0-28,1 7-25,-2-4-22,-12 7-7,6 1-6,-12 3-3,0 5-2,-14 2-1,0 1-3,-5 3-3,-1 4 3,-7-8 1,1 6 1,-1-2 4,0-4 5,0 0 2,8-3 4,-9 1 3,15-6 1,0 2-2,0 0 0,5-9-5,1 5-2,6-4 1,7-1 4,0 2 1,14-1 2,-8-3 1,20-5 1,0 5 4,7-8-1,6 4-1,7-8-10,13 4-3,-1-5-6,7-1-12,7-2-15,6 2-28,6-6-44,-5 1-83,6 0-98,-8-3-111,2-1-165,-8 0-152,-12 4-78,-7-4-33</inkml:trace>
  <inkml:trace contextRef="#ctx0" brushRef="#br0" timeOffset="-189198.71">12907 17544 4,'7'-3'70,"-7"-1"-27,7-4-17,-7 5-13,6 3-8,-6-4-12,0 1-11,0 3-7,7 0-8,-7 0-5</inkml:trace>
  <inkml:trace contextRef="#ctx0" brushRef="#br0" timeOffset="-188724.51">12921 17515 38,'0'-3'69,"0"3"1,0-4-5,-7 4-8,7-5-8,0 5-5,-7-3-4,7 3-3,0-3-1,-6-1-3,6 0-3,0 4 0,-6-3-1,6 3 1,-6-5-3,6 2 1,-8-1 4,8 1 7,-6 3 5,6-5 6,0 5 3,-6-2 3,6 2 6,0 0 3,0 0 8,0 0 1,0 0 0,0-4-2,6 4-3,-6 0-10,0-4-5,6 0-8,2 1-10,-2-1-6,0 0-3,0-2 1,8 1 2,-1 2 6,-7-4 5,14 3 2,-8 0 4,2 0 2,5 1 2,7-1 1,-6 4-4,6 0-2,-7 0-4,7 0-7,-6 4-4,7 3-6,-9 1-9,2-1-5,0 3-4,-7 5-5,7-1 2,-14 1-2,7 4 0,-6 0 2,-7 3-1,0-1 2,-7 2-2,0-2 1,-5 4-1,-2-2 1,-11 2-2,-1 2 0,0-6 0,-7 1-1,1-4 1,-8 1 0,1-5-1,-6 1 1,5-3 0,-5-6 3,5-2 2,1 0 3,7-4 14,-7-4 22,13-4 40,-7-2 35,13-5 24,1 1 12,0-5 9,6 4 0,-1 1-9,8-5-24,6 4-35,0 1-35,0-1-25,6 1-18,8 3-7,-1 0-5,-1 4-5,8-5-3,6 9 0,0-1-3,7 4 1,-7 0 2,13 4 0,-7-1 0,1 4 0,-1 5 1,7-1-4,-5 0 0,-2 3 1,7 1-1,-6 4-2,-1-5-2,1 4-5,-1 1-1,1 3-3,-1-4-6,-6 5-6,1-6-9,-8 2-11,8-5-13,-8 1-19,-6-5-25,0 2-21,-7-5-18,8 1-14,-14-4-13,6-1-14,-6-3-16,-6-3-8,-1-1-8,0 0-18,1-4-27,-7 5-72,6-9-128,-6 2-51</inkml:trace>
  <inkml:trace contextRef="#ctx0" brushRef="#br0" timeOffset="-188366.75">12106 17042 572,'7'-11'605,"-1"4"-207,0-4-167,14 3-99,0 2-53,13-3-19,-1 6 3,7-4 22,13 3 29,1 1 27,5-1 23,7 0 15,7 4 6,6 4-6,0 0-15,7-1-29,0 5-32,6 2-26,-6 5-20,-1 4-18,1 2-9,-7 2-6,0 6-4,-6 4-2,0 3-5,-14 5-3,1 3-3,-14 0 0,-5 2-5,-7 7-1,-15 1-2,2 2-1,-13 6 2,-14-1 1,1 6-1,-14-5 1,-6 1 1,-7-1 4,-12-7 0,-7-1 1,-7-2 0,-6-4-1,0-5-3,0 2 2,0-5 0,-7-4 2,7 0 1,6-6-8,0 0-15,7-5-24,7-3-57,6-3-83,13-8-87,6-1-101,14-2-136,6-1-147,6-7-79,8 0-32</inkml:trace>
  <inkml:trace contextRef="#ctx0" brushRef="#br0" timeOffset="-186260.16">16290 17186 11,'0'-12'341,"0"4"-121,-7 1-89,7 0-53,0 0-30,0 2-15,0-1-5,7-2 2,-7 2 3,0-3 4,0 6 7,0-4 6,0 3 7,0 1 5,0-5 0,0 4 4,-7-4 4,0 6 3,7-3 0,-6-1-1,-7 2-2,6 0-4,-12 0-4,6 0-8,-6 1-7,-1 3-3,0 0 3,-6 0 0,7 3 3,-7 1 5,6 0 3,-7 4 1,9 3 0,-9 3-7,7 1-7,-6 4-8,7-5-5,6 8-8,-6-4-3,5 3-5,8 2-3,-7-5-2,13 4-2,-7 0-2,7-3-1,7-2 0,0 3-2,-1-3 2,7-2 2,0-4 2,0 1 1,0-2 2,6-3 0,1-3 3,0 0 7,-1-4 2,7-4 8,-6-3 11,0 0 18,5-4 14,1-4 21,-6-4 10,6 2 5,1-3 4,-8-1-4,0-4-8,1-1-14,-7 4-10,0-5-15,0 6-9,-7-1-3,-6 0-3,7 0-1,-7 4-7,0 2-2,0 3-4,0-3-5,0 7-10,-7-3-3,7 4-7,0 5-2,0-5-2,0 5-3,0 3-3,0 0-1,7 0 1,-7 3-1,0 8-1,6 1 0,1 2 1,6 5 2,-7 2 0,8 1-1,5 8-1,-6-5 3,6 9 1,1-3-2,0 6-3,-1-3 1,1 2 0,6 5 0,-13-5 0,7 5-3,0-1 0,-8-3 2,-6 3 2,2 0-2,-2-3-1,-6-1 1,-6 1 1,-8-4 1,2-1 1,-8-1-1,-13-6-1,1 1 2,-1-4 2,-13-5 0,7-2 3,-7 1 1,1-9 5,-1-4 5,1 2 4,-1-10 11,7 5 3,0-7 22,13 0 13,0-1 8,7-2-1,-1-2-4,13 1-5,0-4-9,7 1-8,14-1-25,-2-2-15,8-2-12,7 4-12,-1 1-12,13-1-16,-7 0-16,14 1-16,-1-1-20,1 1-39,-1-1-64,2 3-74,-2 5-72,1-4-66,-1 4-70,-6 0-112,1-1-131,-8 5-39,-6-2 22</inkml:trace>
  <inkml:trace contextRef="#ctx0" brushRef="#br0" timeOffset="-185962.43">16882 17526 322,'0'-7'566,"0"3"-190,0 1-141,-6 3-84,6-4-50,0 4-32,6 0-27,-6-5-19,0 5-11,0 5-5,7-1-5,-7-1 1,7 4-1,-7 0 1,6 5 0,-6-2 5,6 5 10,-6 0 14,7 3 15,-7 0 15,6 4 19,-6-3 19,0 2 12,7 6 4,-7-2 0,0 0-9,0 0-10,0 6-19,7-2-17,-7 0-18,0 0-14,0-3-9,6-1-7,-6 2-7,6-2-3,-6-4-3,8-2-1,-8 0-7,6-5-21,-6-3-37,6-3-47,1-4-57,-1-4-66,7-4-86,6 0-173,-5-7-103,6 1-46</inkml:trace>
  <inkml:trace contextRef="#ctx0" brushRef="#br0" timeOffset="-185543.32">15528 16811 189,'-8'-3'321,"2"-1"-122,0 0-74,6 0-46,-7 4-26,7 0-17,0 0-5,0 0-2,7 8-2,-7-1 2,6 1 3,0 6 3,2 1 4,4 3 10,-5 8 4,-1-1 3,7 9 3,-6 2 5,5 5 6,-4 3 7,-2 7 9,0 0 0,1 4 3,0 0 3,-7 0 3,0 4-3,6-5-4,-6 6-8,0-2-7,6-4-10,-6 5-11,0 0-10,7-8-12,-7 4-6,6-4-8,-6-2-3,7-3-5,0-2-5,-1 1-3,7-9-13,-6 1-19,5-3-29,2-5-38,5-8-49,1 1-55,-1-7-74,14-4-150,-8-5-99,8-6-57</inkml:trace>
  <inkml:trace contextRef="#ctx0" brushRef="#br0" timeOffset="-185047.18">16732 16830 7,'-6'-11'422,"0"7"-150,6 0-107,-7 1-61,7-1-28,0 0-23,0 4-11,7 0-9,-7 0-3,6 4-1,0 0 6,1-1 6,6 5 2,-6 3 8,5-1 6,2 5 2,6-1 1,-1 1-3,0 4-2,0 2-3,8-1-1,5 1 2,2 4 2,-2-2 5,1 2 4,5 2 1,1-2-6,1 0-4,-1 0-6,0 1-7,7-4-4,-7 1-6,6-2-4,-6 2 1,7-5 3,0 4-1,-7-3 2,6-2-2,-12 2-4,6-1-4,-7 1-4,1 2-6,-7-2-5,0-1-2,-7 3-1,1 2 3,-7 0 12,0-2 14,-6 2 12,-7-2 14,0 4 16,-7 4 15,1-2 15,-1 2 9,-6 4 3,1-1-6,-8 9-4,-7-5-7,1 5-12,-6 0-13,-1-2-15,1 2-11,-7 0-11,-1-4-13,8-1-6,-7 0-7,6-4-2,-6 2-3,13-5-2,0 0-5,0 0-16,6-3-25,1 1-52,5-9-88,2 0-88,6-3-97,6-1-147,6-6-149,6-1-76,2-7-29</inkml:trace>
  <inkml:trace contextRef="#ctx0" brushRef="#br0" timeOffset="-184585.12">18439 17544 114,'-6'0'281,"0"-3"-111,6-1-71,-7 4-36,7 0-16,-6 0-6,6-4-1,0 4-3,0 0 2,0 0-2,0 0-3,0 0-2,0 0-6,0 0-3,0 0-2,6 0 2,-6 4 4,7-4 6,-1 0 6,0 4 5,8-4 3,-1 3 1,0-3-2,0 0-4,7 0-3,-1-3-4,7 3-3,-6-4-3,6 4-3,6 0 0,-5-4 0,5 0-1,1 1-4,-1-1-2,7-3 0,1 4-1,-8-1-2,7-1-2,-6-1-2,-1 2-3,1 0-10,-1-4-21,-6 5-34,0-4-51,1 2-71,-8-1-144,7 2-107,-6-3-68</inkml:trace>
  <inkml:trace contextRef="#ctx0" brushRef="#br0" timeOffset="-184218.45">19815 16899 28,'0'-4'357,"-6"1"-140,6-1-98,-8 4-54,8 0-29,0 0-13,0 0 0,0 4 3,8-1 8,-8 5 7,6 4 7,0-3 6,0 7 6,1 2 4,0 0 1,-1 5 0,1 2 1,-1 4 4,0 0 3,-6 4 5,8 1 3,-8 3-3,6 1-2,-6-1-5,6 4-6,-6-4-11,0 0-9,7 3-10,-7-4-9,7 1-6,-7 0-4,6-1-4,0 1-5,-6 0 1,7-4-1,6-4-2,-6 4-5,-1-4-12,7-8-21,0 6-31,0-6-41,0-6-56,6 0-82,1-4-153,0-4-101,-1-3-53</inkml:trace>
  <inkml:trace contextRef="#ctx0" brushRef="#br0" timeOffset="-183722.33">20551 16917 568,'-33'-6'619,"1"-2"-185,6 8-179,-7 4-108,7 4-62,0 1-40,7 3-15,-1-1-3,0 0 3,7 7 5,7-4 5,-1 1 2,7 4 3,0 2 6,7 1-5,-1-3-11,7 3-6,1-4-9,5-4-6,1 2-4,-1-2-1,0-3 7,8-4 16,-8-2 18,8-3 21,-1-4 19,-7-3 17,7-2 18,-6 0 9,-1-8-2,7 5-11,-12-9-12,4 0-12,-4 2-14,-1-3-11,-7-1-13,0 4-7,-6-6-6,8 0-2,-8 2-5,-8-1-5,8 4-5,-6 0-1,0-1 3,6 5 1,-7 2 0,1 5 0,6 0-2,-7-1-4,7 4-5,0 4-4,-7 0-7,7 4-6,0 4-2,0 6-1,0 1-2,7 7 1,-7 4 1,7 3 3,-1 3-1,1 6-1,5 1 2,-4 2 0,4 3 0,2-1 0,-2 3-2,1-7-1,1 5 0,-8 0 2,6-4-3,2 1-2,-1-4 0,-6 3 0,6-8-1,-7 2 1,0-5-2,-6-3 2,0-4-1,0-4 0,0-3 5,-6-1 1,0-3 0,-1-3 1,-6-5 3,0 1 0,-7-4-1,1-4 1,-1 1 1,0-1 2,2-4 7,-2-2 4,7 3 1,-1-5 0,2 5 4,-2-4-2,8 0-1,0 4-3,6-4-9,0 3-6,6-2-12,0-2-13,14 1-16,0-3-25,5-1-46,1 4-78,7 1-88,7-2-86,-1 1-86,7 4-106,-7-4-154,-1 4-73,1-1-7</inkml:trace>
  <inkml:trace contextRef="#ctx0" brushRef="#br0" timeOffset="-183436.18">21274 17437 257,'0'-2'551,"7"-6"-180,-1 4-140,0 1-80,8 3-44,-1-4-20,-6 4-13,5-4-6,1 8-5,-6-4-6,6 4-4,-7 3-11,1 1-10,-7-2-10,7 9-10,-7 0-5,-7 0-1,7-1-3,-7 5 0,-5-1 1,5 1-1,-6-2-1,6 2 9,-5-5 9,-2 4 10,8-3 7,-8 0 7,8 0 9,0-5 12,-1 2 18,1-5 10,6 1 3,-7-1 4,7-4 6,0 1 7,7-1 3,-7 1-5,13 0-13,-7-4-11,14 4-13,-7-4-13,13-4-14,-6 4-14,6-4-14,6 0-26,1 1-37,-7-1-57,7 1-67,-1-2-64,1-5-64,-1-1-77,1-4-107,-1 1-144,1-5-51,-1 1 6</inkml:trace>
  <inkml:trace contextRef="#ctx0" brushRef="#br0" timeOffset="-183068.5">21418 16694 166,'-14'-7'578,"8"0"-120,0 0-183,-1 3-110,7 0-58,-7 4-30,7-4-8,7 4 19,0 4 39,5 0 33,2 0 24,5 3 13,7 0 3,0 0-2,7 4-17,6-4-33,0 8-44,7-4-34,6 0-22,-7 0-8,8 3-5,-1-2 3,7-2 1,-8 2 0,1-1-2,1 0-2,-1-1-5,-7 5-4,8-4-6,-8 1-6,-5 2-5,-1-3-3,-7 1-2,1 2-2,-1-3-2,-12 3 2,-1 1 1,1 3 1,-8-3 5,-4 7 3,-2-4 2,-12 7 7,-2-2 4,2 7 2,-13-1-1,-1 3 6,-6 2-2,-6-2-4,-1 1-3,-6 3-6,-7 1-3,1 1-3,-1-6-4,-7 5-7,2-4-10,-1 0-20,-1-1-30,-5-3-61,-1 8-87,0-3-87,0-1-99,2 3-136,-9-3-145,1 0-73,0 1-24</inkml:trace>
  <inkml:trace contextRef="#ctx0" brushRef="#br0" timeOffset="-182412.42">17091 18365 231,'-13'-4'231,"6"-3"-79,1 2-51,-1-2-25,-5 5-11,5-3-4,0 2-3,1-5-4,0 8-1,-2-4-2,2 1 1,0 3 2,-1-4-2,7 4 1,0-3 3,0 3-4,0-4-6,0 4-4,7 0-7,5 0-9,2-3-6,6 3-4,5 0-3,1-4 4,14 4 6,-1-5 9,13 2 13,6 3 21,8-7 34,12 7 39,7-7 37,6 3 27,6-4 18,14 5 5,1-4-2,11 0-14,7-1-26,7 4-35,0-3-35,7 0-32,5 0-23,0-1-12,1 0-14,8 1-10,-10 5-8,2-6-6,0-1-3,0 3-3,-6-2-2,-7-3-5,-13 0 2,0 4-2,-14 0-2,-5-4-4,-20 4-9,-8 0-2,-12-1-4,-12-3-5,-7 7-9,-14-2-17,-7-2-31,-11 1-47,-1-1-59,-13 0-61,-7 2-56,-5-3-61,-8 6-69,0 3-116,-13 3-72,1-3-16</inkml:trace>
  <inkml:trace contextRef="#ctx0" brushRef="#br0" timeOffset="-181725.07">18753 18552 392,'0'-8'475,"-7"5"-152,7-2-108,0 2-59,-7 3-23,7-3-10,0 3-7,0 0-4,7 0-7,-7 0-10,0 0-16,7 0-20,-7 3-20,6-3-9,0 8-3,1-5 7,0 5 12,-1 2 15,1-2 15,5 3 11,-5-1 7,0 5 0,-1-1 1,0 1-6,2 1-7,4-2-10,-5 4-11,6 1-7,0-5-6,-1 1-5,2 3-8,-1-3-8,0-3-6,0-3-4,7 3-3,-8-1 3,-5-7 8,6 3 14,-6-7 15,-1 4 11,1-8 6,-7 0 5,6 1 2,1-8 0,-1 0-5,-6-1-12,0 2-11,0-5-9,0 1-7,0-5-3,-6 4-5,-1-3-5,1 0-4,-7 0-6,6-1-1,1-3-3,-8 1-1,8-2 0,0 1-3,-1 0 2,7-1-2,-7 2-1,7-1-2,7 0 1,-7 0-1,7 4 0,5 0 0,-5-1-1,6 4 1,0 1 1,0-1 0,6 5-1,1-5 1,6 4-1,1-1 1,-1 5-1,-1-3-1,9-2 2,-9 5-1,1 0 0,0 0 0,0-1 0,1 5 0,-9-5 0,-4 4 0,6 2 0,-14-3 2,7 2-1,-7-1 1,8 4-1,-8-5-1,-6 5-1,6 0-4,-6 0-8,8-3-9,-8 3-9,6 3-15,0 2-25,1 2-52,-1-2-78,1 1-82,6 2-75,-1 3-92,2 0-159,-8 3-110,8 1-51,-8-5 10</inkml:trace>
  <inkml:trace contextRef="#ctx0" brushRef="#br0" timeOffset="-181397.68">19501 18507 692,'-6'-3'754,"6"-2"-80,6 3-203,2-2-147,4-4-96,8 5-60,-1-1-42,7 0-26,1 0-12,5 2-8,1-3-7,-1 5-14,1 5-14,-7-3-19,0 6-11,-6-1-4,-8 1-7,-5 3-4,0 4 0,-14-1 2,0 5-1,-11 2 0,-2 1-2,-7 1-2,1-1 0,-6 3 5,-7-3 2,6-4 2,7 4 5,-6-8 5,6 5 4,-1-3 4,7-7 2,8 3-1,-1-4 2,6-1 1,1 0 2,12-3 2,1-1 2,12 1 0,7-4-1,7 0 0,13 0-5,5-4-11,8-3-17,6 3-20,1-3-27,5-4-44,8-1-83,-8 3-98,7-7-122,-6-3-212,0 5-124,-14-1-65,-5-3-23</inkml:trace>
  <inkml:trace contextRef="#ctx0" brushRef="#br0" timeOffset="-180191.29">14549 13727 257,'0'-4'174,"0"0"-48,0 1-26,0-1-16,0 4-11,0-4-6,0 4-9,0-4-4,0 4-6,0-3-9,-6 3-6,6 0-5,-6-4-6,0 4-2,6 0 1,-14 0 2,8 0 2,-7 4 1,-1-1 0,-6 1 3,2 4-2,-2 3 0,1 0 4,-7-1 2,6 6-1,-7 1 1,1 2 3,7-1 1,-1 4 6,1 1 5,0 2 1,5-4 0,-5 6 0,6-2-3,6 1-3,1-4-5,0 3-4,6-2-9,6 2-6,0-2-6,1-3-4,12 3-2,-6-1-1,13-4-3,0-3-1,1-1-2,5-2-7,1-1-19,5-5-27,-5-1-36,7-2-45,-1-3-61,-7-3-101,7 3-150,-7-8-73</inkml:trace>
  <inkml:trace contextRef="#ctx0" brushRef="#br0" timeOffset="-179973.78">14830 13961 225,'-7'-3'548,"7"-1"-176,-6 0-142,6 4-82,0 0-41,0 4-15,0 3 4,-7 1 11,7 7 7,0-1 7,0 4 5,7 4 0,-7-1-11,0 9-22,0 0-25,0-1-26,0 3-19,6 5-25,-6-3-40,7 2-49,-7 1-64,7 0-83,-1-1-143,0-3-138,1 0-79,0-1-36</inkml:trace>
  <inkml:trace contextRef="#ctx0" brushRef="#br0" timeOffset="-178911.08">18166 13635 132,'0'-4'162,"0"4"-50,0-2-33,0 2-18,0-5-8,0 5-5,0-3-1,0 3 1,0-4 2,0 4 0,0-5 4,0 5 2,0-3 2,0 3 2,0 0-1,0-3-1,-7 3-5,7 0-5,-6 0-10,0 0-6,6 0-9,-14 0-4,8 3-5,0 0-5,-7 6-1,-1-6-1,2 8 1,-2-3 1,2 7 1,-8-5 1,1 5 2,5 3 4,2-3 5,-8 2 4,7-2 2,-1 4 6,2-1-1,-2 1 2,2-1-3,-2 0 2,8 5 1,-7-6-2,7 3-3,-2 1-2,2-3-2,0 1-3,6 2 1,0-2-4,0-1-3,6 0-4,0 0-2,2 1-1,4-4-2,1-1-3,7-3 0,0 0 0,6 1-4,-1-5-11,1 0-18,7-4-25,7 1-32,-1-4-39,-1 0-59,-5-4-83,7 1-163,-8-1-76</inkml:trace>
  <inkml:trace contextRef="#ctx0" brushRef="#br0" timeOffset="-178648.65">18283 13994 120,'0'-7'425,"0"7"-151,7-3-109,0 3-63,-1 0-34,0 0-19,8 0-9,-8 3-3,7 4-3,-7 0-3,8 1-2,-8 4-8,-6 1-4,0 3-7,0-2-3,-6 4-1,-1 0 1,0 1 2,1-1 4,-1 4 3,-5-8 4,5 5 4,-6-2 2,7-1 4,-8-1 1,8-1-2,-1 1-3,1 0-3,6-5-3,0 1-4,6-3-4,1-1-5,6 1-11,6-6-24,7 3-36,13-5-51,1 0-78,5 0-140,8-5-105,-1-1-60</inkml:trace>
  <inkml:trace contextRef="#ctx0" brushRef="#br0" timeOffset="-177929.27">21619 13522 181,'0'-4'364,"0"4"-116,-6 0-84,6-4-50,0 4-30,-6 0-20,6 0-14,-14 4-10,8-4-6,-7 7-8,0-3-7,0 6-3,-7 5 1,8 0 2,-8-1 7,0 5 9,1 0 11,-7 3 9,6 0 7,1 0 1,-1 3-2,0 1-1,1 0-6,6-1-7,0-3-9,7 4-11,-8 0-6,14-5-5,0 1-4,0 1-1,6-2-4,2 1-2,4-4-8,2 1-18,5-1-28,1 1-32,6-8-44,0 3-54,-1-3-70,8-4-137,-7 0-96</inkml:trace>
  <inkml:trace contextRef="#ctx0" brushRef="#br0" timeOffset="-177696">21600 13914 310,'0'0'404,"7"0"-150,-7 0-105,12 0-60,2 0-35,-1 3-17,-1 1-11,2 4-7,6-1-4,-8 0-3,8 4-3,-7 0-8,-1 3-4,2 1-2,-1 0-3,-6-1-3,-1 5 1,-6-4-1,0 3 1,0-4 2,-6 5 4,-1-2 4,0-1 1,-5 2 4,-8-7 3,0 7 5,1-6 7,-1 2 3,0-3 0,1 4 2,-7-4 1,6-4-3,1 4-9,-1 0-25,8 0-47,-8-3-83,14 2-170,-8-3-100,8 5-69</inkml:trace>
  <inkml:trace contextRef="#ctx0" brushRef="#br0" timeOffset="-176408.45">14837 17232 15,'0'0'19,"0"4"-5,0-4-6,6 0-1,-6 0-3,0 5-2,-6-5-2,6 0-3,0 3-1,0-3-1,0 0 2,0 0-1,0 0 1,0 0 2,0 0 1,0 0 6,0 0 5,0 0 8,0-3 7,0 3 8,0-5 6,0 5 5,0 0 4,0-4-2,0 4-3,-7 0-6,7 0-9,0-3-10,-7 3-10,7 0-11,0 0-16,-6 3-12,6-3-16,-7 4-16,7 1-18,0-2-19,0-3-20</inkml:trace>
  <inkml:trace contextRef="#ctx0" brushRef="#br0" timeOffset="-176329.65">14830 17270 14,'7'0'14,"-7"0"-7,0-4-5,0 4-6,6-5-10</inkml:trace>
  <inkml:trace contextRef="#ctx0" brushRef="#br0" timeOffset="-175622.51">14908 17251 35,'0'-4'53,"0"4"6,0 0 3,0-3-1,0 3-2,0-3-4,0 3-7,0-5-4,0 5-5,0 0-4,0 0-4,0-4-5,0 4-2,0 0-3,0 0-1,0-3-2,0 3-4,0 0-3,0 0-2,0 0-2,6-5-2,-6 5-1,0 0-2,0 0 2,0 0 0,0-2 5,0 2 4,0 0 4,0 0 5,0-4 6,0 4 5,0 0 4,0 0 2,0-3 0,0 3-3,0 0-2,0 0-3,0-4-5,0 4-3,0 0-3,0 0-1,0-4-4,0 4-1,0 0-2,-6 0-3,6 0 0,0 0-2,0 0-3,-6 0-3,6 0 0,-7 0 0,7 0 1,-7 0-1,1 0 0,-1 0-1,1 0 0,0 0 2,-1 0 1,0 4 1,1-4 3,0 0 5,-1 4 2,0-4 5,7 0 2,-6 0-1,-1 0 1,1 3-2,6-3-2,-7 0-4,1 4-5,-1-2-3,1 3-2,6-2 1,-6-3-1,-2 4-1,2-4 0,-7 8-1,7-5 1,-1 5-1,-6-2 1,7 3 2,-8 1 1,8-3-2,-7 8 1,0-3 1,7-2 0,-7 5-1,6-1-1,-6-2-1,-1 2 1,8 1 4,0-1 2,-7 1 3,6-1 4,1 1 3,-1-1 5,1 6 4,6-6 1,-6 1-1,6-1 0,0 1-2,0-1 1,0 1-5,6-1-4,0-2-5,1 3-1,-1-5-1,8 5-3,-2-4-2,2 0-3,5 0 1,1 0-4,6-3-11,0-5-20,6 1-30,-5-4-37,5 0-60,1 0-95,-1-4-156,1 4-84</inkml:trace>
  <inkml:trace contextRef="#ctx0" brushRef="#br0" timeOffset="-174615.45">14804 17316 23,'-7'0'63,"7"-2"0,0 2 4,0-5 3,0 5-3,0 0 0,0-3-6,0 3-4,0-4-7,7 4-9,-7-3-12,0-1-12,6 4-9,-6 0-10,0-4-8,7 4-13,-7 0-12,0 0-13,0 0-13,0 0-11,0 0-9,0 0-4,0 4 0,0-4 3,0 0 10</inkml:trace>
  <inkml:trace contextRef="#ctx0" brushRef="#br0" timeOffset="-174187.64">14869 17266 44,'0'0'47,"0"0"1,0-5-5,0 5-3,0 0-5,-6 0-5,6 0-6,0 0-4,-7 0-1,7 0-5,0 0 1,0 0 1,-7 0 0,7 0-1,0 0 0,0 0-2,0 0-2,0 0-1,0 0-2,0 0-1,0 0-3,0 0-1,0 0-2,0 0 0,0 0 1,0 0 0,0 0-1,0 0 1,0 0 2,0 0 0,0 0 1,0 0 1,-6 0-1,6 0 1,0 0 0,0 5-2,0-5-4,-6 4-1,6-4-6,0 3-12,0-3-12,-7 4-23,7-4-33,0 3-51</inkml:trace>
  <inkml:trace contextRef="#ctx0" brushRef="#br0" timeOffset="-172975.04">14817 17224 35,'0'0'46,"0"0"-3,0 0-9,0 0-7,0 0-9,-7 0-11,7 0-7,0 0-7,0 0-5,-6 0-7,6 0-7,0 5-9,-7-5-7,7 0-10</inkml:trace>
  <inkml:trace contextRef="#ctx0" brushRef="#br0" timeOffset="-171420.8">14667 17362 116,'0'0'114,"0"-5"-31,0 1-25,0 4-19,0 0-13,6-3-9,-6 3-8,0-5-6,0 3-3,0 2 0,0 0 2,7 0-2,-7-4 1,0 4 0,0 0 6,0 0 4,0 0 7,0-3 6,0 3 3,-7 0 3,7 0 3,0 0 6,-6 0 1,6 0-2,0 0-4,0 0-1,0 0-4,-6 0-1,6 0-3,0 0-6,0 0 0,0 0-7,0 3-4,0 1-2,0-2-2,0 3 2,0 2 1,-7 4 5,7-3-1,0 3 8,0 3 5,7-3 3,-7 7 2,0-3 1,0 4-2,0 3-2,6-5-1,-6 6-4,0-1-1,6 3-1,-6-3-1,7 0-1,-7 0-1,7 0-1,-7 4-1,6-5 0,-6 2 0,6-2-3,-6-2 0,7 0-1,-7-5-2,7 1 0,-7-1 0,6 1-1,-6-4-3,7-4-1,-7 0 0,0 1 9,0-4 19,6-1 21,-6 1 19,-6-4 13,6 0 6,0-7 2,-7 3 9,7-4 0,-6 1-9,-1-3-16,0 2-14,1-3-9,-7-3 1,6-1 6,1 0-5,0-3-5,-7-1-5,6 1-3,-6-4-2,7 0-7,-2 0-4,2-3-3,0-1-2,0-3-2,6-1 0,0 5 3,0-9 0,6 5 2,-6-4 2,6 4 3,-6-1 1,6 1 4,2 4 1,-2-1 1,0 1 3,1 3-1,6-1-4,-6 6-7,5-3-4,-5 6-6,6-1-7,0 1-5,7 2-4,-7 2-4,6 0-1,-5-2 0,5 5 0,0 3-4,1 1 1,-7-1 0,7 4 0,-1 0 1,1 4 1,0-1-2,-8 1 0,1 3 1,0 5 1,0-2-2,-7 5-1,2 6 0,-8-1 0,0 1 0,0 4 1,-8 1-1,-4 0 1,-1-1 0,-1-3 2,-4 4 2,-9-1 0,1 1 2,0-4 2,0 0-1,0 0 3,-7-3 2,7-4 2,0 3 0,-7-7 0,8 0 1,5-1-2,-6 2 0,6-5-1,7 1-6,1-6-19,4 6-46,2-4-54,0-1-57,6 1-56,6-4-59,8-4-73,-2 1-108,8-1-126,-1 1-33</inkml:trace>
  <inkml:trace contextRef="#ctx0" brushRef="#br0" timeOffset="-171093.51">15155 17654 345,'0'-4'537,"0"4"-187,0-3-144,0 3-90,7 0-54,-7 3-23,7 1-5,-1 3 6,1-3 15,-1 7 14,8 0 16,-8 4 11,0-1 5,0 5 0,8-2-6,-8 10-13,1-6-13,-7 8-16,6 1-13,-6-1-14,0 0-18,0 2-37,0-2-52,0 0-63,-6 0-84,6 0-152,0 1-130,0-5-87,0 0-38</inkml:trace>
  <inkml:trace contextRef="#ctx0" brushRef="#br0" timeOffset="-169546.07">19339 17031 28,'-6'-3'121,"6"3"-22,0-4-18,-7 4-12,7-4-11,0 4-6,0 0-6,-7-4-1,7 4 0,0 0-3,0-3-4,0 3-4,0 0-4,0 0-4,0 0 0,0-4-2,0 4 0,0 0 2,0 0 3,0 0 1,0 0 1,0 0 1,0 0 1,0 0-2,0 0-2,0 0-3,0 0-6,0 0-5,0 0-3,0 0-4,0 0-3,0 0-2,0 0-3,0 4 0,0-4 0,0 0 0,0 0-3,0 0 2,0 0 0,0 0 1,0 0-1,0 0 0,0 3 1,0-3-1,0 0 0,0 4 1,0-4 0,0 0 1,0 0 0,0 4-1,0-4 1,0 0 0,0 0 1,0 4-3,0-1-7,0-3-9,0 5-16,0-5-18,-6 2-33,6 2-43,0-1-81,0 1-127</inkml:trace>
  <inkml:trace contextRef="#ctx0" brushRef="#br0" timeOffset="-168732.47">19359 17038 72,'0'-2'172,"-8"2"-33,8-5-25,0 2-13,-6 3-6,6-4-4,0 4-1,0-4-3,0 4-7,0 0-8,0-4-6,0 4-9,0 0-10,0 0-8,0 0-10,6 0-8,-6 0-7,0 0-7,0 0-3,0 0-3,0 0-2,8 4-1,-8-4-1,0 4 2,6-4 1,-6 7 0,6-2 2,-6 1-1,7 5 3,-7 1 3,0-3 3,0 7 5,0 2 4,0 0 6,0 1 3,-7 2 4,7 1 2,-6 5-3,6-6-3,-6 4-3,6 1-4,-8 1-4,8-5-5,0 4-3,0-1-3,0 0-3,0-2-1,0-2-2,8 1-7,-8 0-9,0-3-13,0-5-17,0 4-18,6-7-21,-6 4-26,0-5-29,0 2-32,0-1-36,0-4-71,0-3-97</inkml:trace>
  <inkml:trace contextRef="#ctx0" brushRef="#br0" timeOffset="-168352.23">19410 16936 146,'0'-7'471,"8"-1"-166,-2 2-133,0-2-77,0 4-44,8-4-23,-8 5-10,7-5-5,1 5-2,-2 0 0,2 3-2,-2 0 1,2 0-1,-1 0-1,-1 0-1,-5 3-2,6 0-3,0 5-1,0-1 2,-6 1-3,-1 0 6,1 1 6,-7 3 3,0 3 7,0-1 5,-7 1 3,1 4 2,-7-5 2,-1 4-3,2 0-3,-8 0-3,1 1-6,-1-4-2,0 4-3,1-2-1,-1 2-4,0-5-2,2 4-8,-2-3-17,7-3-22,-1 2-32,8-2-42,-8-2-54,8 0-96,6 2-140,-6-1-71</inkml:trace>
  <inkml:trace contextRef="#ctx0" brushRef="#br0" timeOffset="-167995.88">19509 17556 437,'0'-8'411,"6"4"-166,0 1-117,8-1-69,-1 0-38,-1 0-20,8 1-8,0 3-3,-1 0 2,-6 3 3,6-3 0,-5 8 3,-1-1-1,0 0 1,-7 0-1,1 5 1,-7-1 2,-7 3 1,-6 5 3,0-4 2,-7 3 4,-5 4 4,5-4 8,-12 3 13,6-2 11,-1 3 16,1-4 16,0-4 11,1 2 9,5-1 7,0-4 0,7-1-7,7-2-8,-1-1-8,0 1-10,14-1-13,0-4-10,12 1-15,7-4-33,7 0-42,5-4-54,15 1-63,-1-4-83,1-1-135,-2 1-131,8-1-70</inkml:trace>
  <inkml:trace contextRef="#ctx0" brushRef="#br0" timeOffset="-164538.26">24767 13965 94,'-20'0'150,"7"0"-31,0-4-13,0 4-5,1-3-8,-8-1-2,6 0 1,1 0 4,1 1-1,-2-1-2,8 1-7,-7 3-7,6-4-8,1 1-5,6 3-11,-7 0-10,7 0-11,0 0-8,0 0-7,7 0-5,-7 3-3,13 1-4,-6 3-2,5 0 1,8 4 1,-1 0-2,1 4 0,0-1-3,6 8 1,-7 1-1,-5 2-1,-2 4 0,-12 8-1,0 4 2,-6 2 1,0 5 0,-14 3 1,0 4 0,-5 0 1,-2 0-2,1 3 0,0 1 0,13 0 3,-7-4 1,14 0 2,-1 0 2,14-4 6,-1 0 5,7-3 2,7-1 0,6 1 0,0 0-2,7-4-2,-1 0-4,7-1-3,0 2-3,1-6-2,-1 10-2,6-9 0,-5 4-1,-2 0-1,-5 3 0,-1 0-1,1 5-1,-7 0 0,-6 2 0,-1 2-2,-5 2 2,-2 1 0,2 0-2,-8 2 3,0-1-3,1 1 0,0 2-1,-1-1 1,1-3-1,5 3 1,-5-4 3,6 1 0,-7 0 2,8 0-1,-1-5 2,-7-3 8,7 5 11,-6-6 8,-1-2 13,0 0 14,-6 0 18,0 0 14,-6-5 9,0-2 1,-7 0-8,-7-5-6,0 0-13,-6-3-16,-6-4-16,-7 1-14,-6-1-17,-1-3-22,0-4-36,0 0-55,1-5-62,5-2-75,2-7-107,5 3-171,1-8-95,12 2-39</inkml:trace>
  <inkml:trace contextRef="#ctx0" brushRef="#br0" timeOffset="-126468.8">21366 15008 17,'150'49'468,"-1"-6"-208,-6 5-158,-12-1-128,-13-2-184,-21 6-123</inkml:trace>
  <inkml:trace contextRef="#ctx0" brushRef="#br0" timeOffset="-124754.34">23105 17120 280,'0'-9'418,"-6"6"-141,6-1-118,0 1-69,-7 3-37,7 0-11,0-4 2,0 4 5,0 0 5,0 4 2,0-4 3,0 0-2,0 3-4,7-3-9,-7 4-12,6-4-12,0 3-3,8-3 3,-1 4 10,0 1 6,6-2 6,1-3 13,0 3 8,5 1 7,1 0 4,1-4 0,-1 3-4,6-3 3,1 0 4,6 3 2,0-3 3,6 0 1,2 0-5,-2 5-4,7-5-8,-7 0-4,8 0-9,5 0-11,-5 4-10,5-4-6,1 0 1,6 0-1,0 3 0,0-3-1,8 0 3,-2 4 4,6-4-2,2 0-3,0 0-2,-2 3-2,8-3-2,-6 4-5,-2-1-8,2 1-7,-8 0-1,1 0-4,0-1-1,-7 2-3,-6 2-3,6-5 0,-7 2 1,1 0 2,-6 0 1,4-4 4,-4 0 1,5 0 2,-5 0 0,-1 0 2,7-4 1,-8 0 2,2 4-1,5-4 0,-5-3-1,-2 5 2,2-6 1,-7 0 2,5 1 0,-5 0 2,-7 0 0,0-2 4,-7-1 3,-5 3 6,-7-1 4,-1-3 4,-6 4 1,-7-4 0,-6-1 0,-12 5-4,-2-3-2,-5-2-3,-13 3-8,-1 1-7,-7 0-2,-5 1-3,-1 3 0,1-3-3,5 4-2,2 3-3,11 0-2,1 0-2,13 0 0,1 3 0,12 0-2,6 5 1,7-1-4,7 1-6,12 2-3,-6-3-9,13 5-8,0-4-13,1 1-12,5 3-9,-6-4-7,1 2 1,-2-3 5,-5 5 9,-1-1 8,-5-5 12,-1 3 13,-6 1 13,-8-3 11,-5 1 9,-1-1 5,-6 0 3,-6 0 0,-7 5 3,-7-8-2,0 3 1,-5-1 0,-8 2-3,0-4-8,0 4-22,8-5-41,-8 5-50,8-5-63,5 0-85,7-3-125,-1 0-164,8 5-82,6-1-30</inkml:trace>
  <inkml:trace contextRef="#ctx0" brushRef="#br0" timeOffset="-124231.39">27308 16774 65,'-7'-7'315,"1"3"-104,6-2-69,-6 2-34,6 4-11,-7-4-6,7 4 1,-6-4-3,6 4-4,0 4-6,-7 0 3,7 0 4,0 6 15,0 2 27,0-1 30,7 3 30,-7 5 24,6-2 12,-6 2-1,7 3-8,-7 0-18,6 4-28,0-1-35,1 1-29,0-1-26,5 6-18,-5-2-12,6 0-10,-6 0-6,6 0-9,-7 0-2,7-3-3,-7 3-5,8-4-2,-8 1-1,7 1-3,-6-5-3,-1-1-2,1 1-4,-1-3-8,1-5-12,0 4-20,-1-7-33,-6 4-39,6-5-48,-6 2-47,0-1-43,7-7-45,-7-4-41,7-4-48,-7 1-70,6-5-99,-6 1-41</inkml:trace>
  <inkml:trace contextRef="#ctx0" brushRef="#br0" timeOffset="-123905.05">27210 16757 437,'-6'-12'595,"6"1"-183,0 4-157,6-1-98,1 1-51,6 0-14,7 0 3,-1-1 12,7 5 11,0-1 14,7 1 8,-1 3 7,7 0-7,7 0-15,-1 3-19,7 1-22,1 3-13,-8 1-12,7-1-14,-5 3-10,-2 5-3,1 0-8,-14-1-6,7 2-4,-13 1-4,0 2-3,-7 3 0,-5 0 1,-1 0-1,-7 0 4,-12 4-2,-1-1 5,1-3 0,-14 4 4,-6 0-1,0-5 2,-7 4-2,-6-2 1,-6 3 0,5-9-3,-5 6 0,-1-5-4,1 0-1,-1 1-3,7-5-1,0 1-2,7-1-1,-1 2-3,7-6-12,6 2-29,0-2-56,1 1-64,6-3-70,7 0-70,6-1-81,6-7-132,1 2-129,6-2-51,7 0 8</inkml:trace>
  <inkml:trace contextRef="#ctx0" brushRef="#br0" timeOffset="-123283.97">28298 17016 459,'-12'-3'591,"-2"3"-176,8 0-165,-7 0-112,0 7-65,6-3-25,-5 3-7,-2 4 2,1 0 9,0 1 3,0 2 4,1 1-1,4-1 1,2 1-7,0-1-13,-1 5-11,0-5-12,7 2-7,0-3-3,0 3-2,0-2-2,7-2 0,0-2 0,-1-3 1,8 1 0,-2-1 2,1-7 0,0 4 3,0-8 6,7 4 5,-7-7 6,6 2 12,-6-1 19,7-5 28,-7-1 25,-6 2 15,5-5 7,-5 3 5,0-2 0,-1-1-4,1 1-13,-7-1-20,0 1-22,0-1-15,0 1-6,-7-1-7,7 3-2,-6 6-4,6-2-5,0 0-2,-7 5-4,7-3-6,0 1-5,0 5-5,-7-3-4,7 3-3,-6 3-4,0 2-3,6 1-2,-7 1 2,0 5 0,1-1 1,0-1 0,6 2-3,-7-2 0,7 6-1,7-6-1,-7 5 1,6-4 0,0 3-2,1-3-1,6 1 0,0-6-2,0 6-3,0-5 0,1-1-3,-2-1-4,1-2-1,0-3 0,0 0-1,1 0 3,-8 0 3,0-3 2,8-4 1,-8 3 4,0-7 2,7 3 1,-6-3 3,0 1-1,5-2 0,-5-2 1,6-1 0,-7 4 0,1-4-1,6 1 0,-6-1 0,-1 5 1,8-5 0,-8 3 1,0 3 2,0 1-3,2 0 3,-2 1-1,-6 3 0,6-3 0,-6 7-1,7-3-1,-7 3-2,6 0 0,-6 3 0,7 0-1,-7 1 0,7 3 0,-7 1 4,6 4-1,0-3 1,-6 3-1,6 3 1,-6-5 1,8 5-1,-8-1 0,6 1-1,0-1-1,1 5 1,0-4-1,-1-1 0,1 1 0,5 0-1,-5-1 0,6 1-1,0-4-1,0 1-6,0-5-10,7 3-15,-8-2-28,8-1-45,0-3-65,-1 4-67,1-8-69,6 0-66,-7-5-79,7-2-141,-6 0-84,0-1-17</inkml:trace>
  <inkml:trace contextRef="#ctx0" brushRef="#br0" timeOffset="-123052.56">29054 16771 642,'0'-4'730,"-6"4"-110,6 0-175,0 4-124,0-1-90,0 5-64,0 0-39,0 2-16,0 5 6,6 0-1,-6 3-1,7 3-10,-7 2-20,7 0-19,5 2-13,-5 0-10,6 4-24,-6 1-2,5-5-6,-4 5-4,4-1-4,-6 0-1,1 0-3,0-2-7,-7-2-15,6-2-29,-6 2-55,0-4-78,7 1-81,-7-3-84,6-2-97,0 0-141,-6-7-109,8-3-52</inkml:trace>
  <inkml:trace contextRef="#ctx0" brushRef="#br0" timeOffset="-122824.4">29393 16987 164,'6'-7'580,"-6"0"-106,0 3-180,7 4-129,-7-4-78,0 8-37,-7 0-15,1-1-2,0 5 1,-7 2 3,-1 5 7,-5 0 4,6 3 2,-7 1 1,7 2 1,-7-2 8,8 0 6,-1 1 11,0-1 8,6 0 10,1-4 8,0-1 5,-2 3 0,8-5-2,8 3-5,-2-5-11,7 2-11,0-5-14,6 0-8,7 1-11,1-4-17,5-1-42,7 1-68,1-1-84,5-6-88,1 3-104,5-7-169,2 3-123,-1-4-67</inkml:trace>
  <inkml:trace contextRef="#ctx0" brushRef="#br0" timeOffset="-122465.05">30370 16994 141,'-13'-14'740,"1"3"12,-2 0-115,-5 0-194,6 0-151,0 4-101,0 2-52,0-2-26,-7 5-14,1-2-11,6 4-7,-7 0-12,1 4-14,5-2-10,2 5-13,-1 5-14,-1-1-5,8 0-5,0 4-2,-2 2 0,8-2-2,-6 4-1,6-1-2,6 5 1,-6-2-1,8 1 0,-8 0-1,6 0-1,0 0 0,1-1 1,0-1 0,-7 1 1,0-2-1,6-1-3,-6-4 2,-6 1 0,6-1 0,-7-2 1,-6 3 3,7-8-2,-14 0 2,7 1 1,-7-1-1,0-3 0,2-4-3,-2 3-8,0-3-21,1 0-42,-1 0-66,0-3-76,7 3-81,1-4-94,12-3-131,0-1-146,6 1-67,7 0-5</inkml:trace>
  <inkml:trace contextRef="#ctx0" brushRef="#br0" timeOffset="-122167.97">30677 16848 197,'0'0'408,"-7"0"-145,7 4-111,-6-1-66,6 5-32,-7 3-9,7-1 1,-6 1 5,0 9 9,6-3 6,-8 2 6,2 3 8,0-1 9,0 5 7,-2-1 11,2 2 13,6-2 18,-6 1 16,-1 0 12,7-5 9,0 4 1,0-5-6,7 1-16,-1-2-19,-6-1-28,14 0-17,-8-3-23,6-1-20,2-3-20,5 1-22,1-2-36,-8 2-56,8-5-67,0-3-78,-1-4-77,1 0-94,0-4-147,-1-3-105,-6 4-41</inkml:trace>
  <inkml:trace contextRef="#ctx0" brushRef="#br0" timeOffset="-122002.85">30338 17104 435,'-7'-3'740,"1"3"-20,6-4-207,6 4-163,1 0-129,6 0-95,6 0-58,7 0-33,0 0-16,7 0-20,-1 4-36,8-1-51,5 1-61,2-4-65,-2 3-76,1-3-110,5 0-159,-11 4-86,5-4-23</inkml:trace>
  <inkml:trace contextRef="#ctx0" brushRef="#br0" timeOffset="-121352.38">30918 17065 545,'-33'2'586,"8"3"-183,-2 2-129,8 0-73,-1 1-33,1-1-15,-1 0-9,1 5-7,5-2-11,2 0-17,-2 6-21,8-2-23,6 2-24,6-3-22,0 3-19,8-7-17,6 8-18,5-7-17,1 0-11,1-1-7,5-2-2,1-4 1,-1 1 9,1-4 9,-7 0 14,0-4 13,0 1 12,-6-4 14,-7 3 21,-1-7 22,-4 3 23,-2 2 21,0-6 18,-6 5 13,-6 3 9,0-3 0,-2 3-8,-4 0-18,5 0-20,-6 4-15,0 0-20,1 4-12,-2 0-11,8 4-5,-1-5-6,0 3-2,7 2-3,0 1 0,0-3 3,14 2-1,-8-2-2,8-1-2,5-1 1,0-1-1,8 1 1,-1-4 2,-1-4 5,8 1 0,-7-6 7,6-1 7,-6-5 9,7 1 9,-7-1 6,7-4 3,-7-3 1,0 1 8,-6 2 10,5-6-2,-11 3-6,6-4-8,-8 1-9,1-1-5,1-3-8,-2 0-8,-6-4-18,2 3-4,-2-3-4,0 4 0,1 4 1,0-2 1,-7 9 3,0 0-2,0-1 3,0 9 1,0 2 0,-7 1-2,7 3-1,-7 4 1,-5 7-5,4 5 1,-10-2 0,4 9-1,-5-1 1,-1 4 1,0 3 1,1 2 1,6 2-3,-6-3 2,5 7-2,2-4-2,-2 4 1,8-4-2,-1 5-1,1-3-2,6-1 2,6-1-3,1 1-1,-1 0 1,8-9-2,5 4-1,0-6-3,1 0-2,6-5-2,7-3 1,-7-4 0,13 0 2,0-7-1,-7 0 2,14 0 4,-13-7 2,6 0 1,-7-8 2,1 5 0,-7-9 0,6 0 0,-12 2-1,-1-10-9,1 5 5,-6-4 0,-2-3 1,-5 4 1,-1 0 2,1-5 1,0 8-1,-7 0 8,6 0-1,-6 8-1,0-1 2,-6 3-3,6 5-2,-7 1 0,0 2 1,1 4-1,-1 4-1,1 0-1,-8 2-3,8 5 4,-6 4 9,-2-1-4,8 5-2,-7 0-2,6 2 2,0-3 1,7 5-1,-6-2-3,6-2-8,6 3 4,1-5 3,0 2 3,6 0-5,-1-2-4,8-1-7,0-5-16,6-1-24,1 2-35,-2-9-54,-5 5-73,6-5-65,0-3-71,0-3-76,-1-5-92,-5 2-134,-6-6-64,-1 1 2</inkml:trace>
  <inkml:trace contextRef="#ctx0" brushRef="#br0" timeOffset="-121166.68">31055 16866 472,'6'0'641,"14"0"-130,0 0-186,12 0-131,1 0-89,12 0-50,-6 0-26,13 0-15,-6 0-15,6 0-14,0 0-25,1 0-24,-1-3-26,6 3-30,0 0-43,-5-4-55,5 4-80,-11 0-140,-2-4-74</inkml:trace>
  <inkml:trace contextRef="#ctx0" brushRef="#br0" timeOffset="-119424.2">25790 13372 217,'-7'-8'241,"7"4"-69,-6-3-41,6 4-24,0-1-11,-7 1-10,7-1-8,0 4-10,0-5-14,0 5-10,7 5-10,-1-5-4,1 7-3,0 0 3,-1 4 6,0 4 14,0 3 12,8 8 11,-8-1 9,1 4 4,0 4 4,-1 4 0,-6-1-4,7 5-12,-1 3-8,-6-4-10,0 0-9,0 1-8,6-1-13,-6-3-9,0 3-2,0-3-4,0-5-4,0 2-3,0-5-9,0-3-21,0-1-29,7-3-28,-7-3-32,0-5-38,7 1-40,-7-8-42,0 0-44,6-7-62,-6 0-91,6-3-54</inkml:trace>
  <inkml:trace contextRef="#ctx0" brushRef="#br0" timeOffset="-119027.03">25985 13276 367,'-12'-8'531,"4"1"-118,2 4-58,0-4-23,-1 3-19,1 4-14,6-4-13,-7 0-19,7 4-42,7-3-47,-1 3-57,1 0-49,13-4-30,-1 4-19,0 0-11,14 0-9,-7 4 1,7-4-5,-1 3-1,-6 5 2,1-1-1,-1 0-2,-7 8 1,1-4 2,-1 4 0,-6 3-2,-7 5-4,1-6-6,0 10-4,-7-6-4,-7 4-5,7-3-7,-7 4-7,1 1-3,6-2-10,-6 0-7,6-3-3,0 4-6,0-3-6,6-2 0,0 1 1,1-4 3,13 0 8,-8 1 13,8-4 10,0-1 8,6 1 9,-7-5 7,1 2 3,-7-1 4,7 0 1,-14-4 2,0 0 3,1 1 6,-7-1 9,0 0 11,0 0 12,-13 1 12,7-1 12,-8 0 7,-5 1 3,-1 0-4,1-2-6,-1-2-9,-6 4-10,0-5-14,7 5-22,-1-4-41,0 3-61,8-4-72,-2 1-82,8-1-102,6-3-167,6 0-117,8 4-60</inkml:trace>
  <inkml:trace contextRef="#ctx0" brushRef="#br0" timeOffset="-118514.82">26709 13958 502,'0'-8'416,"-7"1"-123,7 3-87,7-6-47,-7 2-19,6-4-5,0 3-5,2-3-8,4-3-15,1 5-16,-6-5-14,6 0-10,-1 0-9,-4-3-10,4-1-2,2 5-1,-8-5 3,7 4 4,0-2 6,-6 2 5,5 1 2,2-1-3,-2 1-2,-5 2-2,6 1-2,-6 5-4,-1-2-6,0 4-10,2-4-3,-8 5-10,6 3-7,-6-4-5,0 4-5,6 4-5,-6-1-1,0 0 0,6 6-1,-6 1 2,0 2 1,7-1 0,-7 0-1,0 3 1,7-3 1,-7 3 0,6 1-2,-6-1 1,7 1 0,-1 1 0,0-1 0,2-1 2,-2 1-2,6-1-2,-4-3 4,4 0-1,1-4 0,7 0 1,0-2-1,-1-2 0,7-3-2,0 0 2,0-8-1,1 4-2,-1-6 0,0-1-1,-1 0 1,-5-3 3,0-1 9,-1 1 9,-6-6 10,0 3 15,1 2 13,-8-4 9,0 1 10,-6 3 6,0 0 1,0 1-2,0 3-6,0 5-10,0-2-11,-6-1-7,6 6-10,0 0-10,0 3-9,-6 0-7,6 0-4,-8 3-3,2 5-4,6 4 1,-6-2-2,-1 5 1,7-1-3,0 5 0,0-2-1,0 2-1,7 0 1,-1-5-12,0 5-12,8-5-22,5 1-39,-6-1-78,14-3-88,-8 0-89,13-7-102,-6 3-149,7-7-119,-7 0-55,0 0-3</inkml:trace>
  <inkml:trace contextRef="#ctx0" brushRef="#br0" timeOffset="-118385.1">27523 13533 497,'-13'-11'602,"-6"3"-168,5 2-113,8-2-68,0 4-44,-1-1-38,0 3-33,7 2-52,7 0-74,0 2-90,5 3-103,8-1-109,13 4-163,-1-2-120,7 2-64</inkml:trace>
  <inkml:trace contextRef="#ctx0" brushRef="#br0" timeOffset="-118000.43">27868 13554 504,'-38'8'637,"-2"-1"-165,1 0-118,6 4-71,7 0-46,0 0-36,1 4-30,11-4-30,2 8-32,4-5-32,2 1-22,12-1-24,2 1-17,4 0-17,8-4-24,6-4-24,0 0-21,7 0-29,0-7-21,-1 0-10,1-3-1,-7-5 10,-1 2 19,1-6 29,-6 1 28,0-4 50,-7 5 47,-7-1 33,0-4 33,-6 5 24,0-5 20,0 3 3,-6 2-3,6 1-20,-6 3-24,-1-2-22,7 8-31,-6 0-22,6 0-20,0 8-9,0 7-5,0-1-3,6 5 0,1 2 0,-1 1 2,7 4 1,0 3 7,1 4 12,-2-3 5,8 3 3,-7-1 3,7 5 1,-1-4 0,-6 4 0,0-3-8,0 2-9,-6-4-8,-1 1-6,-6-4 2,0-2 2,0-2 3,-6 1 2,-1-9 2,0 2 6,-5-8-1,-1 0 3,-1-4-3,-6 0-4,-5-3-3,-1-4-2,0-4-3,0-3-5,6 0-4,-6 0-2,13-4-8,-7 0-17,14-4-26,-1 1-40,1-6-77,12 3-77,-6-5-74,7 0-73,6-4-75,0 0-108,0 1-104,0 0-30</inkml:trace>
  <inkml:trace contextRef="#ctx0" brushRef="#br0" timeOffset="-117466.53">28142 13312 134,'0'-10'562,"0"3"-133,0-1-111,0 1-55,0 3-32,0-4-26,0 8-16,0 0-16,6 0-9,-6 8-16,8-1-27,4 5-22,-5-2-18,-1 9-10,1 0-5,6-2-9,-7 5-11,0 4-13,2-1-6,-2 1-7,0 0-6,1 3-3,0 1-1,-1-5 1,-6 4-3,6-3-1,1-4-3,-7 0-2,6-3 0,-6-5-1,0 1-1,7-4 5,-7-5 10,0 3 14,0-6 16,0 0 11,0-3 9,-7 0 5,7-3 2,0-4-2,0-1-9,0 1-11,7-4-13,-7 3-7,0 1-9,0 0-3,7 4-1,-7-1-4,0 0-1,6 0-5,-6 4-3,6 4-3,-6 0-1,0 3-2,0 4 1,7 4-1,0-1 1,-7 1-3,6 4-2,7-4 1,-6 2-3,6-2-5,-1-1-7,8 1-2,0-4-5,-1 1-5,1-2 2,0-6-5,5-1 2,-5 1 3,6-8 5,-6-3 3,5 0 8,-5-5 6,0-5 2,-7-2 3,7 1 7,-8-7 3,2-2 4,-8 2 6,0-4 3,1 0 5,-7-5 4,0 5 7,0-4-2,0 1 1,-7-2 2,7 2-3,-6-2 0,6 5-5,0 0 0,0 3-2,-6 4 0,6 3 0,0 4-7,0 5-3,0-1-3,0 7-1,6 0-4,-6 4-5,0 4-3,6 4-1,1 3 0,-7 3-1,7 5 2,-1 7-1,1-1 0,-1 1 0,0 3 0,1 0 0,6 8-1,-7-4-5,1 4-11,0-5-13,6 5-21,0-4-30,0 0-55,-7-4-77,8 0-82,-2-7-81,-5 1-94,-1-2-148,1-6-90,-1-1-40</inkml:trace>
  <inkml:trace contextRef="#ctx0" brushRef="#br0" timeOffset="-117321.19">28669 13522 230,'0'-8'580,"0"4"-153,8-3-152,-2 4-99,0-1-64,8 4-48,5-5-46,7 5-53,0 0-69,7 0-87,-1 5-150,7-1-121,7-1-71</inkml:trace>
  <inkml:trace contextRef="#ctx0" brushRef="#br0" timeOffset="-117049.66">29583 13404 80,'-34'-3'417,"2"-5"-100,-1 4-66,1 4-32,5 0-23,1 0-22,7 8-22,-1-4-21,8 7-24,5 3-23,0 1-25,7 3-24,7 4-14,6 0-6,0 4-5,7-1-4,-1 4-4,0-3-1,8 4-3,-1-4 0,0 3-2,-6-7-3,5 4 1,-11-4 0,6-5 3,-14 2 1,0-1 2,1-3-1,-14-4 1,1-1 3,-8 2 2,-5-5 0,0 0-2,-8-3 0,-5 0 1,6-4-4,-7 0-20,1-4-29,5 0-37,1-3-48,7-3-55,6-2-72,6-2-122,7-5-115,0 5-51</inkml:trace>
  <inkml:trace contextRef="#ctx0" brushRef="#br0" timeOffset="-116836.37">30019 13276 181,'-6'0'567,"-2"7"-123,2-3-94,6 6-49,-6 2-23,6 3-14,-7 4-3,1-2-8,6 5-16,0 4-34,0-1-44,6 4-42,-6 0-32,13 5-26,-7-1-18,8 0-12,-2 0-11,2 1-7,-1-2-5,7-3-11,-2 0-20,2 2-41,-6-6-66,5-4-78,1 2-78,6-5-82,-13-7-95,6 0-147,0-3-85,-5-4-19</inkml:trace>
  <inkml:trace contextRef="#ctx0" brushRef="#br0" timeOffset="-116686.7">29849 13551 145,'-6'-4'603,"-1"1"-114,1-2-122,6 5-76,0-2-49,6-2-37,1 4-27,13 0-34,-8 0-30,14 4-32,1 3-37,5-4-61,7 4-70,1 1-69,-1-1-76,13-3-95,-7 3-160,7 0-109,-6-3-55</inkml:trace>
  <inkml:trace contextRef="#ctx0" brushRef="#br0" timeOffset="-116046.35">30410 13569 70,'-20'4'589,"-6"3"-93,0-4-107,0 5-64,6-1-40,1 1-24,0-2-14,-1 6-21,7-1-33,6 4-46,1 0-47,6-1-41,6 1-26,1-5-18,6 5-19,7-4-21,-1 1-30,7-6-29,0 2-23,6-5-11,1 2-7,-7-5 0,7-5 7,-7 2 18,-6-1 27,5-3 35,-11 0 26,-2-1 25,-4 1 21,-2-4 21,-6 3 21,0-2 14,0 3 10,-6-1 0,-2 1-2,2 0-8,0 2-14,-1 3-18,-6 2-19,6 0-12,1 0-11,0 2-8,6 3-5,-8-2-3,8 4-3,0-3-3,8 4-3,-2-1-10,7-4-10,-7 4-11,14-7-9,-6 4-3,4 0-1,2-4 2,7-4 1,-9 0 8,2-3 11,7-3 11,-9-2 11,9-3 13,-7 1 11,-1-3 11,-6-6 12,0 0 13,0 2 12,0-4 10,-6-4 8,-1-2 1,-6 2 3,0-1 5,0-1-2,0 1-4,0-3-5,0 4-5,0 0-5,-6 2-2,6 6-10,0 2-8,0 4-10,0 5-4,6-2-8,-6 5-6,0 3-5,0 0-4,0 8-5,0 0-2,7 3-4,-7 5-3,0 7 2,0 1 0,0 3 0,0 2 0,0 5-1,0-1 1,0 4 3,0 1-2,0-3-2,-7 3 1,7 3 0,0-1 0,-6 1 0,6-4-2,0 3-5,6-2-1,-6-5-5,7-4-1,-1 1-5,0-4 0,8-8-5,-1 5 4,6-8 2,1-4 3,6-3 4,0-4 4,0-4 0,0-3 3,0-4 4,7 0-1,-7-7-1,0-1 2,0-3 2,-7-4-1,8 1 2,-7-4 1,-8 0 0,8-5-3,-7 1 1,0 1-2,0 1-1,-7-1 3,0 6-1,-6 1 0,0 4 1,0 2 3,0 1-3,0 7 4,-6 3-2,6 1-4,-12 7-1,5 4-1,-6 2 0,0 6-3,6-1 3,-6 7-1,7 0 1,-8 5 2,8-2 2,6 4-1,-6 2-2,6-2 1,0 0-5,6 2-8,8-6-16,-2 4-24,1-6-38,7 4-57,0-9-62,-2 1-66,9-4-63,-1-4-65,0-4-85,-6 1-131,5-4-58,-11-4 12</inkml:trace>
  <inkml:trace contextRef="#ctx0" brushRef="#br0" timeOffset="-115897.07">30690 13372 97,'-6'0'523,"12"0"-164,0 0-137,8 0-88,5 3-52,7-3-30,6 4-21,8-1-22,-1 2-35,0-3-45,7 2-57,-7 0-76,6 0-141,-5-1-101</inkml:trace>
  <inkml:trace contextRef="#ctx0" brushRef="#br0" timeOffset="-115148.69">28305 14353 421,'7'-8'324,"5"1"-105,-5 4-62,0-4-23,6 3-14,-7 0-4,0 4-3,-6 0-1,8 4-1,-2 0-1,0 3 4,-6 0 11,0 4 16,0 3 21,0 2 13,0-2 4,-6 4-5,6 4-10,-6 0-15,-2 1-18,2 2-24,6 4-25,-6-3-18,6-1-16,0 2-11,6 2-10,-6-4-6,6 0-10,8-2-5,-2 2-2,2-6-1,-1-1 0,0-3 1,6-4 0,-5 0 0,5-8 3,1 1 0,-8-4 0,8-4-1,0-6 1,-7 2 4,-1-6 3,2-1 5,-2 1 3,-4-2-1,-2-2 5,0 0 4,-6 4-1,7-5 2,-7 1-3,-7 7-2,7-4-3,0 7-2,0-3-3,0 9-5,0-6 1,0 4-7,0 4-5,0-4-3,0 4-4,0 0-5,7 4-4,-7 0-2,6-1-4,8 4-4,4-2-1,2-5-4,0 2-1,6-2 2,0 0 3,0-2 3,0-3 2,0-2 2,-6 0 5,6-1 0,-7-2 6,1-1 6,-7 0 4,0-1 4,0-2 5,-7 3 6,2 0 2,-8-3 9,0 3 3,0-1-3,-8 1-1,8-3-2,-6 3-4,-7 3-4,6 2-3,-6-2-3,1 0-4,-2 8-2,2 0-2,-2 4-2,1 0-2,-6 4 0,6 2 0,-1 1 0,8-1 0,0 5 1,-1 1-1,1 2 0,6 0 0,6 0 1,1 1 0,-1-2-2,14 2-8,-1-1-15,7-3-25,7 4-52,-1-5-80,8-3-84,-1 0-94,7-3-113,-1-4-178,-6-4-90,7 0-34</inkml:trace>
  <inkml:trace contextRef="#ctx0" brushRef="#br0" timeOffset="-114936.76">29439 14372 406,'-20'3'532,"0"1"-135,1 0-89,-1 6-46,1 1-17,0 0-5,-1 4-2,1 4-15,5-2-18,2 5-32,-2 1-33,8 2-34,-1-3-30,1 0-22,6 5-13,6-6-7,1 1-8,6 0-3,0-1-8,13 2-9,0-5-19,0-3-36,13-4-43,0 0-53,7-4-56,-1-3-58,8 0-58,-1-8-68,0 0-84,0-8-114,0 3-52</inkml:trace>
  <inkml:trace contextRef="#ctx0" brushRef="#br0" timeOffset="-114734.71">29889 14144 47,'-14'-7'531,"14"4"-143,-6-1-115,0-1-44,-1 10-3,0 2 12,1 0 14,-1 8 4,1 4 2,-1-2-7,0 5-18,1 4-42,0 3-46,0 0-34,6 5-29,0-2-21,0 2-13,0-1-8,6-1-8,0 2-6,7-1-7,0 0-9,7-4-7,5 0-15,-5 1-34,13-5-70,-7 1-80,0-8-89,7 0-105,-7-2-148,0-9-136,-1 0-68,-5-7-13</inkml:trace>
  <inkml:trace contextRef="#ctx0" brushRef="#br0" timeOffset="-114594.75">29758 14420 76,'-13'-5'573,"7"2"-88,6-5-170,0 8-118,0 0-77,6-3-45,7 3-23,0 3-14,14 1-12,-2 0-29,8 4-39,6-2-57,6 2-79,8-1-118,-7 1-141,5-6-84</inkml:trace>
  <inkml:trace contextRef="#ctx0" brushRef="#br0" timeOffset="-114082.55">30286 14338 4,'-20'0'531,"0"0"-117,-5 4-125,12 4-70,-7-5-29,1 8-13,5-3-4,8 3-4,-7 3-9,7 1-19,-1-1-25,7 5-31,0-1-25,0 1-18,0-1-10,7-4-9,-1 5-5,7-5 0,-7 1-4,14 0-3,-7-1 0,7-3-4,-1-4-5,8 0 4,-8 1-4,0-4-2,1-4 0,-1 0 0,-5 0 0,-2-4 0,-5-4 4,6 1 9,-6-3 18,-7-2 21,0-3 13,0 5 7,0-9 6,-7 1 4,0 0 2,-6-1-6,1-3-12,5 5-20,-6-6-11,0 1-7,0 1-2,0 2-6,0-3-8,0 4-3,-1-1-4,2 5-1,-1-1-3,6 4-1,-6 0-1,7 3 1,-8 2 3,8 2-2,6 0 1,-6 1 0,6 3-2,-7-4 0,7 4 0,0 4-3,0-4 1,7 7 2,-7-3 0,6 2 0,0 6 2,8-5 0,-1 4 3,0-3-1,0 2 0,7-5-3,-8 1 0,1-2 0,7 0 0,0-1 1,-8-3-2,8 0 1,-1-3 0,1 3-1,0-8 0,-1 4 14,1 2-7,-8-6 0,8 1-3,-6-1-1,5 4 2,-13-3 1,8 4 4,-8-5-16,0 5 9,2 3 4,-2-5 3,0 5 2,0 0-2,1 5-3,0-5-4,-1 7 3,1 0 0,-1 0-3,0 5-1,8-2-1,-8 5 3,0 0 3,2-1 1,-2 1-2,0 4-4,1-5 2,-1 4-1,1 0-2,6 1 0,-7-3-2,8 1-8,-2-3-22,2 2-45,5-2-77,1-3-85,-1-4-104,7 4-147,0-7-162,0 0-83,0-1-30</inkml:trace>
  <inkml:trace contextRef="#ctx0" brushRef="#br0" timeOffset="-113949.13">31205 14345 251,'0'-10'704,"-7"3"7,7 3-192,0-4-157,0 8-141,0-3-140,0-1-140,-6 0-165,6 4-244,0 0-140,0 0-81,0 0-42</inkml:trace>
  <inkml:trace contextRef="#ctx0" brushRef="#br0" timeOffset="-104312.28">13253 6520 26,'0'0'25,"0"-3"-4,0 3-3,0 0-5,0-4-4,0 4 2,-7 0-8,7-3-5,0 3-12,0-4-9,0 4-9,-6 0-16</inkml:trace>
  <inkml:trace contextRef="#ctx0" brushRef="#br0" timeOffset="-100670.55">14302 1883 17,'0'0'32,"0"0"-1,0 0 0,0 0-2,0 0-1,0 0-3,-6 0-3,6 0-3,0 0-3,0 0-3,0 0-4,0 0-2,0 0-2,0 0-2,0 0-1,0 0-1,0 0 0,6 0-2,-6 0 1,0 0 0,0 0 1,6 0 1,-6 0 0,8-4 3,-2 1 2,0-6 6,0 6 3,8-8 4,-1 4 3,0-8 4,0 5 1,-1-5 4,-4 1 0,-2-1 0,0 3-2,1-2-3,-7 3-4,0-4-1,0 4-2,-7 4-5,1-4-2,0 3-4,-8 1-2,-5-1-4,-1 6 1,0 2 1,2-4 0,-9 4 2,1 4 1,6-2 5,-6 3 0,7-2 3,-1 1 1,0 3-2,8 1 0,-1 2-3,0-1-1,0 1-2,7 1-1,-2-3-2,2 2-1,0 1 1,6-3 1,6 3 1,-6-5 2,6-2 3,2 0 1,4 0 5,-5-4 4,6 0 4,6 0 1,-5-8-1,-2 4 5,8 2 1,-7-6 0,0 1 2,0-1-3,0-3 1,-6 4 7,5 0 5,-12-1 0,7 5-2,0-1-2,-7 0-5,0 4-2,0-4-7,-7 4-9,0 4-7,1 0-8,-7 0-3,0 3-1,7 1 0,-8-1-1,8 0-1,-1 0 2,7 1-1,-6-1 0,6-3 2,0 2 0,6-2 1,-6 4-1,13-5 1,-6-3 0,0 4-1,5 0 2,8-4 0,-7 0-1,0 0 0,0-4 0,1 4 2,-2-4-1,-6 4 0,1-3-1,0 3 0,-7 0 0,6-4-1,-6 4 0,0 0-2,-6 4 0,-1-4 0,0 3 0,-5 1 1,-2 0 0,-5 3 1,6-3 0,0 3 0,0-4 2,6 5-1,1-4-1,0-1-1,6-3 0,-7 4 0,7-4-1,0 0-10,0 0-16,7 0-28,-1-4-34,0 4-38,8-3-61,-2-1-115,-5 4-112</inkml:trace>
  <inkml:trace contextRef="#ctx0" brushRef="#br0" timeOffset="-97545.02">21177 12470 479,'0'-7'346,"0"-1"-103,0 1-51,0 3-22,-7 1-9,7 0-9,0-2-12,0 5-14,0 0-18,0 0-21,0 5-23,7 1-17,-7 2-11,12 3-2,1 3 8,1 5 17,-2-1 20,2 8 17,-2-1 20,2 6 12,-1 0 2,-1 6-1,2-1-8,-8 10-17,8-8-16,-8 11-16,0-2-19,1 1-10,-7 0-10,6-5-7,1 5-6,-7-7-3,7-2-4,-1-5-1,0-5 2,1-3 6,0-4 9,5-4 9,8-3 6,-1-9 7,14-6 5,7-10 9,11-5 1,15-6-6,18-17-4,21-1-7,12-13-2,19-3-7,14-11-6,7-3-3,12-4-8,8-8-4,11-3-6,1-5-7,0-2-6,7 3-4,-7-3 5,-1 6-3,-5 1-2,-7 7-3,-6 0-6,-8 8-9,-18 6-13,-14 5-23,-19 7-44,-27 2-78,-12 9-99,-19 8-113,-14 6-162,-21 3-149,-18 6-80,-12 9-27</inkml:trace>
  <inkml:trace contextRef="#ctx0" brushRef="#br0" timeOffset="-91044.35">1505 5846 102,'6'-6'223,"-6"-2"-64,0 4-35,0 1-18,7-1-10,-7 0-7,0 0-4,0 1-7,0 3-11,0-4-12,0 4-10,0 0-10,0 4-9,0 3-4,0-3-3,0 7 3,0-1 3,6 2 3,-6 6 1,6 1 6,-6 7 0,8-5 1,-8 8-2,6 1 1,-6 3-2,6 4-2,-6-5 0,0 5-5,7 3-1,-7-3-5,0 3-3,7-3-4,-7-1-6,6 1-3,-6-1-1,6-2 0,-6-5 1,7 0-1,-7-3 3,0-4 2,0 0 4,0-8 8,0 1 12,0-3 27,6-5 39,-6 0 46,0-3 34,0 0 21,0-4 13,-6 0 4,6-8-7,-7 1-21,7-7-36,-6-2-41,0-2-36,-1-4-19,0-4-11,1-3-9,0-1-4,-8-2-6,8-1-6,-1-1-1,1-2-2,-1-1-4,1-3-8,-1 1 0,7-3-2,0 2 1,-6 1 0,12 2 1,-6-1-2,7 2 1,-1 3 2,7 0-5,-6 4 1,5 3-2,8 1 0,-6 3-3,5 0-2,7 8-1,-6-1 1,6 4 1,-7 3 1,7 1 0,-6 2 1,6 3 1,-7 2-2,1 2 1,-1 3-2,-5 2-6,-2 1-4,-6-1-1,2 3-2,-2 5-1,-6-4 1,-6 4 1,-2 3 4,-4-3 5,-8 3 4,7 1 0,-7-5 3,-5 5 2,5-4-3,-6-1 0,6 1-1,1-5-7,6 1-12,-6 0-19,12-3-34,-6-1-52,7 0-58,-1 4-56,7-3-52,0-5-49,7 1-53,-1 4-78,14-6-124,-1-2-30</inkml:trace>
  <inkml:trace contextRef="#ctx0" brushRef="#br0" timeOffset="-90555.14">2130 5879 133,'-32'0'525,"-1"4"-168,1 4-132,-1-1-75,7 4-42,0 0-24,7 0-14,-1 0-10,6 3-8,2 1-13,5 0-8,1 3-10,6 0-8,6-4-5,7 2-2,0-1-5,6-5-7,8-3-5,5 1-7,-6-4-9,7-4-4,-1 0-3,1-4-1,-7 0 0,0-2 6,0-2 9,-6 1 14,-7-1 19,0 1 18,-6-4 23,-1 4 21,0-5 19,-6 5 11,0 3 7,0-3 0,-6 3-5,0 1-10,-8 3-18,8 0-19,-7 3-13,0 4-11,0 1-8,0-1-7,0 5-4,7-1-3,-2-1-2,2 2-3,6 3-1,0-1-2,6-3-2,2 0 1,4-1-1,8 2 0,-7-2 1,13-3-1,0-3 0,0 1-2,-7-5 2,14 0-2,-7-9 0,0 2 1,0 0 7,-6-8 14,6 0 21,-7-2 19,1-2 15,-1-3 14,1 1 11,-7-2 11,0-2-2,-6 0-6,6-2-17,-13-2-18,7 3-12,-7-3-12,0 0-12,-7 0-10,7 0-8,-13-1-6,6 4 2,1 4 1,-1 0 1,0 5-1,1 2-3,6 0 1,-6 7-1,0 0-4,6 2-3,-8 3-5,8 3-4,0 3 10,-6 1-2,6 3-3,-6 8-1,6-4 2,-7 7 1,7 0 1,0 4-3,0 0-8,0 3 4,0-3 2,7 4-2,-1-4 0,0 4 2,8-1 1,-2 1 0,2 0 0,-1-1-8,0-3-14,0 0-22,7 0-40,-8 0-63,8-3-74,-7-5-73,7 1-82,-8-8-90,8 0-158,-1-3-81,-5-4-14</inkml:trace>
  <inkml:trace contextRef="#ctx0" brushRef="#br0" timeOffset="-90409.01">2443 5773 466,'-7'-3'415,"7"0"-151,7-1-100,-7-1-58,13 5-34,-7-3-22,14 3-15,-1 0-11,1 0-11,6 3-20,7-3-31,-1 0-45,7 5-59,1-5-79,-8 0-150,7 0-94</inkml:trace>
  <inkml:trace contextRef="#ctx0" brushRef="#br0" timeOffset="-90068.05">2750 5473 400,'-8'-7'421,"8"-1"-147,-6 4-95,6 0-51,0 4-29,0 0-18,0 4-7,6 4-8,-6 3 0,8 7 1,4-3 5,-5 7 3,-1 4 2,7-1 0,-6 4-6,5 0-4,-4 5-9,-2 2-11,0-2-11,1 2-14,0 0-2,-1-3-7,-6 0-4,6 1-2,-6-9-2,7 0-2,-7-6 2,0-1 20,6-3 30,-6-8 38,7 1 34,-7-2 22,0-1 16,0-5 9,0 0 5,0-5-12,7-1-30,-7-2-40,6-3-35,0 0-21,2-3-13,4-1-8,-5 5-8,6-5-4,-7 3-4,7 2-1,1-1 1,-2 3 1,2 1-5,-8 0-1,7 2-3,-7 5-2,1 0 2,0 0-2,5 5 2,-5 2-3,0 0 0,-1 5 2,0-2 2,1 5 2,0 4 0,6-2 1,-1 2-8,-4-1-12,4 3-30,8 6-62,-7-6-79,7 2-81,-2-2-93,9-2-115,-7-5-171,6 5-84,-7-4-21</inkml:trace>
  <inkml:trace contextRef="#ctx0" brushRef="#br0" timeOffset="-88700.37">3525 5869 236,'0'-8'363,"0"1"-129,6 3-79,-6 0-38,0 0-16,0 4-8,7-2-9,-7 2-8,0 0-9,0 2-11,0 2-12,-7 4-9,7 3-8,0 0-4,0 4 3,-6 3 8,6 0 3,-7 4 10,7-4 2,0 5 3,-6-2 0,12 2-2,-6-2-3,0-2-5,7-1-3,-1 1-6,1-5-4,6-3-2,-1 0-1,2-1 4,-1-1 6,0-6 10,6-3 14,1 0 21,0-3 24,-1-6 22,1 2 12,0-3 6,-2-5 3,2 1-3,-7-1-8,1-4-13,-2 1-23,2 0-16,-8 3-12,0-4-8,-6 2-8,7 2-8,-7 3-7,0 2-8,0-1-4,0 3-5,0 5-6,0-4-7,0 7-2,0-4-4,0 8-3,-7-1-2,7 4-1,-6 8-1,6-1-3,0 1 2,0 7-1,6-3 0,1-2 2,-1 6 0,8 0-1,-2-6 1,2 2-1,5-1 0,-6 0-2,6-3 1,1-4-2,0 0-1,-1-4 3,1 0-3,-8-3 4,8-4 0,-7 0 1,1-4 1,-8 2 3,0-6 4,-6-1-6,0-1 1,0 0 1,-6-6 0,-7 2 0,6 3-1,-6-7-2,7 7-4,0-3 4,-2-1 0,8 3-2,0 2-4,0-5 1,14 4-2,-1-4-3,0 1 2,6 2-3,7-3 0,1 5-1,-1 3-2,0-5 0,0 5-2,-1 0 2,9 4-1,-9-5 1,-5 1 1,6 3 2,-6 0 3,-1 1 4,-5-2 4,-2 2 0,2 3 0,-8 0-1,0-4 2,-6 4-1,7 0 0,-7 0-1,0 0-3,-7 4 0,1-1 1,0 2 0,-8 2-3,2 4 3,-2 0 1,1 0-3,0 4 4,0 0 1,1 2 0,-2-2 1,8-1 1,-1 5-1,0-4 0,7-1 2,0-2 0,0-2-6,0 1 2,7 0 1,0-7-4,5 4 0,2-8-1,-2 0 0,2 0 0,5-4 2,1-4-1,0 1-1,-1-3 2,1-2 3,-8 1 0,8 0 2,-7-3 0,-6-1 2,6 3 2,-7-2 3,0-1 2,-6 4 1,0-3-2,0 3-1,0 0 1,-6 4 0,6 0-3,-6 3 0,-1 0-5,1 4-3,-8 0 2,8 4-1,0 0-3,-1 3-2,0 3 4,1 2-4,0-2 2,-1 5 1,7-4 5,0 4-2,7-1-3,-1 1 1,0-5-1,1 6-3,6-5 0,0 0-1,0-3-6,0-2 2,7 2 4,-8-8-1,8 3 2,0-6 13,-1-1-2,1 0-1,-1-2-2,1-6 0,-7 1 0,6 0 1,-5-3 0,-1-1-5,-1-4 8,-5 5 4,0-5 4,-7 1 1,0-4 2,0 4 3,0 0-1,-7-1-1,7 4-6,-7 4-1,7 1-1,-6 2 1,6 1-5,-6-1-1,6 5-5,-7 3-4,7-4 1,-6 8 0,6-1-2,0 5 0,-7-1 0,7 1 1,0-2 1,7 6 1,-1 3 2,1-5-4,-1 2 1,0-1-2,8 0-1,-2 0 8,8-1-4,-7-2-4,7-4-5,0-1 0,-1 1 0,7-8-1,-6 1 4,-1-5-8,1 1 7,-1-4 4,0-4 5,1 1 2,-7-1 3,7-4 2,-7 4 3,-6-6 2,-1 3 0,7-1 0,-13 2 1,7-2 0,-7 4 2,0 1-2,6-1-3,-6 3-3,0 5-2,0 0-1,0 4-3,0-1-2,0 4-2,0 4-3,0 6 2,0 1-1,6 8 1,-6 2-1,0 6 1,7 2 0,-1 0 3,-6 7 1,7 1 0,6 0 1,-7 3 1,8 0-1,-8 1 0,7-1 0,-6 4-4,-1-8-5,1 5-2,-1-5 0,0 2-2,-6-9 3,8-4-2,-8 1-2,-8-8 5,8-4 4,-6-2 1,0-5 1,-7-3 3,-1-4-1,-4-4 3,-2-3 5,0-5 1,1 2 2,-1-5-1,0 1 0,1-1-3,6 0-5,6 1-24,1-1-58,6 1-101,6-2-109,14-2-116,-1 4-187,14-5-131,-7 2-84,6-2-14</inkml:trace>
  <inkml:trace contextRef="#ctx0" brushRef="#br0" timeOffset="-88566.79">5740 5990 361,'0'-8'696,"-6"1"16,6 3-207,0 0-147,-7 0-92,7 2-63,0-3-49,0 2-76,-7 3-111,7 0-135,0 0-145,0 0-212,0 3-136,-6 2-76,-1-3-33</inkml:trace>
  <inkml:trace contextRef="#ctx0" brushRef="#br0" timeOffset="-87716.33">2762 7202 469,'-39'8'340,"7"-1"-113,-8 7-63,1 1-37,7 4-19,-1 2-17,1 1-14,6 1-7,-1 3-10,15-1-12,-2 0-8,2-3-4,12 4-3,0-3-5,6 2-4,7-7-5,0 0-3,13-4-2,-7 1-3,14-4-3,-7-8-2,6 2 1,1-5 0,0-5 1,0-5 5,-1-1 11,1 0 24,-7-7 39,-1 0 42,2-4 32,-8 0 20,1-1 10,-7-2 8,-7-1-1,2 4-16,-8-3-31,0 7-36,0-5-23,-8 9-15,8-1-8,-6 3-11,6 2-11,0 3-10,0 3-11,0 4-5,0 4-8,6 7-8,2 3-3,-2 5-4,7 7 2,0 3 2,6 4 1,1 3 0,6 4-1,0 5 1,0 2-2,-7 0 1,8 1-1,-1 0-1,0-1-1,-7 5 0,-5-5-1,-2 1-2,-6 0-2,-6-4-1,0-1 0,-6-1-1,0-3 0,-14-2-3,1-4 2,-7-4 2,-7-3 4,1-4 1,-1-3-9,-6-5 5,0-7 3,0 1 5,-7-8 4,7-4 3,0 0 1,-1-7 3,2 4 13,5-4 0,7 0 0,6 0-3,7-4-9,1 5-10,12-2-17,0-3-20,12 1-34,8 3-59,-1-3-79,7 2-84,7-2-93,7 3-106,-2 0-161,8 4-78,-7-1-28</inkml:trace>
  <inkml:trace contextRef="#ctx0" brushRef="#br0" timeOffset="-87524.29">3342 7906 637,'0'-4'718,"0"1"-103,0-1-177,0 4-133,0-4-92,0 4-67,0 4-38,0 0-16,6 3-5,2 0-9,-2 8-10,0 0-7,7 2-3,-6 5-5,6-4-5,-7 9-9,8-5-17,-8 3-6,7 1-3,-6-1-3,6 1-20,-7 0-29,0-1-57,8-3-71,-8 0-72,0 1-83,8-6-97,-8-2-179,7-4-98,-6 0-32</inkml:trace>
  <inkml:trace contextRef="#ctx0" brushRef="#br0" timeOffset="-87078.11">3889 7807 259,'0'0'296,"7"3"-109,0 1-66,-1-4-36,7 4-11,7-1-8,0-3-1,5 3 0,1-3-1,7 0-3,-1 4-6,8-4-9,-1 0-12,6 0 1,1 0 0,-1 0 1,1 0 1,-1 0 1,8-4 6,-7 4 6,5 0 7,-5 0 4,-1-3 1,2 3 4,-9 0 2,-5-3 8,-7 3 7,0 0 14,-13-4 15,7 4 16,-14 0 15,0-4 2,2 1 1,-8 3-6,0-4-11,0 0-20,-8-3-24,2 3-27,0 1-20,-1-1-12,-6 4-10,7-3-8,-7-1-3,7 4-4,-8 0-2,8 0-6,-1 0-11,0 0-14,1 4-28,0-4-46,-1 3-58,7 1-62,-6-1-68,-1 1-79,7 3-119,-7-3-117,1-4-53</inkml:trace>
  <inkml:trace contextRef="#ctx0" brushRef="#br0" timeOffset="-86156.35">5480 7183 140,'-7'-2'194,"0"2"-55,1 0-39,0 0-23,-2 2-11,8 3-4,-6-3-5,0 3-4,0 2-3,-1 1-1,7-1-1,0 0 3,0 5 3,7-6 1,-1 2 0,-6 3 0,12-5 1,-4 2-3,-2-4-2,7 3-4,0-3-3,6 0-1,1-1 2,-7-3 1,13 0 7,-6-3 10,0-1 9,5 0 16,-5-3 16,0 0 19,-1 0 22,0-5 20,1 5 9,-7-3 1,1-2-5,-8 1-7,0 4-14,0-4-18,-6-1-24,0 2-26,0 2-20,-6-3-16,-6 1-9,4 2-12,-11 1-10,6 3-6,-6 0-4,-1 4-3,0 4 0,1 0 2,-1 3-3,0 3 0,1 2 1,6 3-1,-6 0 1,-1 7 2,0-4-1,8 4-1,-8 3 0,7 2 3,-1-2-1,-4 5 2,4-1-3,8 0-1,-7 0-1,7 5 0,-8-2 1,8-3 0,6 0 0,0 0 2,0 2 2,6-6 0,0-4 1,2 2 1,4-2 4,8-2 1,-1-1 0,7-3-2,1-4 2,-1 0 0,6-4-1,7 1-1,-6-5-3,6 1-3,6-4-2,-6 0-4,7 0-12,-7 0-23,0-4-33,1 1-58,-8-1-68,7 0-66,-6-3-66,-7 0-66,6 0-74,-5-5-134,-1 4-69,0-1 1</inkml:trace>
  <inkml:trace contextRef="#ctx0" brushRef="#br0" timeOffset="-85782.89">6352 7436 353,'-6'-4'281,"0"4"-97,6 0-56,-7 0-30,7 0-18,0 0-9,0 0-6,0 0 1,0 0-2,7 4-4,-1 1-3,7 1-3,7-1 2,-7-2 4,12 0 5,2 0-3,-1 2 1,6-1 2,-6-1 2,7-3 2,-1 5 2,7-5 3,-5 0 4,-2 0 8,1 0 8,-1 0 14,1-5 10,-1 5 6,-5-3 2,-1 3-4,-7-4-6,1 4-10,-8-5-8,2 5-14,-2-3-9,-5 3-9,0-3-2,-1 3-4,-6 0-5,0 0-4,7-3-8,-7 3-7,0 0-8,-7 0-8,7-5-14,0 5-15,0 0-25,-6 0-50,6 0-75,-7 0-83,0 0-97,1 0-117,0 0-180,-1 0-88,0 5-37</inkml:trace>
  <inkml:trace contextRef="#ctx0" brushRef="#br0" timeOffset="-85085.99">7564 7004 237,'0'-10'225,"-6"2"-68,6 1-39,-6-1-22,-8 1-16,8 0-8,-7 3-7,6 0-6,-6 1-6,1-1-7,-2 4-4,-5 4-4,-1-1 0,7 5-2,-12-1 0,5 8-2,0-5 1,-6 9 0,7-2 0,-1 3 0,7 2-2,-7-4 0,14 4-4,-8 3 1,8-3-1,0 1-2,6 2-1,0-3 0,6 0-4,0-1-2,8-2-4,-1-1-1,6 1-2,1-8 0,6 0 0,0-4-1,0-2 2,6-5 7,-5 0 12,5-5 17,1-2 20,-7-4 29,6 0 26,-5-4 26,-8-3 18,0 0 8,1-1-5,-7-3-5,-6 1-17,-1-6-26,-6 2-22,0 3-23,-6-4-21,6 4-13,-7 1-9,-6-1-8,7 2-4,-8 6-1,8-1-5,0 8-8,-1 0-2,0 0-2,7 3-1,-6 8-3,0 0-3,-1 3-3,7 3 0,0 9 2,0 3 6,0 3 3,7 9 0,-1-1 2,7 3-1,-6 5 1,-1 3 1,0 0 0,8 0-4,-8 0-5,1 3 0,-1 2-1,1-3 1,-7 2 1,6-4-1,-6 0 1,0-1-3,0-1 0,0-6 0,0-3-1,-6-4 3,-1 0 0,1-6 0,-1-2 2,-5-2 3,-2-1 1,-6-3 0,8-4 2,-8 0-2,1-4-1,-1 0 1,0-3 0,7 0-2,1-4 0,-2 3-1,2-3-8,5 0-20,0 5-40,7-5-76,-6 0-83,12 0-83,-6 0-96,14 0-150,-2-8-128,2 4-63,5-4-9</inkml:trace>
  <inkml:trace contextRef="#ctx0" brushRef="#br0" timeOffset="-84849.41">7917 7752 438,'12'-12'615,"-5"5"-156,0 0-103,5-1-53,-5 5-32,0-1-25,-1 1-22,1 3-18,-1 3-27,0 1-39,2 7-42,-2 0-36,0 4-20,-6-1-13,0 5-3,0-1-7,-6 3 0,0 2-3,-2 2-7,2-2 2,-7-2-1,7 2 3,-8-5-3,8 0 3,-7 0 0,6 1 3,1-4 6,0-5 1,-1 5 3,7-3 0,-7-6 2,7 5 1,0-3-1,7-2 9,-7 2-7,7-4-6,5 3-6,8-3-5,0 0-15,13-1-34,-8 1-75,8-1-111,6-3-111,6 0-140,-5-3-174,5-4-104,-6-1-51</inkml:trace>
  <inkml:trace contextRef="#ctx0" brushRef="#br0" timeOffset="-84133.13">8282 7382 58,'0'0'115,"0"0"-29,0 0-18,0 0-12,0 0-7,-7 0-1,7 0-1,0 4 7,0-4 2,0 0 5,0 3 7,0-3 6,0 0 3,0 0 0,0 4 2,7-4-4,-7 0-2,0 3 2,0-3 1,6 0-1,0 4 4,0-1 4,8 1 2,-1 0 6,0-4 5,6 4-3,7-1 0,1 1-4,5-4-8,1 3-7,6 1-5,0-1-9,0-3-5,7 4 2,-1 1 4,-6-2 7,7-3 8,-7 0 9,0 3 6,-6-3 4,-8 0 0,2-3-5,-7 3-6,-8 0-8,2 0-11,-2-3-12,-5 3-11,-7 0-13,7-5-25,-7 5-44,0 0-65,0 0-75,-7-4-78,7 4-89,-7-3-114,7 3-154,-6 0-71,6 0-14</inkml:trace>
  <inkml:trace contextRef="#ctx0" brushRef="#br0" timeOffset="-83673.49">9409 7400 238,'6'-4'312,"0"4"-120,8-3-70,-2-1-37,2 1-20,-1 3-9,0-4-4,0 0-2,7 0-4,-8 4-2,8-3-4,-7-1 3,7-3 10,-8 4 10,2-5 13,-1-1 16,-1 3 22,2-1 19,-8-5 23,8 5 17,-14-4 5,6 0 0,-6 0-7,0 1-6,0-5-20,-6 3-22,-8 2-26,1-5-23,0 4-15,-6-1-12,-1 3-8,-6-3-6,6 4-6,1 1-2,-1 5-4,8-4-3,-8 6-3,7 6-3,-7-4-5,8 9-3,-8 1 0,7 1 0,-1 3 2,2 2 2,-8 4 2,7-1 0,0 6 1,-6 2 2,5-3-2,2 7-1,4 0-1,-4-1 2,5 5-2,7-4 1,0 3 4,0 1-2,7 1 1,5-6 1,8 5-1,0-8-3,6 0 2,7-3-2,-1 0-3,7-5 1,7-2-1,6-5 0,0 1-2,7-8 2,6 1-2,0 0-3,0-5-1,0-3-4,1-3-14,-7-1-24,-8 0-47,1-4-68,-5 1-72,-2-4-70,-13-4-78,1 1-97,-7-1-160,-14-3-67,2 0-6</inkml:trace>
  <inkml:trace contextRef="#ctx0" brushRef="#br0" timeOffset="-77384.66">14399 1857 290,'0'-4'210,"0"1"-87,0-1-51,-6 4-28,6-4-18,0 4-13,0-4-13,6 4-15,-6-3-17,0 3-20,0 0-25,0 0-31,8 3-36,-8-3-70</inkml:trace>
  <inkml:trace contextRef="#ctx0" brushRef="#br0" timeOffset="-69222.42">9376 6708 183,'-6'0'143,"6"0"-76,0 0-45,0 0-23,0 0-15,0 0-10,0 0-4,0 3 2,0-3 1,0 4 5,0-4 2,0 3 4,0-3 2,0 4 2,0-4 4,-7 3 0,0-3 2,-5 0 4,5 4 2,0-4 1,-6 0 1,7 0 5,0 0 6,-1 0 13,0 0 12,1 0 8,6 0 9,-6 0 5,6-4 6,0 4 0,0 0-4,0-3-9,6-1-7,-6 4-6,6-3-2,1-1 0,0 1 0,-1-1-1,0 0 1,1 0 0,-1 1 2,8-1 2,-8 4 1,7-4 0,0 1 4,-7 0 4,1 3 4,6-4 6,-6-1 1,-1 2 4,0 3 6,2-3 10,-2-1 10,-6 4 17,0-4 17,6 4 16,-6-3 13,0 3 9,-6-4-1,6 4-8,0-4-10,0 0-16,-6 1-21,-2-1-19,8 1-14,-12-1-16,5 1-11,1-5-7,-8 4-6,2-4-4,-2 6-5,-5-5-6,6 2-5,-6-2-2,5 3 0,-6-3-2,1 3-1,6-3-1,-6 0 4,5 2 2,2-1 2,-8-2 1,7 5 2,0-5 0,6 4-1,-5-3-3,-2 4 6,1-4-3,0 3-5,0-4-4,1 5-2,-8-4-1,0 2-2,-6 3 1,0-6-12,0 8 4,-6-4 1,-1 1 1,0 3 1,-6-5-1,6 5-1,-5 0 0,5 0-2,-7-3 2,1-1-1,1 4-1,-1-2 0,-1-3 0,-5 2 1,6-1-2,-7-1 2,-6 2 2,7 0 1,-2-1 0,2-3 1,-1 4 0,1-2-2,-1 1 3,1 1 1,6-1-1,-7 1-1,7 3 0,-1-4 2,2 4-1,-1-3 0,6 3 1,-7-4-3,2 4 2,-1-4 0,0 4-3,-7-4 8,7 4-3,-7-3-2,1 3 0,-1-4-1,1 4-2,-1-3 0,-6 3-3,6-5-7,-6 5 3,-7 0 2,7-2 3,-6 2 2,5 0 0,-5 0 2,5 0 5,-6 0-1,8 0 0,-8 0 0,7 0-2,0 0-2,6 0 0,-6 0 3,0 0-5,7-4-1,-2 0 3,2 4-1,6-4 1,-7 1 0,1 3-1,5-4-1,2 4 1,-7-4 0,-2 4-1,9 0 0,-8 0 0,-6 0 0,6 0-2,-6 0 0,6 4 2,-6-4-1,0 4 1,0-4 1,0 0 1,7 3 0,-8-3 4,7 0-1,1 4-2,-1-4 1,1 0-2,-1 0-2,7 4 0,0-4 0,-1 4 0,-5-4 0,13 0 0,-7 2 0,-1-2-3,1 5 2,7-5 1,-7 3 0,6 1-2,-6-1 2,6 1-1,-6-4 2,7 4 1,-1 0 0,1-1-3,-8-3 1,15 4 1,-15-4-1,14 3-2,-7 1 0,7-4 0,-6 3 1,13-3-1,-8 4 1,1-4-1,6 0 1,1 5 1,0-5 0,6 0 1,-1 0-1,2 3 3,-2-3 1,2 0-1,-8 0 1,1 0-2,-1 0-1,0 0 1,-5 3 0,5-3-2,-6 4 0,-1-4 0,-5 4-1,6-1 1,-1 0 0,1 2 0,1-1 0,-1-1 1,0 2 3,-1-3-1,-5 5-1,6-2 1,-7-2-1,1 1-1,-1 4 0,1-1-2,-1-4-2,1 4 3,-1 1-2,1-4 0,-2 3 3,2 0 0,-7 0 1,6 1-3,1-1 1,-1 0-2,1 1 0,6 3 0,-7-4-3,1 0 1,5 4 0,1-4 2,-6 5-2,6-5 0,-1 4 1,-5-4 2,6 4-1,-7-3 0,7 3 0,1-5 2,-9 6 1,9-1 5,-8 0-2,7 0-1,-6-1-3,6 2 0,-1-1 0,-5 3 3,6-2-2,-7-1-5,7 3 2,-7 1 0,1-1 4,-1 1-2,7 0-5,-6 0 0,-1-1 3,1 5 2,-1-5 0,1 1 2,-1 3-3,0-4 0,7 1 5,-6 3-4,-2-3-1,9 1 0,-1-2 0,0 0 0,0 1-1,6 3 1,-7-3 1,9-1 0,-9 5 0,7-1-1,-5 1 0,5-1-1,0 0 0,2 0-1,-2 1 1,0 3 0,1-4-3,5 3 2,-5 2 0,6 0 2,0-2-2,0 1 0,0 0 1,-1 3 0,2 1 1,5-4 0,-6 4 0,7-1-2,-1 1 1,1-1 2,0 2 0,-2-2-1,8-3 1,-6 4-1,6-1 3,-6 2 1,6-2-1,0-4 0,-7 5-1,7-4 1,0 5-1,-7-6-1,7 1 0,0 4 1,-6-5-4,6 1 1,0 0-1,0-4 1,6 5-2,-6-4 0,7 2 0,0-3 2,5 4 2,2-4 0,-1 4 3,6 0 2,0 1 0,8-1 2,-1-1-1,0 1-2,0 1 1,0-6 2,7 5-3,-7 1 3,7-5-1,-1 4 0,1-3 1,-7 2 0,6 2 0,7-5-4,-6 0 2,5 4-2,2 0 3,-1-4-2,7 5 0,-7-1-1,6-1 0,1 1-1,-1 0 2,8 4-3,-7-4-4,5 0 0,-5 4-1,-1-5 4,8 2 3,-8-2 1,1 4-4,-1-2 3,-5 0 1,5-6 1,-5 5 2,5 0-1,-6 0-4,7-3 0,-7 2 5,7-2-1,-1-1-1,1 1 0,-1-4 1,1 2 1,-1-3 4,8 2 2,-8-5-3,7-1 4,1 6 2,-1-6 2,0 2-1,6-5-2,1 3 0,0-2-3,-1-1 3,1 1-1,6-2-1,-6-1-1,6-2-1,-6 1-2,-1-1 0,1 1-1,-7-4-4,7 4-1,-7-4 1,0 0-2,0 0-1,0 4 3,0-4-2,1 0 0,-1 0-1,-1 0 1,2 0-2,-1 3 0,-7-3 1,8 0-2,-1 0 1,7 4 4,-8-4-1,2 0 0,5 0 1,1 0 3,0-4 4,0 4 2,-1-3 0,7 3 0,-6-4 0,0 4 1,-1 0-1,7 0-1,-6 0-1,0-4-3,6 4-1,-6-4-2,6 1 0,-7 3-3,1-4-2,-8 1 4,8-2-4,0 5 0,-7-2 2,7-2-1,0 0 2,-7 0 2,7 1-2,-2-1-2,-4 0 2,-1 0 2,1 2 1,-2-3 0,2 2-2,-1-1 0,-7 1 2,-5-1-1,5 4-1,1-4-2,-7 0-3,6 1 0,1 3 0,-1-4 0,1 1-1,-1-2 0,2 3 0,5 2 2,-7-5 0,1 1 1,6 1 0,0-1-1,0 1 0,1-1 1,-2 0 4,8-3-4,-7 3 2,7-4 3,-8 2 3,8-2 1,-6 5-2,-1-5-2,0 2-2,-6 1 1,0-2 0,-1 0-3,1 3-1,-1-3 1,1 3-2,5-3 2,-4 4 1,5-5-2,-7 1-2,8 3 0,-8-4-12,7 6 3,-7-7 7,1 6-1,7-4-5,-15 3 4,9-4 4,-2 1-2,1-1 14,5-2-4,-5-1 0,6-4-14,-6 5 17,-1-5 1,7 1-2,-6-1 5,0-1 1,0 5-2,-1-3-1,1-1 10,-1 1-9,-6-1-5,7 4-2,-1-3-3,-5-1-3,-1 0 2,-1 1 0,-5-1 1,1 0 1,-2 1 3,-7-5 0,1 5 0,1-8 2,-7 2 2,-2 3-1,2-5 2,0 0 2,-1-1 0,-5 3-2,5-3 2,-6-2-3,0-2-1,0 2-1,0-1-2,1 1-3,-2-4-1,1-1 2,-6 4-3,6-3 5,-7-1-2,8 5-1,-8-4 1,0-1 0,1 5 0,-7-8 1,7 4 1,-7-1-7,0-3 5,0 0 2,0 0 4,0 0 2,0-3 0,-7 3 0,7-3 0,-7-2 7,7 1-5,-6-2-2,6 3-2,-6-5-3,6 4-1,-8-3-3,2 3-3,0-4-1,-1 5-2,1 0-2,-7-4 0,6 2 1,-5 2 2,-2 0 1,1-1 1,0 4 1,0 0 0,0 4 3,0-1-1,-7 1 1,8 6-5,-2-2 1,1 3 9,1 4-6,-2-4 0,2 8-4,-8-6-2,7 3 2,-1 2 1,2 0-1,-8 4-9,7-3 5,0 2 1,-6 2 1,5-1-7,-5 0 2,6 0 3,-6 0 3,5 3-4,-6 1 1,8 0 1,-1-4 2,-7 3 7,8 1-5,-8 0-2,6 0 0,-5-1 1,-1 1 0,1 0-2,-1-1 1,7 1 1,-6 3 2,-1-3 0,7 0-2,-6 3 0,-1-3 0,7 0 0,-7 2 1,8-2-1,-1 4 0,-7-5-1,6 4 0,2-3 1,-8 4 0,7-4-2,1-2-1,-8 3 2,6 2-2,2-3 1,-8-1-1,7 1 0,-7 3 2,1-3 3,-7 0-2,0-1-1,-7 5 1,-5-1 0,-2 4 1,-5-3-1,-8 3-2,-5 3-3,-14 1-5,0 3-16,-12 4-27,-1 3-41,-6 5-95,-7 3-136,7 4-180,0-1-215,12 4-125,8 0-49,12-3-18</inkml:trace>
  <inkml:trace contextRef="#ctx0" brushRef="#br0" timeOffset="-66963.02">10301 17742 50,'-25'0'581,"5"0"-104,0 3-155,7-3-103,-7 0-62,14 0-31,-6 0-18,4 0-5,2-3 2,6 3 2,6 0 9,2-4 11,-2 4 9,13 0-2,1 0-5,6-3-2,6 3-4,7-4-8,7 0-12,6 0-18,0-3-17,7-1-14,6 2-6,0-5-7,7 3-5,-7-3-2,13 0-3,-6 0-6,-7 4-1,6-5-4,-6 2-6,1 3-4,-14-1-2,7 1-2,-13 0-1,-8 2-1,1-1-2,-6 2-1,-13 0 1,0 1 3,-8-1 0,-6 4 2,-6 0 0,0 0-1,-12 0 1,-8 0 2,-6 4-1,1-1-5,-9 1-1,-5 0 0,0 2 1,1-1 1,-8 2-1,0-4 1,7 5 1,-6-4 4,6-1 0,-7 4 2,13-2 0,-6 2 2,13 4 1,0-4 0,6 0 0,7-3-5,0 3-1,13-7-3,0 0-3,7 0-2,6 0-9,0 0 1,12 0-5,2-7-10,5 3-23,-6 4-44,13 0-74,-5-3-86,-2 3-83,-7-4-107,2 4-182,-1-4-104,-13 4-42</inkml:trace>
  <inkml:trace contextRef="#ctx0" brushRef="#br0" timeOffset="-66698.39">10353 17573 461,'-12'-7'443,"4"3"-157,-4 4-107,-1-4-61,0 4-32,-6 4-9,5 0 5,-6-4 19,8 7 19,-8-7 22,1 8 17,-1-4 16,0 3 7,1 0 4,5 0-7,-4 4-15,-2 1-18,0 2-18,7-3-18,1 7-18,4-3-14,2 0-17,0 3-10,12 0-9,0 4-7,8-1-5,5 6-4,7-6-6,14 2-4,-1-5-3,6-3-4,7-1-2,7-2-5,6-6-5,0 2-11,7-8-24,-7 0-45,7-8-75,0-3-93,-7 1-100,0-5-136,-6 0-160,-8 1-82,-11-1-32</inkml:trace>
  <inkml:trace contextRef="#ctx0" brushRef="#br0" timeOffset="-64942.22">16687 5579 44,'7'-8'94,"-1"1"0,0 0 3,-6 0-2,7-1 0,0 1-2,-1 0 1,-6 4-3,6-6-4,-6 6-4,0 0-4,7-1-6,-7 4-8,0-4-10,-7 4-11,7 0-10,0 0-9,-6 0-7,0 4-6,-1-4-6,0 4-4,1 2 2,0-1-3,-8-1 0,8 3 0,-1-4-1,1 4 0,6-3 0,-6 0 0,6 0-1,0 3 1,6-4 0,-6 2 0,6-3 0,1-2 1,6 0 1,0 4-1,0-4 1,0-4-1,0 4-1,0-2 4,0-3 6,-7 5 11,1-3 9,0-1 9,-7 1 3,6 3 2,-6-4 3,-6 0-4,6 0-5,-7 4-10,0-3-10,-5-1-7,5 4-6,-6 0-4,6 0-2,-5 4-2,5-1-4,-6 1-7,7 0-10,-1 0-8,7-1-9,0 1-12,0-1-20,0 2-18,7-3-27,-1-2-38,7 4-63,6 0-142,1-4-84</inkml:trace>
  <inkml:trace contextRef="#ctx0" brushRef="#br0" timeOffset="-63028.84">15735 1220 50,'0'-4'50,"-6"0"-16,6 4-10,-6 4-3,-1 0 2,-6 2 4,0 6 3,0-1 6,-13 7 5,6 0 7,-12 5 9,6 2 2,-13 5 5,6 2 0,-6 2-1,0 2 0,-6-3-1,5 7-3,-5 1-7,-1-1-4,7 0-8,-7 1-6,1-1-5,-1 0-3,7 1-6,0-5-4,6 1-5,1-1-1,6-3-3,-1 4-3,1-8-4,14 1-11,-2-1-19,14-8-32,0 2-44,7-5-89,6-7-156</inkml:trace>
  <inkml:trace contextRef="#ctx0" brushRef="#br0" timeOffset="-62833.62">15006 1341 138,'7'3'257,"-1"5"-106,7 6-59,13 5-37,0 2-15,7 4-2,5 6 3,9 1 6,11 5 1,7 3 3,7 4-1,6 4-3,7-1-7,6 5-8,1 3-11,5-5-5,1 6-2,-1-1-2,1 3-12,0-2-27,-14 2-38,1 5-68,-13 0-187,-13-5-90</inkml:trace>
  <inkml:trace contextRef="#ctx0" brushRef="#br0" timeOffset="-58276.53">17534 5366 57,'0'0'86,"0"0"-19,0-3-11,0 3-8,0 0-2,0 0-5,0 0-5,0 0-4,-7-4-6,7 4-4,0 0-7,0 0-1,0 0-5,0 0 0,0 0-2,-6-3 2,0 3-1,6 0 3,-7 0 1,1-4 0,-1 4 1,7 0 0,-13 0 0,7-3-1,-2 3-2,2-4-1,-6 4-2,5 0 0,-6-4 0,6 4-1,-5 0 0,4 0 1,-4 0 2,5-4 0,-6 4 3,7 0 1,-7 0 2,-1-3 3,2-2 2,-2 5 3,8 0 0,-7-2-2,0 2 0,0 0-1,-1-5-2,8 5-1,-6 0-2,-2 0-4,1-2-2,0 2-2,0 0-3,1 0 0,-2 0-3,1 2-1,0-2-1,-6 0 0,5 0 0,-5 5 1,-1-5 0,8 0-2,-8 2 1,0-2 1,1 0 4,-7 0 5,6 0 2,0 0 1,-5 0-1,-1 0 3,6 0 0,-6 0 1,-1 0-2,1 0-6,1 0-1,-1 0-1,-7 0 2,7 0-3,0 0-1,-7-2-1,7 2 0,-6 0 1,5 0-2,1-5-1,0 5-1,-7 0 1,7 0 1,1-2-1,-1 2 1,-7 0 0,7 0 1,0-4 1,-7 4-1,7 0 0,0 0 2,-6 0 1,5 0 2,1 0 0,-6 0 2,5 0 0,-5 4 2,7-4 0,-9 0 1,9 0-2,-8 2 0,7-2-1,-6 5-3,-8-5-1,7 2 0,-5 3-1,-1-2 0,-7 1-1,7-4-2,-7 4 0,7 0 3,-6-1-3,5 1-1,1-4 2,0 3 0,-7 4 1,14-3 1,-7 4-1,0-5 3,6 1 0,0 0 1,1 2-1,6-1 0,-7-5 0,8 4-1,-1-1 1,-7 1-1,7-1-2,0 1 1,-1-1 0,1 1 0,-6 4-2,6-5-2,7 2 1,-8-3-1,-5 3 1,6-3-1,0 2 1,-1 0 0,-5 0 0,6 0 2,-7 0 2,1-4 1,-1 3-1,1 1 2,-1-4 0,1 2 2,5 3 1,-5-5 1,-1 3-2,1-3 1,-1 4 0,7-4 2,0 5 0,-7-5 0,7 3-2,0 0-1,0 1 0,-7 0-1,7-1 1,0 0-2,1 2-2,-2-1-1,1 3 0,0-4 0,0 4-2,0-3 0,-1 4 1,2-1-1,-1 3-1,0-2 1,6-1-1,-6 1 0,7 3 0,-7 0 2,6-4-1,1 7-1,-7-2 0,6-1 0,-7 4 1,9-1-1,-2 1 0,0 0-1,1 2-1,-7-1 1,6 2 2,-6-4-1,7 5-1,-8-1 1,1 3 2,-6-2 0,6-1 4,-7 5-2,7-1 0,-7-4 2,7 3-1,-6 6 1,-1-6-1,7 2 0,-7-2-1,7 1-2,0 4 0,0-4 0,7 3-1,-7-3 3,6 4-1,1 0 0,-1-4 0,0 3 1,1 1-1,6-4 3,-6 4 0,5-4 1,1 3 4,0 1 3,0 1 6,7-2 0,-8 0 5,8 4 0,0-4 1,-1 1-1,7 3-1,0-2-3,-7 2-4,7-4-4,7 1-2,-7 0-4,0 3-1,0-4-1,7 1-3,-7 0-1,0-4 0,0 3 1,6 1-1,-6-4 0,0 4 0,-6-1 1,6-3 0,0 4 2,0-4-3,0 4 1,0-4 0,0 0 0,0 1-1,6 2-1,0-3 0,-6-1-3,7 1 1,0 1 3,6-6 0,-7 5 4,7 1 2,0-5 3,1 0 4,-2 1 6,8 2 10,-1-6 9,1 3 4,6-2 5,0-2 5,-7-2 4,14 2 2,-7-3-1,0 0-6,7-1-7,-1 5-3,1-4-5,-1 0-4,8 0-7,-1-4-7,-7 4-5,14 1-1,-7-6-1,6 6-1,1-1-2,0-4 0,0 0 0,-1 1 2,7-1 2,-6 0-2,-1 0 0,8 1-3,-8-1 0,1-3 0,6 3-2,-6-4 0,6 2-2,-1-5 2,-4 3 0,5 1 0,-1-4 0,2 0 0,-1 3 3,1-3 3,-2 0 6,1 0 6,7 0 2,-6-3 2,5 3-1,-6 0 0,6 0-1,-5-4-2,5 1-5,-5 3-5,6-5-3,-8-1 2,8 2-1,-7-3 1,1-1 0,5 1-2,-6-4-2,0 0 3,0 4 5,-6-4 4,6 0 4,-7-1 4,1 1 4,7 4 5,-8-4 2,1 0 0,-1 0-4,1-3-5,-1 3-2,8-4-8,-8 5-7,1-9-2,6 4 1,0-3-5,-6-1 0,-1 1 0,7-4-1,-6 4 4,-1-3 0,2-5-1,-2 3 2,1-3-3,-1-3 2,1 4-3,5-4-7,-4-5 2,4 5 2,1-4-1,7 4 2,-13-5 0,6 2-2,-6-1 1,-1 4 5,1-5-5,-7 5 0,-7-4 0,8 4-1,-7-1 1,-1 1 1,-6 0-1,-1 0 2,2 4 1,-1-5 3,0 1 0,0-1-3,-7 5 2,7-5 0,-6 1 2,0-1 1,-1 1 0,1 0-4,0 0-1,-1-5 2,1 5 1,-1-4-4,1 4 2,-1-3-2,0-2-1,-5 5 2,5-4-2,-6 4 0,0-4-1,1 4 2,-2-5 0,-5 5 2,6-4 2,-7 1 0,-6 1 2,0-1 0,7 3 0,-14-4 1,7 4-2,-6-1 1,0 1-3,-1 0-1,0 0-2,-5 3 1,-2-3-2,1-1-2,0 4 1,-6-3-4,-1 0 1,-6 2 1,0 2-2,0-5-4,-13 5-9,-6 4-20,-14-1-45,-6 7-105,-8-4-137,-4 5-220,-14 3-163,-7 0-103,0-1-52,-6 2-17</inkml:trace>
  <inkml:trace contextRef="#ctx0" brushRef="#br0" timeOffset="94366.59">11318 13617 197,'-20'-11'650,"7"-4"-47,-6 4-128,-1 0-97,1 0-56,-1 0-41,-6 1-34,7 2-36,-7 1-46,-1 3-46,1 0-36,-6 4-23,5 0-18,1 8-12,-6-1-11,5 3-2,-5 9-3,6-1 0,1 8 0,5 1-1,0 2-5,7 3-1,7 5 0,-1 0-3,14-1-4,-1 4-2,14 4 2,5 1 1,1 1 0,7 2 0,7 0 1,5 3 1,1 0 5,-1 5-5,1-1 1,-1-1-4,1 5 3,0 1 0,-8 5 1,-5 0 0,0 5-4,-14 7 1,1 1-1,-14 1 1,1 6-2,-7 2-3,0 2 3,-7 6-2,1-4 2,0 1-2,-1-1 3,-6-1 1,7-3 1,-1-3 2,7 0-3,-7-3 0,7-4 0,0 0 2,0-1-3,0-2 0,7-1 0,0-3 0,-1-1 1,0-3 0,1 0 1,0 0 2,-1-4-2,-6 5 3,6-5 0,-6-3-3,0 3 5,0 1-1,0-2 1,0-2-1,-6 0 0,6-1 0,-6 0-1,-8-2 2,8-6-2,-7 2-2,6 0 0,-6-6 0,0-2 1,7-3-3,-1 0-2,1-5-6,6 1-15,0-8-23,0-7-39,6-7-69,7-8-83,0-7-96,7-3-114,6-12-172,0 1-88,0-5-42</inkml:trace>
  <inkml:trace contextRef="#ctx0" brushRef="#br0" timeOffset="95968.58">4534 14858 7,'0'12'495,"0"-5"-159,0 0-134,8 0-80,-2 1-40,0-5-17,7 2-3,0-5 2,0-5 8,7 2 5,0-5 9,-1 1 12,-6 0 16,6 0 31,-5-5 34,-2 5 21,-5 0 12,0 0 9,-1-1-3,1 1-12,-14 0-22,7 4-39,-13-1-41,0 0-26,0 8-21,-13 0-17,6 2-9,-6 5-5,-6 4-3,-1 3-3,1 4-1,-1 1-2,7 3-4,-7-5-2,7 8-1,0-4 1,7 1-3,-1 0-1,0 0 0,8 3-4,5-3 1,0 3-10,7 1 4,0-1-2,0 0 5,14 0 2,-2 0-1,2 1 3,12-5-3,-1-2 11,2-1-5,5-4-1,8-4-3,-1-3-2,-1-3 2,9-5-3,-2-3 1,-6-3 2,7-5-1,-8-6-2,2-5 2,-1-2-1,0-1-1,-7-7 2,8-5 4,-15 1 2,8-4 2,-7 0 3,-6-6 1,6-1 3,-13-3-1,7-9-1,-8 2-3,2-2-3,-2-2-1,2 0-2,-8 2-1,1 2 0,-7 3 1,6-1 4,-6 9 3,0 2 5,0 4 5,0 8 5,0 3 6,0 4 2,0 3 2,0 5-2,-6-1-3,6 7-4,0 6-3,0-2-8,0 0-7,-7 8-4,7 2-5,-6 9 0,-8 4 0,8 3-1,0 4 1,0 3 0,-2 8 1,2 3-1,0 4 5,-1 8-1,7 6 0,-7 0-1,7 9-3,0 2 1,0 4 2,-6 4-1,6 4 2,0 3 1,-7 4 1,7 0 1,0 3 1,0-2 1,7-6-2,-1 2 0,1-8-6,0 0-1,5-8-1,-4-6-1,4-9 0,1-6 0,0-8 0,-6-7-8,-1-3 7,8-12 9,-8-4 5,0-5 5,0-9 7,2-9 5,-8-5 3,6-12 12,-6-2-6,0-6-4,-6-5-7,-2-7-4,-4 0-9,-2-2-4,-5 0-3,-1-3-2,2 3-3,4 4-3,-6 4 1,1 3-1,6 8 1,0-1-8,0 9 2,6 2-1,1 5-3,6-1-4,-7 4-8,7 4-6,0 3-9,7-4 2,-1 6-6,1-6-6,12 1-3,1-1 1,-1 2 2,7-6 5,0 1 4,1-3 5,-1-2 0,0-2 8,0-3 6,7-6 3,-7 2 5,-1-8 4,-5-1 1,6-5 4,-6-1 0,-1-8 0,-5-4 0,-2-2 1,-12-1-1,7-3 1,-7-2 2,0 2-1,-7 3 3,7 0 2,-6 4 6,-8 4 7,8 6 3,0 4 4,-7 8 4,6 3 3,1 3-1,-1 6-3,1 3-6,0 2-5,-2 8-6,8 1-5,-6 6-4,0 5-4,0 2 0,-2 9-1,2 3-1,6 3 2,-6 5 1,6 7 0,0-1 1,0 9 0,0-2-1,6 8 0,-6 1 0,6 3 0,-6-1-1,8 5 0,-2-1-2,0 5-1,0-1 1,2 0 1,-2 1 2,0-5 1,7 1-4,-6-4 0,6-3 1,-7-5-1,8-10-3,-8 0-1,0-8 2,8-7-1,-8-4 3,1-3 1,-7-8 2,6 0 3,0-10 1,1-5 0,-7-3-3,7-7-1,-7-3 2,0-2-1,-7-3-3,0 1 1,1-4-1,0 3 3,-7-1-2,-1 2 1,8 7-2,-8 0 0,8 3 1,0 1-1,-7 3-5,13 3-5,-7 4-3,7 2-5,0-4-3,7 12-4,-7-4-2,13-2-4,-1 8 3,8-4-1,0-1 0,6-3 5,7 0-1,-1-3 2,7-5-1,-6 4 0,6-6 1,0-5-1,0 1 6,0-2 1,1-2 3,-1-4 5,-7 0 2,1 1 4,-1-5 4,-6 0 5,1 0 2,-15 0 2,2 5 2,-8-4 3,-12 2 6,6 1 5,-14 4-1,2 0 2,-2 3 4,-5 0 6,-1 8-5,0 0-6,1 3-5,-1 4-4,-6 8-3,7-1-2,-7 3-5,6 5-9,0 3 5,8 1 0,-8 4-1,13-2 3,-5 4-4,6-3 1,6 8 0,0-5 1,0 2-1,6-2-3,6 0-4,2-3-6,-1 4-7,7-8-9,-1 4-14,13-7-18,1-1-24,0-2-41,6-1-71,0-5-87,7-6-93,-1 0-114,1-2-175,-1-6-87,1 1-36,-1-5 12</inkml:trace>
  <inkml:trace contextRef="#ctx0" brushRef="#br0" timeOffset="96191.15">6581 14808 450,'-26'0'640,"-1"0"-85,1 7-125,0 0-81,7 8-50,-7-1-33,6 5-18,-6-2-18,13 6-36,-7 3-56,8 0-49,-2 3-33,8 0-22,0 5-10,6-2-8,0 1-5,0 0-4,6-4-1,0 3-1,8 2-2,-2-5 0,2-3-3,5-1 0,7 2-2,0-10-10,0 2-14,7-9-21,-1 2-34,7-8-52,1-4-55,-1-4-54,0-3-51,-1-8-51,2-4-48,-1-6-58,-6-5-72,-1 1-65,-6-4-7</inkml:trace>
  <inkml:trace contextRef="#ctx0" brushRef="#br0" timeOffset="96349.31">6887 14478 375,'-6'-15'699,"-8"1"-63,8 6-153,-7 4-106,0 1-67,6 6-48,1 5-41,0 4-35,-2 5-36,2 2-34,6 6-25,0 4-23,6 1-16,2 2-12,-2 2-13,13 2-8,-5 1-7,4-1-6,9 5-9,-1-8-17,0 3-28,7-2-54,-1-5-75,-6 0-78,7-4-83,-7-2-87,0-5-113,0-4-136,-7-2-51,1-4 9</inkml:trace>
  <inkml:trace contextRef="#ctx0" brushRef="#br0" timeOffset="96478.15">6828 14866 318,'-20'-15'748,"8"-3"23,6 3-193,-2 1-158,16-1-119,-2-3-91,14 4-69,5-2-47,7-2-32,8 3-27,5 0-34,8 5-59,5-5-77,1 1-81,12-1-85,-5 0-102,6 0-175,-1 5-105,-6-2-40</inkml:trace>
  <inkml:trace contextRef="#ctx0" brushRef="#br0" timeOffset="97159.34">4359 17061 511,'0'0'399,"-7"4"-140,7-4-98,-7 2-63,7-2-35,0 5-14,0-3 0,0 3 9,7 2 8,-7-3 4,7 3 0,-1 0 1,-6-3 1,13-1 7,-7 6 11,2-9 14,4 0 18,2-5 17,-2 1 12,1-3 7,1-3 1,-2-5 0,2 1-13,-2-6-20,2-1-21,-1-4-20,-1-1-6,8-3-3,-14 0-4,8-5-8,-8-3-9,7 1-8,-6-5-5,0 1-4,-1-4-9,-6-3-5,6 2-4,-6-2-4,-6-1-1,6 4 1,-6 0 13,-1 1 0,0 7-1,1 2-1,-1 5 2,1 3 5,-8 4-1,8 3 0,0 5-14,0 3-3,-8 3-3,8 4-1,-1 4-4,1 4-10,-8 7 2,2 8-2,5-1 3,-6 12 2,0-1 0,6 4 0,1 4-1,-1 3 2,7 0-4,0 4 2,0 0-3,7 4 3,-1 0 1,1-5 1,6 1-7,0 0 8,6-3 1,1-1-4,-1-4 1,7 1-5,1-8 0,-1 1-1,6-5 10,-5-7-5,5 1 0,1-8 1,-1-7-2,1-1 1,-1-6-1,1-5-1,-7-7 0,6 0-1,-12-6 1,6-4-2,-7-2 1,1-2 1,-7 0-1,0-4 1,-6 1 4,-1-2 7,1 1 5,-7 0 15,0 4 10,0 0 14,0 6 16,0 1 11,0 8 7,0-1-3,0 5 3,0 2-14,0 4-15,0 1-14,0 3-17,0 7-7,0 3-11,0 5-9,0 4-9,7 6 4,-7 1 3,6 0 0,0 3-6,1 0-17,6 1-16,-7 3-21,7-4-24,7 4-26,0-7-34,-1-1-52,1-3-81,12-3-83,-6-5-81,1-3-107,5-3-164,1-8-75,-1 0-25</inkml:trace>
  <inkml:trace contextRef="#ctx0" brushRef="#br0" timeOffset="97280.11">5330 16515 19,'-20'-15'580,"6"1"-35,2 2-186,-1 5-142,6 0-92,7 3-67,0 0-54,0 4-49,14 0-60,4 4-77,2 0-130,7-4-120,5 0-76</inkml:trace>
  <inkml:trace contextRef="#ctx0" brushRef="#br0" timeOffset="97565.77">5623 16474 402,'-33'12'732,"1"2"-50,5 1-150,-5-1-114,-1 5-83,7-5-67,0 1-60,7 3-48,5-3-47,2 4-42,6-4-30,-2-1-20,8-3-13,8 0-9,4-4-7,2 0-12,-2-3-7,8-4 0,5 0-3,-5 0-2,7-4 1,-1 0 3,0 1 5,0-1 14,-7 4 1,7 0-1,-6 4 3,6-1 2,-7 1 3,1 7-2,-7 3 1,0 1-8,0 4 6,-7 7 3,2-1 2,-2 4 6,0 4 5,0 0 8,-6 0 7,7 4 8,0-1 6,-7 4 2,0-3 7,0 1 3,-7-6-3,0 2-1,1-2-2,-6-3-3,-2 1-5,1-5-3,-7-3-5,8-3-5,-8 0-5,-6-9-10,6 0-13,-5-1-18,5-6-25,-6-6-38,6-1-53,-6-4-67,7 1-67,6-8-64,-1-3-65,8-7-85,6-5-130,0-3-64,6-3-9</inkml:trace>
  <inkml:trace contextRef="#ctx0" brushRef="#br0" timeOffset="98126.86">5825 16123 481,'-6'3'717,"-2"8"26,2 0-199,0 7-156,-1 4-120,1 1-70,-1 6-33,7 4-16,0 4-11,0 2-24,7 9-23,-1 0-18,1 3-18,5 1-14,2 7-13,-1-8-4,0 3-7,0 1-4,0-3-4,0-5-6,0-2 0,-6-5-2,5-4 0,-5-3-1,0-8 1,-1-3 2,-6-7 4,0-3 2,0-5 6,-6-4 6,-1-6 6,0-4-3,1-5-2,-7-5-1,6-3-1,1-5 0,6-1-3,-6 1-4,6-4 0,0 0 1,0-4-1,6-1 0,0 5 0,1-4-3,6 8-1,0-1-2,7 4-5,-8 3 2,8 2-2,-7 5 0,7 5-1,0 3-2,-2 4-1,-4 4-1,5 7 2,-5-1 0,5 9 0,-6 3-2,0 0 1,7 3 3,-14 2 1,7 2 0,0 0-2,1 1 1,-2-1 0,1 0 2,0-4-1,0 4-1,1-6-2,-2 0-3,2-2 2,-1-6 0,-1-1 0,2-3-2,-8-7-1,7-1-2,0-3 3,0-7 0,0 0 0,0-9 1,1-1 1,-2-4 0,1-2-2,0-3 2,0-3-3,1-5 5,-8 2-3,7-1-3,-6-3 1,-1-5 0,7 1 3,-7-4-1,1-4-1,0 0-4,-7-2 2,6-2 0,0 4 1,-6 0 1,8 9 1,-8-2 3,0 12 4,0 3 6,-8 4 3,8 3 2,-6 5-2,6 8-1,-6-3 0,6 6-4,-7 6-5,0 6 0,1 5-1,-1 8-2,-5 0 0,5 10 3,0 1-1,7 4-1,-6 3 2,6 1-3,6 3 0,-6-4 3,7 4-2,0-4-2,-1 4-3,7-7-2,0 3-8,0-7-9,7 0-12,-8-4-14,2-3-18,5-1-28,-5-2-44,4-6-60,2 3-64,7-13-64,-9 0-70,2-11-89,0 1-138,-1-4-73,-5-1-14</inkml:trace>
  <inkml:trace contextRef="#ctx0" brushRef="#br0" timeOffset="98284.66">6267 16496 708,'-6'0'762,"0"0"-41,6-3-200,0-1-164,12 1-137,8-2-93,7 3-54,-1-7-36,13 6-44,7-4-64,-1-4-78,13 3-81,1-6-90,0-1-118,6 0-169,0 1-83,7-4-19</inkml:trace>
  <inkml:trace contextRef="#ctx0" brushRef="#br0" timeOffset="98466.09">7096 16467 545,'-20'3'739,"7"1"17,0 1-208,6-5-167,1 2-129,6-2-72,0 0-37,6 0-18,7 0-13,7 0-18,6-2-21,6-7-27,1 6-26,13-4-28,-7-4-36,6 3-53,7 0-72,-5-2-76,-2-1-79,1 1-83,-7-2-119,-1 1-130,-5 4-52,-7-4 5</inkml:trace>
  <inkml:trace contextRef="#ctx0" brushRef="#br0" timeOffset="98637.43">7356 16276 513,'-19'-3'740,"5"3"-43,-5 0-160,12 3-126,-6-3-100,1 5-68,5 1-41,7 2-27,-7-1-24,7 3-23,7 9-22,0-4-21,-1 4-16,7 3-16,0-1-13,6 4-10,1 2-10,6-1-8,-7 3-13,14 0-13,-7 0-14,0 0-28,7-2-44,-1 2-71,-6-4-78,7 1-80,-1-1-80,1-6-98,-1-1-159,2-3-69,-2-1-17</inkml:trace>
  <inkml:trace contextRef="#ctx0" brushRef="#br0" timeOffset="99145.45">8249 16247 332,'-26'-7'829,"-7"7"16,1 0-1,6 4-257,-7 6-248,1 2-150,-1-2-80,7 5-44,0 0-21,-1 3-20,8 1 0,0-1-4,12 4-7,-6-1-11,6 2-9,7-1-16,0-4-8,13 1-9,-6-5-9,6 1-4,0-7-1,6-2 1,-5-6 8,5 0 10,1-4 9,-8-3 11,8 0 6,-7-4 8,1 4 13,-8-5 13,0 5 14,0 3 8,2 1 2,-8-4 3,6 7 1,-6-4-4,0 4-7,0 0-13,-6 4-13,6 3-6,-8 5-5,8-2-3,0 1-4,0 7 1,0-3-4,8 0-2,-2-1-6,0-3-4,1 0 0,6 0-3,6-4 2,-5-2-4,12-10 3,-7-2 0,7 0 4,0-8 1,1-4 1,-9-2 4,9-1-1,-7-8 5,-1 1 0,0-4 3,1 1 9,-7-6 5,0 1 6,-6 1 4,-1 0 9,0-5 1,2 4 1,-8-2 1,0-2-3,0 0-1,-8 2 1,8-2 0,0 5 5,-6-1 8,6 8 8,-6 7 8,6 0 3,-7 7-2,7 1-3,0 3-7,-6 6-9,6 5-12,0 5-11,-7 6-10,7 3-3,-6 8-5,-1 7 2,7 4 0,0 3-2,0 5 5,0 3 1,0 4 1,0 0-1,7-1 3,-1 1-2,1-4 0,-1 3-1,7-3-5,-7-3-2,14-1-6,-7 0-9,7-6-15,0-2-17,6-2-17,-1-5-21,1-3-29,0-4-44,1-7-66,-1 1-66,0-9-64,-7 2-77,1-13-84,0 1-136,-8-5-71,-5 2-13</inkml:trace>
  <inkml:trace contextRef="#ctx0" brushRef="#br0" timeOffset="99294.91">8385 16276 763,'0'-3'782,"0"3"4,0-4-225,7 1-197,6 3-171,0-8-99,13 4-51,0 1-43,7-4-42,6 3-63,0 1-65,13-6-63,0 6-66,7-4-65,0 0-80,-1-1-105,1 4-71,-7-4-3</inkml:trace>
  <inkml:trace contextRef="#ctx0" brushRef="#br0" timeOffset="99828.1">9161 16133 267,'-20'-3'668,"-6"3"6,0 0-178,1 3-124,5 1-98,-6 0-59,6 0-33,1 3-15,-7 1-6,12-2-18,-5 5-23,5 3-35,2-2-31,-1 7-19,0-1-15,0 0-8,6 0-7,0 1-1,1-2-1,6 6 1,0-4 2,0 2-3,6-2 3,1-1-5,0-3 0,-1-1 1,7 1-1,1-4-1,-2 1-2,8-5 4,-7-4-4,7 1 4,-8-4 3,8-4 0,-7 1 1,7-4 5,-8-2 4,8-1 2,0-1 5,-7-5 7,6 2 3,0-3 4,1-2 4,-6 1-2,-2-1 0,1 2-1,1-2-2,-2 0-4,2 4-2,-8 1-5,7-1-4,-6 5-5,-1-2-3,1 5-4,-7 3-4,6-2-1,0 6-4,-6-5 1,8 10-1,-8-2-1,0 4 0,6 0 2,-6 8 0,0-4-2,0 4-1,6 0-2,-6-1 0,0 1 1,0-1 3,0 1-2,0-5-1,7 2 4,-7-1 0,0-4 0,7-3 1,-7 0 0,6-1 0,0-6-2,1-1 3,6-4-2,0-2 2,0-1 1,0-4 1,0 0 4,7 3 0,-8-5 3,2 3-3,-2-1 3,2 0 1,-1 1 0,0 2 0,0 1-2,-7 0 0,0 4-1,2 2 0,-2 2-2,0 0-3,1-1-2,-7 4-2,6 4-1,1-1 0,0 0 0,-1 5-3,0 1 2,8 1-1,-8 0-2,7-1-2,0 1-3,0 1-4,0 0-1,0-4 1,1 4 0,5-3 0,-6-1 3,0-3 4,-1 2-1,2-1 5,-1-2-1,-6 1-2,6 1 3,-7-3 0,0-2-1,1 4 2,0-4 0,-1 4 2,-6-4-2,6 0 1,-6 4-13,7-1-31,-7 0-33,7 2-66,-7-1-88,6-1-86,1-3-90,6 4-104,-7-4-152,7 0-69,1 0-26</inkml:trace>
  <inkml:trace contextRef="#ctx0" brushRef="#br0" timeOffset="99973.48">10060 16298 248,'0'-7'817,"0"-3"23,-7 2-85,7 1-174,-6-5-163,0 5-156,0 0-93,6 0-52,-8 2-35,2-1-31,6 2-43,0 0-90,0 1-130,6 0-148,2-2-235,-2 5-137,0 0-80,0-4-35</inkml:trace>
  <inkml:trace contextRef="#ctx0" brushRef="#br0" timeOffset="102253.1">23764 3110 40,'-14'-4'54,"-5"4"0,5-3-1,2-2 1,-2 5-1,2 0 1,-1-2 4,-1 2 5,2-4 7,5 4 7,-6 0 5,7 0 4,-1-4 4,0 4 2,7 0 0,-6 0-5,6 0-9,0 0-11,0 0-12,0 0-12,0 4-14,0 2-7,0-1-3,0 5 1,0 5 11,0 3 6,6 5 5,-6 2 4,7 0 9,0 9 10,-7 2 4,6 5 3,0 6-2,1-2 1,0 6-1,5 4 1,-5-3-7,0 2-9,-1 1-10,1-1-9,-1-2-10,0 3-7,8 0-5,-8-4-6,0 1 0,2-5-2,-2-2 0,7-2 0,-7-3-9,1-2-17,0-6-28,5 1-34,-6-8-40,8 1-49,-1-7-64,7-4-128,-8-5-123,8-3-64</inkml:trace>
  <inkml:trace contextRef="#ctx0" brushRef="#br0" timeOffset="102532.89">23614 3282 203,'0'-10'542,"0"-2"-200,6 5-124,7-4-66,0 3-42,0 1-25,13-1-14,0 6-11,7-2-9,-1 4-5,8 4-7,5-2-5,-6 6-7,1-1-8,-2 8-8,-11-1-4,5 5-1,-6 3-5,-13 4 0,1-1-1,-8 8 1,-6-3 2,-6 3 2,-2 4 0,-11-1 1,-7 0 1,-6 1 1,-1 0-1,-7-4-1,2 0-1,-1 0-1,0-4 0,-1 0-11,8-3-15,5-4-25,1-3-29,7-2-35,6-1-38,6-6-48,7 1-90,14-7-147,-1 0-67</inkml:trace>
  <inkml:trace contextRef="#ctx0" brushRef="#br0" timeOffset="103075.77">24447 3484 68,'-25'-4'544,"-9"4"-104,2 4-177,7 0-105,-1 3-63,-1 3-37,1 5-18,6 4-6,1-1-4,-1 7-2,8 2-2,-2 2-4,8 0-6,6 0-3,0 5-3,0-5-2,6-4-2,8 1-1,5-1 0,1-2-1,0-6 1,5-1 2,1-6 5,-6-2 13,12-1 27,-5-7 44,-1-4 41,0 1 34,-7-9 26,7 2 18,-6-5 11,-1-3-5,-6-5-22,0 5-40,-7-7-39,2 3-33,-8-5-26,-8 2-22,2 0-15,-7 3-12,-6-4-6,-1 3-5,1 2-1,-7-1 0,-1 7-1,1 1 1,7-1-1,-1 8-2,0 0-4,2 3-4,4 0-7,8 4-6,-1 0-8,1 0-8,-1 0-2,7 4-2,0 0 3,7-1 4,6 1 7,-1 0 6,2-4 10,6 0 8,5-4 7,1 0 5,7-7 1,-7 0 4,0 1 4,0-10 4,0 3 1,1-4 0,-2-6 0,-5 1 1,0-3 3,-8-4 1,2-4-5,-2 1-5,-5-4-2,-1-5-5,-6 1 0,0-2 0,0 0-3,-6 2-1,-1 5 6,-5 1 0,5 9 1,-6 0 3,7 8 2,-1 2-3,0 5-4,1 3-1,-7 3-6,6 1-5,1 11-1,-7 3-3,7 4-3,-8 7 3,1 5-1,0 2 0,7 4 0,-7 8 4,13-1 1,-7 1 9,7 4-4,0 2-1,0-3 4,7 4-2,-1-3 1,7 3-1,0-4 1,0 4-5,7-3-1,-1 2-3,7-2-14,0-1-22,0 0-47,7 0-64,0-6-65,-1-1-74,8-4-76,-1-7-111,6-4-154,-5-3-64,5-7-4</inkml:trace>
  <inkml:trace contextRef="#ctx0" brushRef="#br0" timeOffset="103716.85">25340 3418 283,'-32'0'566,"-8"-5"-146,1 10-118,1-5-61,-1 4-37,5 4-18,-5-2-10,7 1-9,6 5-11,-1 1-30,2 7-35,5-6-32,7 8-20,0-4-18,7 0-8,6 2-4,0-7-2,0 6 2,6-7 0,7 2 1,0-7-5,0 0 2,7 1 4,0-5 3,-1-3 5,-6 0 9,6-3 11,-5-5 10,-2-3 12,2 0 13,-8-1 8,7 3 6,-13-3 2,6 2-4,-6-2-10,0 1-11,-6 4-12,0 3-16,-1-3-13,1 7-10,-1-4-10,0 8-6,-5 0-4,5-1-2,-6 8-3,7 0 1,-1 1-1,0 2-4,1 1-1,6-1 1,6 1-5,1 0 1,0-1 0,-1 1 1,7-4 1,6-1 2,-5 2 3,5-4 2,1-5 4,0 1 4,-1-4 2,-6-4 2,6 1 2,1-5 3,0-4 0,-1 2 1,-6-5 5,0-3 0,7 0 2,-14-1 3,7-2 5,0-1 1,-6-1 1,5 5-2,-4-4-3,-2 0 0,0 4-4,-6 2-3,7 3-5,-1 1-2,-6 1-3,7 4-3,-7 0-3,0 2-2,6 2-3,-6 3-1,0 0-3,0 8-1,7-4-1,-7 6 2,6 5 2,-6 0 2,7 3 3,0 4 3,-1 0-1,0 0 1,1 3 3,0-3 0,5 3 0,-5-5-1,6 2 1,-6-4-1,5 0 0,2-4 1,-2 1-1,2-7 3,-8 2 1,7-6 3,1 0-1,4-4-2,2-4 12,0 0-6,-1-6 2,1-1 0,0-4 0,-1-3-1,1-1 2,0-2 4,-8-2-4,8 2 5,-7-4 0,-1-2 1,-4 2 2,4-1 4,-12 0 0,7 5 0,0-2 1,-7 1 0,0 8 4,0-1-1,6 4-4,-6 4-7,0-1-1,0 5-4,0-1-8,0 4-3,0 0-3,0 7-5,0 1 0,-6 6-1,6 5 1,0 3 0,0-1 2,0 6 3,0-2 0,6 4 1,1 1 0,-1 0-3,7 2-7,0-3-11,7 0-12,-1 1-22,7-5-32,0 1-54,7-3-74,-1-6-76,7-2-77,-5-8-70,4 1-69,1-8-134,-6-8-59,-1 1-4</inkml:trace>
  <inkml:trace contextRef="#ctx0" brushRef="#br0" timeOffset="103869.43">26129 3224 102,'-14'-30'453,"2"1"-140,5 6-82,-6 2-42,6-2-28,7 9-33,0-1-39,0 1-54,13 3-63,7 0-70,0-3-85,12 2-173,1 1-107,6-3-62</inkml:trace>
  <inkml:trace contextRef="#ctx0" brushRef="#br0" timeOffset="104005.46">26441 2692 28,'-20'4'498,"8"0"-186,-1 6-127,0 1-67,0 5-30,-1 2-2,2 11 7,6 4 15,-2 4 17,2 3 22,0 4 15,6 0 9,0 4-1,6 3-5,0-4-10,2 5-17,4 2-17,8-2-30,-7 3-26,7 0-43,6 0-53,-1-1-67,1-6-73,7 0-76,-7-4-93,6-8-183,-5-3-93,-1-4-39</inkml:trace>
  <inkml:trace contextRef="#ctx0" brushRef="#br0" timeOffset="104428.65">26285 3513 343,'-13'-11'649,"6"0"-71,7 0-146,-6 4-90,6 0-57,6 0-36,1-1-22,12 4-32,8-4-47,5 5-56,14 3-48,-1 0-35,14-4-21,0 4-10,-1 0-10,8 0-5,-8 0-2,1 0-2,0-2 4,-7 2 8,-7-5 17,-6 2 12,-7-1 21,-5-4 18,-7 5 14,-8-5 9,2 5 5,-14-5 1,-8 1-8,-4-4-7,-8 4-14,-13-1-14,1 5-13,-13 3-5,6 0 1,-13 3-5,6 5-3,0-1-1,8 4-3,-2 4 1,7-1-2,7 1 0,0 3-6,7-2 4,5-2 2,8 4 0,0-4 3,6 1 2,6-1 0,8-2 0,-2-5 4,1 0 0,13-3 2,0-4 0,1-4 1,5-3-2,-6 0 1,7-5 1,-1 2-1,1-5 5,-1 1 2,1-1 0,-1 1 3,1-1 4,-7 0 0,0 4 0,0-4-1,-6 8-4,-1-4-4,1 3-3,0 5-3,-7-1-5,-1 1-3,2 3 0,-8 3-3,0 1-1,8-1 0,-8 9 1,1-1 0,-1 4 2,1 2 1,0 3 0,5-3 2,-6 5 2,2 4 2,4-4 0,2 0-2,5-1 0,-6 2 1,6-1 1,1-4-6,6 4-10,1-7-23,-2 3-43,1-7-67,0 1-75,0-5-83,7-5-82,-1-2-96,1-2-142,0-5-73,-1-5-14</inkml:trace>
  <inkml:trace contextRef="#ctx0" brushRef="#br0" timeOffset="105135.17">28116 2201 31,'-6'-21'424,"-1"2"-127,1 1-70,-1-1-29,-6 1-9,-1 4 0,2-5 5,-1 1-4,0-1-7,-6 5-16,-1-5-20,-6 4-17,-1-2-15,1-2-9,-6 5-16,-1-1-13,1-3-5,-13 3-3,5 1-3,-12-5-7,0 0-6,-7 5-13,0-4-7,-6 0-6,-6 3 1,-1-3-4,-6 3-1,-7 0-2,-6 0-5,0 5-6,-20-5-1,1 3-2,-2 6-7,-11-2 1,5 1-2,-5-1 3,-1 6 1,0 2 5,7 0 5,-1 0 1,7 6-1,1-2 3,5 7 2,1-1-1,0 9-3,0-1-1,-1 5-2,1-1 1,-7 7 3,1 0-4,-1 4 1,-13 4-1,0 3-1,-6 8-3,-1 3-1,-5 7-5,-1 9 1,7 2 1,0 4 1,-1 4 0,14 4 2,0 3-1,12 4-1,7-1 1,7 5-4,6 4 0,8-5-5,4 8 1,15 5 3,6-3 1,6 6 4,7 2-1,7 2 6,12-2-4,7-3 0,13 5 0,0-6-6,13 2-2,13-1 1,0-3 2,13 3-2,0-3 2,13 3 0,7-4 1,6 2-2,14-6 3,-2 0-1,14-6 0,8-7-4,5-5 0,13-10 1,7-4 1,6-7 3,7-12-5,0-3 3,6-7 1,1-8 2,12-7 3,7-7-4,0-5-2,6-2 2,1-8 1,6-8 0,-1-2 5,1-12 6,0-4 6,1-10 7,-1-8 10,6-12 6,-7-9 2,1-12 6,-6-7 1,6-12-1,-1-10 1,2-4-1,-8-10-5,0-5-5,-12-11 0,-14 1-8,-6-8-8,-19-4 5,-21 1-2,-12-1-2,-20 1-6,-26-1-1,-13 1-5,-26 3-1,-26 3-1,-13 5-13,-26 6-10,-26 5-12,-14 10-16,-25 4-26,-20 11-32,-12 12-74,-14 9-100,-13 13-112,-1 14-159,-5 10-158,13 15-94,6 4-32</inkml:trace>
  <inkml:trace contextRef="#ctx0" brushRef="#br0" timeOffset="141988.98">8835 5370 92,'6'-4'84,"-6"1"-20,7-1-14,0 1-8,-7-1-3,6 4-4,1 0-1,-1-3-5,-6 3-6,7 0-4,0 0-5,-7 0 0,6 3 0,0-3-2,-6 0 2,6 4 4,2-4 2,-2 0 3,0 3 1,1-3 0,-7 0 2,6 0 0,1 4-2,0-4-4,-1 0 1,0 0-5,1 3 0,0-3-3,-1 0 0,0 0-1,1 4 0,0-4 1,-1 0 0,1 0 3,-1 0 3,0 0 3,8-4 3,-8 4 7,8-3 5,-8-1 4,7-3 7,-7 0 5,7-1 7,0-2 5,1 3 11,-2-5 5,2-3 7,-2 5 9,-5-5 3,6 1 6,0-2 6,-7-2 1,2 4-4,-2-5-4,0 2-6,1-6-9,-1 4-7,1-6-8,-1 2-12,1-6-10,-1 0-9,0 0-10,2-7-5,-2-1-4,0-3-2,8-1 6,-8-3-4,7 0 1,-7-4 2,8 4 0,-8-2-2,7-2 3,-6 0 0,-1 0-8,7 0 1,-6-2 0,-1-2-1,1 0 2,-1 1 0,8 1-3,-8-2-1,6 1-1,-5-2-2,6 3 1,0-1-3,7 0-2,-8 3-2,2-3-1,5 2-2,1 2 0,0 0-1,-8 2-1,8-2 2,-1 7 1,7-5 0,-6 9 0,0-4-1,5 7-1,-5-5-2,0 6-1,6 3-3,-7 0 1,1 3-1,0 1 0,-1-1 0,1 7 0,-1-3 0,-6 5 0,7 2 1,-1 0-2,-5-1 1,-2 7 0,1-3 0,1 4 1,-2 1-2,2 4 1,-8-2-3,0 5-1,8-2-2,-14 2 2,6 2-3,1 3-1,-1-2 2,-6 1-1,0 7 2,0 1 0,0-3 0,0 7 0,0 2 2,0 4 1,-6-1 1,-1 2 1,7 2 0,-6 0-1,-1 6 2,0 1 0,7-3-1,-6 9 0,0-1 0,6-1 4,-6 3-1,6 7 2,0-7 1,-8 5 0,2 1 0,6 2 0,-6-3 0,-8 0-5,14 4 2,-6-5-1,-1 4-1,1-2 0,0-1 1,-1 3-3,7-2 1,-7-5 1,7 4 0,0-3 0,0-2-2,0 2 5,0-5 0,7 1-2,0 0 0,-7-1 0,6-3 0,0 5-3,-6-6-1,7 1-5,-1 0-3,1-1-2,0 5-3,-7-4-6,6 0-3,0 1-2,2-1-1,-2-1-1,-6 1 3,6 0-1,0 0-1,-6-3 1,7-1 3,0 4 0,-1-7-1,1 3-2,-1-4-2,-6 1 1,6-1 1,8-3-2,-8 1-1,0-6 2,8 3-1,-1-6 4,0 1 2,0-5 3,1 1 0,-2-3-2,1-1-6,7-3-12,-8-1-21,8 0-30,0-3-36,-1-3-39,7 0-50,-6-5-55,6-3-81,0 0-141,0-3-54</inkml:trace>
  <inkml:trace contextRef="#ctx0" brushRef="#br0" timeOffset="143103.04">10718 2788 200,'-6'-15'143,"0"4"-46,-2-3-26,2 3-14,0-1-4,-1 1-7,1 1-2,6-2-5,-7 1-3,1 4-3,-1 0-4,-5 0-5,4-1-6,-4 1-2,-2 3-3,1-3-1,-6 7 0,6-4 0,-13 1 1,6-2 6,-5 5 3,-9 0 4,9 0-1,-8 5 1,0-2 2,0 1 6,1-1 1,-7 1 0,-6 3 0,5 1 1,1 3 2,-7-4 1,1 8 1,6-4-4,-7 3 1,1 5-2,-1-4 0,1 6-2,-1 1 0,1 0-5,-1 4 1,0 3-3,-6 1-2,6 3-3,1 3-3,-8 1-4,2 3-2,-1 4-1,6 0-3,-6 0-1,0 7-3,6-3 0,0 3-1,-6 4 2,13 0-1,-7 0-1,1 0 0,6 4-1,-1-1 0,-5 4 3,6 1-3,0 3-2,0 0 0,0-1 1,-1 5 1,8 0 0,-1 0 3,-6-1 1,13 0 3,-6 5 2,6-1 3,-1 0 1,8-3 1,6 3-1,-6 1 0,12-5-1,-6 5-1,7-9-1,6 6-3,0-6 0,0 0 0,6-2 0,0-1 1,1-3 4,6 3-1,0-8 0,7 2-3,-1 3 1,1-4 1,6 0-3,0-1-2,0 1-1,0-3 0,7 0 1,-8-2 1,9-2-2,-2 0-3,1-4-1,-1-1-2,1-2 0,-1-4-1,1-1-1,-1-3-1,7 0 3,-7-3 0,1-5 3,0 1 2,6-4 5,-6-1 8,6-1 8,-7-3 13,8-2 17,-1-1 14,6-2 11,1-1 8,-1-8 8,1 5 6,7-4 0,-8-4-2,13 0-9,-5-4-6,-2-1-7,8-1-9,0-2-11,-1-3-15,-5 0-5,5 1-11,-5-9-7,-2 5-1,2-5-5,-7-4-1,-1 3 0,7-6 3,-7-1 0,2 2-2,-2-8-1,7 0-2,-7 1-1,8-5 0,-7-1-2,-1-1 4,7 3 0,-7-5-2,-5 0 2,5-3 3,-5 5 0,-7-6 1,5-2-1,-5 3-4,-1-4-4,1 4 1,-7-8 0,7 6-2,-7-10-1,0 5-3,0-4 2,-7 1 2,7-5 0,-12 3 0,5-3-2,-6 1-3,0 0 2,0-1-1,0 0 5,0 1 3,-6-1 0,-1 1-1,7 0 1,-7 2 1,2-3-1,-2 5 2,0-5-2,1 7-4,-7-6 2,6 4 2,-6-2-3,0-3 0,0 5 1,0 2-3,-6-3-1,-1 5-5,1 1 1,0-2-2,-8 3 3,1 4 4,7-4-4,-7 5 2,6 2 11,-6 1-3,0 4-5,7 0 0,-8-2-2,8 1-2,-7 5 3,7-2-2,-1 2-10,0 2 4,-5 1 1,4-4 4,-4 7-3,6-3 0,-1 0 0,-6 0-1,0-2-2,-1 2 1,8 0 0,-7 0-1,0 0-1,0-1 1,-7 5-2,8-4-1,-2 4 3,-5-2-1,-1 2-1,0-1 0,8 0 2,-8 5-1,1-2 3,-1 5 2,0-4-4,1 7 1,-7-3 0,6 3 1,1-3-2,-7 7 0,6-3 1,-6 3-4,0 0 2,1 0-1,-9 4 0,9-1-9,-15 5 4,8-5 1,-1 5 2,-6 3 0,0-4-1,-7 4 0,8 0 1,-9 0 8,-4 4-6,5-1-6,-7 1-9,-5 3-14,-1 4-24,-12 0-46,6 4-64,-7-1-67,0 5-68,1 2-76,-1 2-145,6 2-102,8 5-57,0-5-3</inkml:trace>
  <inkml:trace contextRef="#ctx0" brushRef="#br0" timeOffset="146109.17">28188 7557 7,'0'-7'194,"-7"0"-64,7-4-35,-6 0-17,6 4-5,0-4-7,0 0-5,0 3-3,-7-3-1,7-1 0,0 3-2,0 1 2,0-4 8,0 2 4,0 3 0,0-5-3,0 5-5,-6-3-5,0-2-2,-2 5-12,2-3-10,-7-2-7,0 1 1,0 0 0,-7 3 2,0-5 3,1 1 4,-7 1 8,0-1 5,-6-2 5,-1 3 6,-6-3 4,-7-1 10,7 1 7,-7-4 15,1 2 7,-1-3 10,7 2 3,-6-2 2,-1 1 2,7 0-2,-7 3-7,7-4-17,0 4-15,-7 1-12,8-1-11,-1 1-9,-7 3-10,7-3-7,-7 3-4,7-4-3,-6 4 0,-1 0 0,7 4-2,-7 0-3,7-5-3,-6 4-2,-1 2-1,1-2-2,-1 5-2,-1-5-3,2 4 1,-1 1 0,1-1-1,-1 1 1,1 3 0,-1 0 1,7 0-2,-6 3 2,-1 1-4,1-1 0,-1 5-1,-7-1-2,2 1 0,-2-2 1,1 6 2,0-1 2,-6 0 5,-7 4 2,6-1 2,-7 1 3,7-1 1,-6 5-2,0-1 0,7 1-2,-7-2-2,6 5 0,0 1 1,0-1-1,8 0 0,-1 1 0,-1 2-2,8 0-1,-1 1 0,1 3-2,-1 0-1,7 5-2,-7-2-1,7 5-1,0-1 1,-7 5-1,7 3 4,0-1-3,0 6 1,0-2 3,0 1-2,7 4 1,-7-6-1,5 6 1,-5 0-5,7-2 0,-1 1 3,1 5-6,-1-1 4,1-1 2,-1 2 0,1 2 1,6-2 2,-1 2 5,-5-3-4,12 3 2,-6 1-3,7-1-1,-1 1-3,0 0-1,1 3 0,6-4-4,0 1 3,-1-1-3,2 2 2,-1 1 1,6 2 0,7-5 0,-6 5 4,12 3 0,-6-4 4,7 4 0,0-4 1,-1 5 0,0-2 2,0 4-1,8-3-3,-8 4-3,8 0-2,-8-1-1,7 2-2,-7-6-1,8 1 0,-2-1-2,2-2 1,5 0 1,1-1 2,0 0 2,5-3 0,1 0-1,0-5 4,0 2 0,7-6 0,6 2 0,1-8 2,-2 0 2,1 0 5,7-8 2,-7-2-2,7-2 1,6-2 1,-6-1-1,-1-4-2,7-3 1,1 5-4,5-9 0,1 0-2,6 1 0,0-5 0,6 1-1,2-5 1,-2 2-4,0-1-1,8-5 0,-8 2-2,2-4 2,4 0 2,2-1 3,-2 1-3,-4-4 5,4 0 1,-4-4-1,-2 1 2,0-1-2,2-3-1,-2 0-2,0-5-2,2-3-2,-8 5 2,0-5 2,6-4 2,-5 1 5,-1-4-2,-6 0 2,6-3 1,0-2 0,0-2 4,-7 3 0,1-3 1,6 0 1,-6 0 2,-7 0 1,7-1-1,-8 1 3,-4 0 1,5-4-3,-7-1 2,1-2 3,-1 0 3,1-1 1,-1-4 1,-6-3 0,7 1 0,-7-1-1,7-4-3,-7 0-3,0-3-1,1 0 0,-1 0 1,-1-1-1,1-2 0,1 2-2,-8-3 1,7 4-2,-6 0-6,-1-1-3,1-2-2,-1 2-4,2 1-2,-9-3-1,8-2 0,-7 0 0,0 1 1,0-3-2,0 0-1,-6-1 3,-1-6-3,1-2-3,-7-2-2,0-5-3,0-2-4,0-1 0,-6 0 0,-1-4 0,0-3 1,-12 0 3,6-1 0,-13-2-1,0 2 5,-7-3-2,-5 4-1,-8-4-1,-7 3-1,-11 1-8,-1 0 2,-7 4 2,-12 3-3,-8 0-1,-12 7 0,0 4-5,-1 7-4,1 5-3,0 3-15,6 10-17,14 4-20,-2 12-29,15 10-37,0 4-62,6 11-83,13 11-73,-1 4-79,7 10-122,7 12-129,7 0-69,-1 7-16</inkml:trace>
  <inkml:trace contextRef="#ctx0" brushRef="#br0" timeOffset="159051.72">22245 16317 138,'0'-5'142,"7"5"-37,-7-2-36,0-2-23,0 0-13,0 4-7,0-4-5,0 1-4,-7 3-2,7-4-6,0 4 4,-6-4 1,6 4 4,-7 0 2,7 0 1,-7-4 5,1 4 8,0 0 10,6 0 8,-7-2 11,0-3 9,1 5 8,0 0 4,-1-3 4,0-1-1,1 1-5,-1 3-3,1-4-6,0 0-5,-2 4-6,2-4-3,0 4-6,-7-3-7,6 3-3,1-4-9,-7 4-8,-1-3-6,8 3-2,-6-4-3,-2 4 1,8-3 1,-7 3 0,-1-4 5,2-1 6,-8 5 6,7-3 13,-7 0 11,8-1 15,-8 0 18,0 4 20,1-3 20,-1 0 11,0-2 5,1 5 1,-7-4-11,0 1-15,0-2-14,0 5-23,-7-3-23,7 3-16,0-3-12,0 3-12,0 0-4,0-4-4,0 4-6,6 0 0,-6 0 0,7 0-2,-7 0 3,-1-4 1,1 4 2,7 0 1,-7 0 4,0 0 3,0-3 1,-1-1 0,1 4-1,0 0 1,-6-4-1,6 4 2,-7-4-6,8 4-3,-8-2-3,7 2-2,-7-5-1,7 5-2,-6-3 1,6 3-4,-1 0 2,1-4 2,0 4-1,0-3 0,-1 3 0,2-4 2,-1 0 0,0 4-3,0-7 3,-7 7 0,7-7 4,-7 7 3,1-4 2,-1 1-2,1 3 5,-1-4 1,1 4-1,-8-4 1,8 4-3,-1 0-5,1 0-2,-1 0 1,1 0-4,-1 0 0,7 0-1,-7 0-4,7 0 0,0 0 2,-7 0 1,7 0 0,1 0 2,-1-4 0,-7 4-1,7-3 2,0 3 2,-7-4 1,1 0-2,-1 4 1,1-3-1,-8 3-2,1-3 0,0-2-2,0 5-3,-6-4-3,6 4 1,-1 0-2,-5-3 0,6 3 2,-7 0 0,7 0 0,-1 0 3,-5 0-1,6 0 0,0-3 2,0 3-1,0 0 1,0-4 0,6 4 2,-6 0 1,0-4-1,6 4 3,-5 0 1,-2 0-2,7-3-1,-5 3 0,-1 0 1,-1 0 0,7 0 3,-5 0-3,-1 0 0,-7 3 0,7-3 2,0 0-3,-1 4-4,1-4-1,1 4-1,-2-4-1,1 3 0,0-3 1,0 3-1,0 1 2,0-4 0,6 5-1,-5-2-1,-2 0 1,1-3-3,6 4-1,-5-4-1,-2 4-3,1-4 1,0 0 4,0 3 3,0-3 0,0-3 3,0 3 0,-1 0 1,-5 0 2,6 0-2,-7 0-2,7 0-1,-7 0 1,1 0 0,6 0 2,-7 0 1,1 0 2,5 3-1,1-3 1,-7 0 1,8 0 0,-1 0-1,6 0-1,-7 0-1,8 0-4,-7 0 4,7-3-3,-1 3-2,1 0 1,-7 0-3,6-4 0,1 4-1,-2-4-1,-5 4-3,7-3 5,-7 0-1,-1 3-1,8-5 4,-7 5 3,0 0 1,7 0 2,-8 0-2,1 0-2,7 0-1,-7 0 1,6 0 0,-7 0-2,8 0 2,-1 0 0,1 0 2,-1 0 3,1 0-2,6 0 0,-7 0-2,7 5 0,-7-5 0,7 3 0,-6-3-3,6 3-1,0 1 3,-6 0 0,6-1-2,-1 1 1,1 0-1,-6 3-2,5-3 2,1 3-1,0 0-1,0 1 0,1-1 3,-2 1-1,-5-2 0,6 2 1,0-1-2,-7 3 2,7-2 0,-7 4 1,1-1-3,6 0-5,-7 0 5,1-4 3,-1 4 1,7 0 1,-7-1 2,1 2 0,6-1 3,-7 3 4,7-3-3,-7 1-4,7 3 0,-6-5 0,6 5 0,-1-4 0,1 3-4,-6 1 3,5 0 2,2 3 2,-1 0 0,0-3-1,0 7 1,-1-4 0,1 1 1,0 2 2,7-2 0,-1 3 3,1 0 0,-1 0 3,7-1 0,0 6-2,1-6 2,-2 5-3,1-1-2,7-3-5,-8 5-3,8-2-2,0-4-2,-1 5 0,0-4 0,1 5 0,0-2 0,-1-4 0,7 5 0,-7 0 1,7-1 0,0 2-1,0-1-1,0-1-1,7 0 0,-7 0 4,7 4 0,5-2 1,-5-1-2,0-1 2,5 1-1,-5-1 2,0 1-2,6 0-2,-1-1 1,-4-3-3,4 4 1,-6-4-1,8 4 0,-1-4 0,0 0 3,-6 0 3,11 0 1,-4 3 1,-1-3 2,7 0-1,-2 3 1,2-2 2,0-2-2,7 6-1,-1-6 0,-1 6-1,7-2-2,2 0-1,-2 0 2,7-2-5,-6-5 1,6 4-1,0 0-2,0 0 0,0-4 1,-7 1 1,7-1 0,-5 1-2,-2-2-2,-6-2 0,7 4 0,-8 0 0,8-5-1,-7 4 0,6-4-2,1 6 2,-7-3 0,7-2 2,-1-1 1,8 5-2,-1-4 0,-7-1 2,14 1 0,-7-1 1,0 1-3,7 0 0,-1-1 0,-5 1-1,5-1 0,-6 2-3,7-6-1,-7 5-1,0-3 1,-7 2-4,8-3 0,-7 0-5,-1 4-1,1-4 0,-1 0 0,1 0 3,-1-1 2,1 1 2,-1 0 0,1 0 4,6-3 1,0 3 5,-6-5 0,5 6-2,9-4 0,-9 3 1,1-5 2,7 2-1,-7 3 0,7-4-2,-1 4-3,1 0 1,0 0-2,0 0-1,-1 1 0,1-6 0,-1 5-2,1 1-1,-1-4 2,1-1-2,-1 3 1,2-2-1,4-1 1,-5 0 2,6 1-2,0-1 3,0 0 1,1-3 1,-1 3-1,0-3 3,6 0-1,1 0-2,0-2 3,6 2-4,-7 0 4,1 0-3,0-1 2,0 5-1,-1-1 2,-5-2-3,-2 1-1,1 1 2,-5-3-7,-2 4 2,1-1-3,-1-1-2,7-1 1,-7-1 1,8 3 0,-1-3 0,0-1 5,0-3 5,0 4 2,1-4 0,12-4 1,-6 4 2,6 0 2,-7 4-2,7-4-1,0 0-2,7 0-2,-6 0 2,-1 0-1,0 0-1,0 0 8,0 4-4,0-4-2,0 0 0,1 0-1,-1-4 0,0 4-1,0-4 2,6 1-2,-6-5 2,7 5 2,0-6 2,6 3 2,-6-1 0,13-1-2,-8 0-1,8 1-6,-6 0 2,6 0 1,-1-4-2,-12 3 0,6-2-4,-6 2 2,-1-3 2,1-3 1,0-1 1,-7-3 2,6 0 0,1-1 1,0-3 4,-1 0-1,1-4 1,0 5 2,6-6-1,0 2 6,1-1 6,-2-3 7,2 0 6,-1-4 6,-6 0 3,-1-4 5,1 4 3,-7-8-3,0 2 3,-6-6 2,0 2 1,-7-6-4,0-5-2,-6-1-2,-7-3 1,-1-5-2,2-3-4,-15 4-8,2-4-4,-8 4-3,-6-1-5,1 1-3,-8 0-3,-6-1 7,-6-2 0,-8 7 1,1-5-2,-13 0 2,0 5 1,-6-5-1,-7 1-4,-7 1-8,-6 1-2,0 2 0,-7-5 1,-6 9 2,-6-1-1,-2 3-1,2 2 1,-7 6-2,0 3-4,-1 5-9,8 7-21,-1 2-33,0 6-49,7 2-46,0 8-61,0 4-122,13 2-142,0 5-202,-1 5-142,8 2-74,6 4-22,-1 0 11</inkml:trace>
  <inkml:trace contextRef="#ctx0" brushRef="#br0" timeOffset="51301.38">21033 7810 212,'-6'-3'164,"-1"3"-60,7-4-30,-7 4-16,1-4-2,0 4 3,6-4 1,0 4 1,-7-3 0,7 3-2,0-4-4,-7 1-6,7-1-10,0-3-7,0 3-2,-6-3 2,6 2 1,0 2-3,0-3 2,0-3 1,0-2 5,0-3 2,0-1 0,0 1 4,0-5 1,6 1 11,1-3 8,0-2 12,-1-3 5,0 0 6,8-3 4,-1-3 4,6-2 2,0-2-2,8 0-4,-1-5-7,0-2-7,6-2-10,7 1-7,1-4-12,5 0-6,1-2-12,6-2-8,0 1-6,7-4-7,0 0-3,-1-4-5,7 1-1,0-4 0,0-1-3,8 5 0,-8-1-1,-7 1 0,-6 6 0,0 5 1,-13 2 2,1 5 0,-14 4 1,-1 3 2,-5 6 4,-14 2-2,2 4-1,-8 6-2,-14-4-1,2 9-1,-15 2 0,1 4-3,0 4-1,0 0 2,-7 0 1,14 4-2,-7 0 2,12 3-4,2 0 4,6 0-4,-2 1-1,8 3-1,8-1-2,-2 5 2,13 0 0,-6-1 2,14 5-2,-1 0 2,-1-5 2,1 9 0,0-6 1,1 2 1,-7 0-6,-2-2 3,2 3-1,-7-3-5,-6 2-10,0 3-18,-7-5-25,0 2-34,-7 3-30,0 0-42,-6-3-46,7 3-58,0-1-116,-2-2-93,2-1-53</inkml:trace>
  <inkml:trace contextRef="#ctx0" brushRef="#br0" timeOffset="58824.42">27458 4989 87,'0'-7'194,"0"3"-56,0 1-36,0-1-18,0 0-12,0 1-10,0 3-10,0 0-6,0 0-13,0 0-8,0 3-8,0 5-5,0-1-2,0 4 1,0 3 4,0 5 5,0 4 2,0-2 5,0 4 7,0 5 3,0-1 1,0 4 0,0 0-1,-7 4-1,7-1-3,0 0 0,0-2-6,0 3-4,0-4-3,7-4-3,-7 0-2,0-4-2,7 1-1,-7-7 0,0-1 4,6-3 2,-6-1 5,0-2 7,0-5 10,0 0 10,-6-4 16,6 2 12,-7-1 4,0-1 4,-6 0-2,-6-3-6,0 4-9,-8 0-12,1-4-15,0 7-15,0-3-9,-7 0-5,7 3-6,-6 0-2,5 0-2,9 4 0,-2-3-2,0 3-1,7-4 1,-1 4-1,8 0 0,0-3 0,6 2 0,-6-2 0,12-1 1,-6 1 0,12-5 3,2 4 0,-1-3 1,7-4 2,6 3-2,-6-6 0,5 3 2,1-4-1,0-3-1,1 4-2,-8-5 0,7 1-1,-6-1-3,6 2 2,-14-3 0,8-1 5,-7 3 0,0-1-1,-6 1 0,6 0-1,-6-1 3,-1 4 0,-6-3-2,6 3-5,-6 0 0,0 1 1,0-1 0,0 4-1,0 0 0,0-3-2,-6 3-3,6 0 2,0 3 0,-6-3-5,6 4-13,-7-1-21,7-3-23,0 4-24,0-4-26,0 4-32,0-4-40,0 0-42,0 0-52,0 0-129,0 0-67</inkml:trace>
  <inkml:trace contextRef="#ctx0" brushRef="#br0" timeOffset="59120.5">26852 5209 78,'0'-3'209,"13"-4"-80,0 3-46,0-4-22,7 0-14,5-1-5,1 1-3,7-4 1,-1 1-1,8 0 0,5 0 3,8 1-2,-1-2-4,7-3-1,6 1 0,6-1-5,1 5-2,6-2-2,1 1-6,-8 0-6,7 1-5,-6 6-11,-7-3-25,-6 7-35,-7-4-53,0 4-119,-13 0-114</inkml:trace>
  <inkml:trace contextRef="#ctx0" brushRef="#br0" timeOffset="59389.74">28168 5510 118,'-6'-8'288,"0"5"-116,-2 0-61,2-2-33,0 5-16,-1 0-12,0 0-9,-5 8-5,5-5-6,1 8-6,-1 1-4,-6 2-2,7 1-4,-2 2 0,2 3-1,6-6-3,-6 4 2,6 5-3,0-9-2,6 4-2,0 0-3,8-3 3,-1 3-3,7-3 0,6-1-11,0-2-17,0-1-25,7-4-33,-1-3-56,-6 0-119,0-8-106</inkml:trace>
  <inkml:trace contextRef="#ctx0" brushRef="#br0" timeOffset="59525.29">28298 5496 67,'-12'-17'177,"-2"8"-77,8-3-41,-1 4-28,1 6-24,6-3-34,6-2-72,1 7-139</inkml:trace>
  <inkml:trace contextRef="#ctx0" brushRef="#br0" timeOffset="59858.03">28586 5450 32,'-14'4'241,"1"4"-105,0 3-57,0 0-33,0 1-16,0-2-10,7 0-4,-8 6-4,14-6-2,-6 2-3,6-2-2,0-3 1,6 5 1,1-9 1,0 2 3,-1-5 2,14 0 1,-8-5 2,8 2 2,-7-9 2,7 5 3,0 0 1,-8-4 1,8 0 1,-7 1 4,-1 1 2,2-1 1,-8 6-1,1-2-3,0 1-5,-1 1-4,-6 4-4,0 0-4,0 0-5,0 4-2,0 1-4,0 1-1,0 2 0,0-2 1,0 3 0,0 1 0,7 1-1,-7 0 0,6-4 0,0 0 0,8 1 2,-2-4-2,2 4 1,-1-5-1,6-3-2,-6 0 2,13-3 1,-6-2 0,-1-2 0,7-1 1,-6 1 1,-1 0 0,7-4 5,-6 4 0,0-4 2,-7 4 3,-1-1 2,2 1-1,-8 0 1,1 4 2,0-2 0,-1 1-3,-6 4 0,0 0-7,0 0-2,0 4 0,-6 1-2,6 1-3,-7 2-5,7 3-9,0-4-16,0 4-21,0 0-32,0 0-57,7-1-137,-1 2-102</inkml:trace>
  <inkml:trace contextRef="#ctx0" brushRef="#br0" timeOffset="70443.29">21919 13115 21,'20'3'18,"-1"1"-4,7 0-4,0-4-5,1 4-4,-1-4-9,-7-4-14</inkml:trace>
  <inkml:trace contextRef="#ctx0" brushRef="#br0" timeOffset="70999.86">22584 13108 442,'6'-11'324,"8"0"-112,-2 3-63,-5 2-46,6-3-31,0 1-18,1 2-14,-2 3-14,1-5-8,0 4-5,0 0-2,7 0 1,-8 2-1,8 2-1,7 0-2,-1 0 1,6 0-1,1 2-2,-1 2 0,7 0-1,0 3-2,1 5 2,-1-5 0,-1 8 0,2-4-1,-7 7 3,-1-4-3,-6 5 2,1 3 3,-8 0 0,0 4 4,-6-1 6,1 1 8,-2 3 7,-5 8 7,6-4 6,-7 3 2,1 4-1,-1 1-4,1 3-4,0 4-10,-1-2-9,7 7-7,-6-2-6,-1 0-5,7 0 0,-6 0 0,-1 5-3,1 3 0,-1-5 4,0 8-1,2-3 0,-2 3 0,0 1-2,0 3 1,-6-4 0,7 4 3,0-1 0,-1 6 9,1-2 11,-7 0 13,6 1 11,1-1 11,0 5 10,-7-5 2,6 5 2,0-1-3,0 4-9,2-1-12,-2 2-8,0 2-12,1 2-8,-1-2-4,1 0-3,0 1-3,-1-1 2,-6 1 4,6-1 4,-6 1 6,0-4 11,0 0 11,0 0 9,-6-4 5,6 4 0,-6-4-1,-1-3 0,0 3-5,1-3-11,6 4-12,0-5-7,0 4-7,0-3-6,6-1-3,1 4-4,0-3-5,5 0-1,-5-1-2,6 2-4,-7 2 2,1-4 3,0 8 0,-1-4 0,1 0 0,-7-2-2,0 1 2,0-2 3,6-4-3,-6 0-4,-6-8-1,6-3 0,-7-7-2,-6-4 3,0-3 1,-7-5-1,1-7 2,-1 0 3,-6-10 3,-6-1 6,-1-3 6,1-3 1,-7-6-1,-7-3-2,7-3-13,-7-3-49,1-1-88,-8-6-107,8 2-156,-7-7-180,-1 1-107,1-1-59</inkml:trace>
  <inkml:trace contextRef="#ctx0" brushRef="#br0" timeOffset="74719.32">7278 11085 199,'0'-12'200,"0"6"-71,0-1-37,0 3-25,0-3-8,0 2 3,0 3 4,0-5 6,0 2 13,0 2 9,0-1 10,0 0 6,0 4 7,0-4 1,0 4-3,0 0-5,0 0-14,0 0-16,0 0-17,0 4-16,-6 0-15,6 8-7,0 5 2,-7 2 13,7 10 21,-7 7 19,1 5 22,0 11 22,-8-2 24,8 13 12,-7 6 3,6 5-11,-6 6-13,1 8-13,4 4-17,2 3-16,0 4-21,-1 1-17,7 2-14,7-4-4,-1-2-12,0-1-5,2-4-5,4-3-8,1-3-4,0-4 1,0-1 2,7-7-2,-7-4 3,0-3-5,0-7-9,0-5-10,-6-5-15,5-8-20,-5-5-31,6-4-31,-7-9-30,1-1-32,-7-8-43,7-6-45,6-8-57,-7-4-79,0-6-147,8-9-70,-8-3-32</inkml:trace>
  <inkml:trace contextRef="#ctx0" brushRef="#br0" timeOffset="76005.12">7337 11151 36,'0'0'51,"-7"0"-1,0 0 3,7 0 7,-6 0 6,6 0 6,0 0 2,-6 0-2,6 0-4,0 0-6,0 0-8,0 4-9,0-4-6,0 0-6,0 0-6,6 0-1,-6 0-3,6 0 0,1 3-2,0-3 0,-1 0 1,0 5 2,8-5 2,-1 2 2,-1-2 0,8 4 2,6-4 4,1 4 1,-1-4 4,6 0 3,7 4 4,-6-4 3,13 0 7,-8-4 6,8 4 9,6 0 12,0-4 16,1 4 18,5-4 8,8 2 4,-1-3 3,6 5-2,0-3-3,8-1-11,-1 0-18,6 4-17,1-3-13,0-1-8,6 0-4,1 1-2,-1 3-2,6-7 1,1 3 4,0 4 0,0-7-1,6 7-1,-6-5-2,6 2-2,0 3-5,1-3-2,-1 3-8,7 0-6,-8 0 0,2 0-6,5 0-4,2 0-2,-1 0 1,-1 0-4,1 0-2,6 0-2,1 0-1,6 3 0,-1-3 1,1 3-5,0-3-3,-7 5 0,7-2 6,-7-3-2,1 4 0,-1-4 1,0 4-1,0-4 0,-6 3-3,0-3-1,6 4-6,-6-4 4,0 0-1,-7 0-2,7-4 4,-7 4 3,-6-3-1,0 3 3,-1-4-2,1 0-3,-7 1-2,-6-2 0,6 2-3,-6-4-2,-7 3 0,7 1 2,-7-5-2,-7 1 1,-6 0 4,8 0 1,-16-1 0,2 1 1,-6-5 1,-7 10-2,-1-10 3,-6 4 1,0 1-5,-6 0 0,-1 0 0,-5-1 0,-1 5 0,-7-5 2,1 1 0,0 3-3,-8 0 2,1-2 2,0 2-1,0 4 0,-7-4 0,2 1 0,-8 3 0,6-4 1,0 4 0,-6-4-2,7 4-1,-7 0 0,0 0 1,0-4-2,0 4 1,0 0 1,0 0-3,0 0 3,0 0-1,0 0 1,0 0-1,0 0 0,0 0 0,0 0 0,0 0-1,0 0 0,0 4 1,0-4-1,0 0-2,0 0-1,0 0-1,0 0-2,0 4 1,0-4 0,0 0 1,7 4-1,-7 3 2,0-3 1,6 6 1,0 1 3,-6 0 2,7 8 3,6 3 0,-6 3 4,5 4 3,-5 5 5,6 6 4,-7-1 6,8 10 2,-1 2 3,-7 5-1,8 1 0,-2 7 2,-6 1-5,1 0 3,0 6-6,6 2-1,-7 0-2,1 4-3,0 0-2,-1-1-3,-6 2-3,6-1-5,0-4-3,2-1-2,-8-1-1,6-5 0,-6-4-1,0-4-1,0 1 0,0-11 1,0-1-1,0-2 0,0-5 0,0 0 1,0-3 0,0-7 0,0-1 0,0 0 0,0-8 1,0 4 1,0-5-1,0-2-1,0-3 0,0-5 1,-6 2-2,6-2 1,0-3 2,-8 1 0,2-4-1,-6 3 4,-2-3 1,-5 0-2,-7-2 2,0-2-3,-7 0-1,-6 0 5,0-2 4,-7 2 2,-6-4 3,7 0-6,-8 0 8,1 1 5,0 3 0,-6-4-3,6 4-4,-1 0-4,-6 0-2,1 0 7,6 0-7,-14 4-5,8-1-1,0-3-2,-8 4 2,-5 0-2,5-4-3,-6 0 1,-5 0 0,-8 0 3,0-8 0,-13 5 0,-6-9 2,-13 2-1,-13-1 1,-14-7-5,-12 3-2,-7-6 4,-14 2-1,-11-4 9,-7 2-2,-8-1-6,2 3 5,-8 5 3,1-1 2,-1 4-8,0 4-3,-6 3-12,7 4 0,-7 0 4,6 4-1,-12 0-1,6-1 0,-7 5 2,1-2 0,-1 3 7,7 1 1,-7 1 5,1-3-3,6 6-3,6-3-1,14 3 3,6-3 9,13 0 2,20 3 3,12-6 3,14 4 2,19-5 0,14 4 5,18-3-11,8 2-17,12-3-22,13-3-28,7 0-50,7 3-67,12-3-92,7-1-110,13 2-156,7-3-177,6-4-93,0-3-43,13-5 1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1:11:38.2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11 2952 102,'6'0'73,"-6"4"-12,0-4-4,7 4 0,-7-1 8,6 1 7,-6 4 7,6-6 10,-6 6 5,7 3-10,0-3-2,-1 7-3,0-4-8,8 3 0,-8 1 4,1-1-4,6 5-1,-6-1-1,5 4-9,2 0-4,-8 0-4,7 4-5,0-1-11,-6 4-7,5 1-4,2 3-1,-2 0 1,2 3 1,-8 1 12,7 0 11,7 3 15,-8 0 18,2 0 21,-1 2 21,0 1 18,0 0 16,0 6-1,0-2 0,7 1-6,-8 7-10,1-4-17,1 7-16,-2 1-20,2 1-13,-2 1-10,2 5-9,-8 3-7,7 5-10,-7 2-2,2 6 0,-8 5 0,0 4-8,0 2-6,0 5-6,-8 5-3,2-1 1,6 4-5,-6 1-6,6-1-6,0 0 6,0 1 4,6 3-3,-6-5 1,6 2 2,-6-1 1,8 0-2,-2-4 2,-6 2-4,6-5-5,-6-5 0,6 2 2,-6-1 0,-6-3 2,6 3 2,-6-3 2,0-1-1,-2 5 4,2-5 1,-7 1-4,0 0-2,-6-4-2,5-1-2,2-3-2,-2 0 2,-5 1-2,6-4 1,0-1 0,0-3 2,0 0-1,-7 0-1,7-7 8,1-1-2,-2 1-4,1-8 0,-6 1 8,-1-2-5,1-5-1,-1-2 0,1-2-10,-7-4 3,0-4 3,-1 0-1,1-4-6,0-3 1,0-5 8,7-2 2,-1 0 5,-6-9 9,7 1-2,-1-4 1,0 0-1,7-7 5,-7 0 0,8 1-1,-8-9 2,7 2-5,0-3 6,-6-2 2,5-7 0,2 0 1,-8-1-5,7-9-1,0 1-6,-6-9-2,5-1-4,1-3-1,0-8-1,7-4-3,-7-2 2,-1-4 0,8-9-3,0-2 2,-1-1-2,0-7-4,1 1 1,-1-5-2,1-4 4,0 1 2,-1-4 2,0 1 0,1-2 1,0-2 1,-2-1-1,-4-3 3,5 0-3,-6-3-4,0-5-2,1 3-1,-2 2-3,-6-5 6,8-3-2,-1 3-2,-1-3 1,2-1 1,-2 1 1,8-4-1,0-3 2,-1 3-3,7-4-3,0 1 1,7 3-4,-1-4 0,0 5 6,1-2 3,0 4-2,5 2-1,-5 2 1,0 0 2,-1 1 2,-6 3-5,7 5-3,-7 1-4,0 2 3,0 6 2,-7-2 1,7 6-1,0 0 1,0 4 1,0 1-1,0 2 1,0 1 0,0 4 0,0-1 1,0 1 0,7-2-1,-7 2-1,6-1-1,0 1 2,1 3 0,0-1-1,-1 5 0,0 1-1,2-2 0,4 4-1,-5 4 3,-1 3-3,1 2-3,-1 2 2,1 4-1,-1 7 3,0-3-2,2 7 2,-2 1-2,0-2 3,-6 5 1,7-1-1,0 5-1,-1-1-3,0 0 0,1 0 0,6 1 3,0-1-4,1 1 2,-2-1 2,1 0 1,7 1 0,-8-1-1,2 1 2,6-5-3,-1 4 1,-6 1 0,6-4-5,1 0 0,0 2 0,-1-1 2,1-2-2,-1 0-2,1 2 2,0 2 2,-2-3 2,9-1-4,-7 1 0,6 3-3,-7-4 1,7 5-2,-6-1-3,0 5-5,-1-1-3,1 0 0,-2 3-3,-4-3-7,6 4-11,-7 0-12,6 3-24,-6-4-29,0 5-53,0 3-62,0-3-63,0 3-64,6 0-91,1-5-182,0 5-86,-1 0-28</inkml:trace>
  <inkml:trace contextRef="#ctx0" brushRef="#br0" timeOffset="1601.66">9852 3169 14,'0'2'81,"0"-2"12,0 5 6,6-5 6,1 4 0,-1-4-7,14 3-12,-7-3-11,0 5-9,13-5-12,-7 3-6,7-3-10,1 3-2,5-3 2,1 4 4,5-4 3,2 4 1,5-1 3,8-3 1,-1 4-2,0-4-1,13 4-3,-7-4-3,15 4-5,-2-4 5,8 2 2,-2-2 6,8 5 9,0-2 8,6 1 4,7-1 2,-1 1 2,1 0-3,0 0-5,0-1-7,-7 4-8,0-3-11,1-1-2,-1 1-6,-6 4-6,0-5-3,6 1-5,-7 3-3,1-4-3,6 2-2,0 2-2,0-2-3,7 1 0,0-2-5,6 3-2,0 1 0,7-4 2,-6 3 1,11-4 0,-5 1 1,7-4 0,-1 3 1,-7 1-1,8 0 2,-1-4-3,-6 4-3,0-4-1,0 0 0,0 0 3,-1 3 2,1-3 1,0 0 1,-1 4 3,8-4 0,-1 3-1,7 1 0,0-1-3,-1 5-3,1-4-1,0-1 1,-7 1-2,1 0 1,-1-1 3,-6-3 0,-1 3-1,1 2 2,1-1 0,-2-4-3,1 3 0,-7 2-2,0-3-1,0 2 0,1-1 1,-1 1 2,-7 0 1,8 0-1,-7 0-1,-1 0 0,1 3-1,7-5 1,-8 6 1,8-4-5,-8 4-1,1-1 0,-7-4 2,-6 4 0,0 1 1,-7-4 0,-7 3-2,1-3 3,-13-1 2,0-3 2,-8 3-1,-11-3 1,5 5 0,-12-5 0,-1 0 1,-12-5-2,6 5 1,-7 0 1,-5 0 1,-2-3 1,-4 3 1,4 0 1,-12 0-1,6-3 2,1 3 1,-7 0-2,7-4 3,-7 4 4,0-4 3,0 1 2,0 3 2,0-4 1,0 4-1,0-4 0,0 0 0,0 4 3,0-3 6,0 3 7,0-4 12,0 4 11,0-3 8,0 3 5,0-4-1,0 4-4,0 0-10,0-3-11,0 3-13,0 0-13,0 0-9,0 0-7,0 0-4,0 0-4,0 3-3,0-3-1,0 0 0,0 0 0,0 4 0,0-4 0,0 3 0,-7 1 1,7-1 2,0 1-1,0 4 1,0-1 0,0 3 1,7 2 4,-7-1-1,0 3 3,6-3 0,1 8 1,-7-4 0,6 3 2,-6 0 0,6 4 0,2 0 2,-2 0 2,0-1 1,0 6 4,2-2 4,-2 1 2,0 3 3,1-3 2,-1 3 7,8 1 0,-8 3-2,6-1 3,-4 2-1,-2 2 2,7 1 1,0-1-3,-6 5-4,5 0 0,2-2 0,-8 5-5,8 0-5,-8 0 1,7 4-3,0 0-1,-6 2 0,5 5 0,2-3 0,-8 3 1,7 4 3,-6-5-4,-1 5 1,7-1 0,-7 5 1,1-1 0,6 4-1,-7 0 0,8 1-3,-1 1 0,0 2-2,0 0-4,7 0-2,-8 3-1,8 0 2,6 1 0,-7 2 3,7 1-2,1 0 1,-7 0 1,5 0-1,-5 0-3,6 3-3,-6 1-1,-1-4-4,1 4 3,-8-4-1,8-1 1,-7 1-2,0 4 5,-6-4 3,5 3 0,-12-2 6,8 2 0,-8 0-2,0 2 1,0 1 3,0-2-4,-8 0-4,2-1-3,0-3-3,-1 0-4,1-4 1,-1-2 0,0 1 1,1-2 1,0 3 3,6-7-1,-7 0 0,7-4 3,0 1-2,-7-8 1,7 0-3,0-4 1,0-4-3,-6 1-1,6-4 3,-6-3-1,-1-5 0,0 0 2,1-3-5,-1-3 3,-5-1 6,-2 0 7,-6-7 1,1 4 3,6-4 1,-6 0-2,-1-3 5,-6-1-2,7-4-5,-7 1-5,-1 0-2,1-4 0,0-4-1,0 0 0,0 1 1,0-8 0,0 3 2,0-6 0,-6 3 1,-1-8-1,7 5 4,-7-8 0,7 4 5,-6-8 2,5 3 1,1-2 4,0-4 2,0 4 2,1-5 0,-2-3 1,7 3 0,1-3-1,0 0-2,-1-3-4,0-5-1,1 1-4,-1-4-1,7 0-3,-6 1 0,6-9 1,-7 5 4,7-8 3,0-1 4,7-2 3,-7-1 3,6-2 1,7-2-1,-7-3-5,1-4-7,6 1-1,0-4-5,0-5-3,0 1-3,0-3-3,0-8-5,0 0 0,-6 0 1,6-3-1,0-1-3,-8 0 2,8-3 1,0 0 1,0-1 3,8-3 0,-8 4 0,6-4-1,0-4 1,1 1-5,0 0-4,-1-5 1,7 4-2,-7-3-2,8 0 2,-2-1 4,-5 2 3,6 2-1,0-3 2,0 7-1,0-4-1,7 4 0,-7-3-3,0-1-4,0 1-2,0 0 1,6-5-5,-5 5 0,-2-5-2,1 4 0,1 4-6,-2-3 0,8 3 0,-7-4-2,0 5 1,0 2-1,7 1 4,0 7 1,-1-1 4,1 9 0,-2 4 1,2 5 3,0 6-1,-1 2 4,7 5-1,-6 3-3,0-1 1,-1 6-2,7 6 3,-6-4 2,-1 8 1,1-1-1,0 5 2,-1 3 2,-6 0 1,6 4 0,-5 0-2,-8 7-7,7-1-11,-6 5-14,-1 1-14,1 6-12,-1-5-17,1 10-26,0-3-36,-7 9-61,6 1-80,-6 6-74,0 4-117,-6 3-192,-1 5-102,-13 2-36,1-2 2</inkml:trace>
  <inkml:trace contextRef="#ctx0" brushRef="#br0" timeOffset="2587.67">9526 9224 84,'0'4'223,"0"3"-86,0-3-55,0 0-29,6 0-9,-6-2-3,7-2 5,-1 5 8,1-5 10,0 3 5,-1-3 2,14 0-1,-8 0-4,8 0-4,6-3-6,1 3-7,-2 0-8,15 0-6,-8-5-5,13 5-3,1 0-3,6-2-2,0 2-3,13-4-3,0 4 0,14-4-1,0 0 7,-2 1 4,14-1 6,7 0 9,7-2 11,6-2 12,5 4 14,15-3 16,6-1 17,0 1 16,6 4 16,6-4 18,-5-2 15,0 2 5,6 0-2,-8 0-11,8-1-15,0 5-20,0-4-22,0 3-27,6 0-22,0 0-15,2 1-12,4-1-7,8 0-6,-1 0-5,7 4 0,7 0-3,-7 0-1,6-2-2,1 2-2,-1 0-1,0-5-1,1 5-2,-1-3-4,1 3 5,-7 0-4,-1-4 1,1 4 0,0 4 1,0-4-1,1 3 4,-2 2 3,-6-3 0,-6 6 2,1-4 0,-8-1 0,-6 1 1,0-4 0,0 0 0,-14-4-2,1 1 0,-7-5-6,-12 2 1,-7-2 5,-7-3 7,-7 0 2,1 0 2,-13 0 2,-7 0-2,0-4 4,0 4-3,-6 0-2,-7 0-6,1 1 2,-9-2 0,2 5-2,-6-4 2,-7 4-1,-7 0-1,-1-1-2,-5 4-4,-1 1-3,-5-1 1,-1 0-2,-6 1-3,6 3-2,-7 0 2,1 3 1,0 1 0,-2 0 2,2-1-2,-1 1 5,8 4 3,-1-1 3,0 0 1,0 0 1,0 1 2,7-1 0,-7 1-3,7-2-2,-1 2-3,-6 3-1,7-4-2,-1-3 0,-6 3-1,1-2-1,-2-3 0,-5 2-1,0 0 1,-8-4-5,2 0-9,-1 0-13,-7-4-20,-6 0-50,0-3-105,-6 0-123,-7-4-166,-13-4-203,-7-3-106,-7-1-56,2-6-1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1:12:38.3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63 2810 123,'-33'-4'155,"7"-4"-53,0 8-22,0-3-12,-1 3-2,8-4-2,-7 4 9,6-3 6,8 3-3,-2 0-7,1 0-7,7 0-6,0 0-6,6 0-5,-7 0-11,7 0-8,0 0-2,0 0-2,0 3-1,7 1 1,-1-1 12,0 5 5,14-1 11,-1 1 10,7 2 16,7 1 16,13-3 14,6 4 11,6-3 8,15-1 11,18 0 11,13-1 9,7-3-1,12-4-10,14 2-10,6-2-8,7-2-14,7 2-17,-1 0-20,7-4-19,6 4-16,-5 0-10,-2 0-4,1 4-6,0-4-6,-6 2-2,-8 3-5,1-1 3,-6-1-2,-14 4 3,0-3-2,-13 0 3,-13-4 2,-12 4 7,-14-4 4,-7 3 1,-18-3 4,-7 0 7,-7 0 1,-7 0 5,-12 0-3,-1-3-5,-13 3-4,-6 0-4,0-4-15,-6 4-25,-13 4-38,-7-4-64,0 7-74,-7-4-73,1 8-79,-1-3-115,-7 3-185,2 3-86,-7 1-26</inkml:trace>
  <inkml:trace contextRef="#ctx0" brushRef="#br0" timeOffset="1132.23">9279 10576 31,'-14'-4'239,"1"0"-101,7-3-58,-7 4-30,0 3-13,-1-4-1,2 1 6,5 3 5,-6-4 8,0 4 7,7 0 1,-1 0 0,-6-4 3,7 4-1,6 0-5,-8 0-3,8 0-2,-6 0-6,6 0-2,0 0-3,0 0-9,0 0-6,0 0-3,0 0-4,6 4-4,-6-4-1,8 0 1,4 4 3,2-1 6,-2 1 5,15 3 5,-1-4 3,6 5 3,1-1 4,12 1 2,1-5 5,13 5 12,0-4 16,12-1 16,14 5 22,12-5 22,8-3 16,12 4 6,14-4 0,11 0-11,8 0-14,6 0-19,14 0-25,6 4-28,7-1-21,-1 1-15,7 0-6,0 0-6,-7-2-8,8 6-4,-8-4-2,1 3 0,-8 1-1,-5-1-1,-8 0-3,-12 0 1,-6 4-10,-14-7-25,-6 6-49,-13-1-61,-14-3-64,1 2-68,-13 0-92,0-5-163,-14-3-106,1 0-53</inkml:trace>
  <inkml:trace contextRef="#ctx0" brushRef="#br0" timeOffset="1862.3">16499 9489 281,'-14'-4'205,"8"0"-71,-1 0-41,0 4-22,7-3-8,-6-2-2,-1 5 1,7 0 1,-6 0-2,6-3-1,0 3-3,0 0-5,0 0 1,0 0-2,6 0 5,1 0 5,-1 0 8,8 0 9,6 0 17,5 3 15,1-3 13,14 5 11,5-5 7,7 3 11,7 1 7,12-4 4,1 4-8,13 0-9,6-2-11,0-2-14,14 5-12,-1-2-15,-1-3-20,9 4-18,-1-4-10,-1 0-12,7 0-9,-6 0-2,0 0-7,0-4-5,-7 4-2,-6-3-2,-1 3-1,-5-5 1,-7 3 1,-8-2-3,2 0 2,-14 0 3,-6 1 1,-7-5 6,0 4 0,-13-3 4,-6 4 7,-1-6 5,-12 3 2,-1 2 0,-5-3-4,-8 4-4,0-6-6,-6 2-24,0 0-25,-12 0-43,-2 3-67,-12 0-75,1 1-68,-9-1-74,-5 1-93,0 3-152,1 0-84,-8 0-33</inkml:trace>
  <inkml:trace contextRef="#ctx0" brushRef="#br0" timeOffset="4914.79">8190 10543 25,'7'0'38,"-7"-4"3,0 4 2,0 0 4,0-3-2,0 3-4,6-4-1,-6 4-3,0 0-3,0 0-4,0-3 1,0 3 1,0 0 2,0 0 6,0 0 4,0 0 0,0 0 3,0-5-2,0 5 1,0-2 0,0 2-1,0 0 2,0-4-1,0 0 1,-6 4 2,6-4 2,-7 4 2,7-3 0,-6 3 0,-1-4 2,0 0 3,1 4 5,-8-4 4,8 4 8,-6 0 9,5 0 9,-6 0 6,0 0 0,-1 4-1,2 0-7,-1 3-6,0 1-11,-7 3-14,7 3-13,1 1-13,-8-1-8,13 5-4,-6 2-5,6 2-1,1-1-2,0 0-1,-1 0 0,7 0-3,0-1-2,7-1-1,-1-3 0,0-2-2,8-1-1,-1 1-2,-1-7 2,8-2 1,-7-2 3,7-4 5,-7-4 7,6 1 5,1-4 17,-1-4 26,1-4 18,0-3 19,-1-3 13,1-2 8,-8-3 1,8 0 4,-6 1-17,-2 0-15,1 3-16,-6-1-14,6 1-11,-7 4-9,0 0-7,-6 4-7,0 2-1,8 5-7,-8-1-6,0 6-7,0-3-6,0 2-5,6 3-1,-6 8-2,0-2-2,6 5 0,1 8-1,0 3 2,-1-1 0,7 9 0,0-1 1,-6 4 0,5 0 1,2 3 1,-1 1 0,0 0 2,-7-1-1,1 1-2,-1 0 1,-6 3 1,0-3-3,-6-1-1,-1 1 1,1 3-3,-7-3 2,-7-4 0,1 4 8,-7-4-3,-1-1 1,1-6 2,-6 4 0,5-8 5,-5-4 2,6 0 5,-1-6-6,2 2 5,5-7 3,-6 1-1,7 0 1,-1-6-5,7 2-1,0-4-2,1 0-7,4-4-3,2 2-4,6-4-9,0 0-11,6-5-17,8-1-29,-2-6-47,8 4-70,0-9-76,13 1-75,-8 1-78,7-4-88,8-2-156,-7 6-70,-1-5-6</inkml:trace>
  <inkml:trace contextRef="#ctx0" brushRef="#br0" timeOffset="5091.59">8568 10939 438,'0'-4'784,"-7"0"10,7 1-202,-6 3-160,6 0-122,0 0-104,0 0-74,-6 3-42,6 9-22,0-1-13,0 7-11,0 4-6,-7-1-3,7 8 1,0 5-5,-7-2-10,7 5-12,-6 4-19,6-4-27,-6 3-55,6 0-77,0 5-55,0-6-59,6 2-71,7 0-106,-6-2-182,12-2-70,1-4-7</inkml:trace>
  <inkml:trace contextRef="#ctx0" brushRef="#br0" timeOffset="5890.85">18680 9767 46,'-18'-7'549,"-2"3"-114,0 0-148,-5 8-97,-2-4-55,-5 7-28,-1-1-12,1 6-4,-2 3-6,2 0-6,-1 3-13,7 0-12,1 4-12,5-3-13,0 3-9,7-1-6,7-2-6,-1-1-3,7 0-3,7 0 0,-1-3 1,7-3 1,7-5 3,0-5 1,-1 3 2,1-5 4,6-5 6,0-1 16,-1-2 23,9-3 36,-9-3 28,-5-1 21,6 1 20,-6-1 13,-1-3 6,-5 3-1,-2 1-14,1-6-29,-6 6-24,-1 3-16,1 0-16,-1 1-13,-6 6-12,7-4-13,-7 5-11,0 3-12,7 0-8,-7 3-16,0 1-1,6 7 1,0 3 0,0 6 4,2 1-2,-8 8 3,6 1 0,0 6 10,1 5-1,-1-1-2,1 4 0,6-5-3,-7 6 3,1 0-1,0-6 3,-7 6-3,6-2-2,-6-3-1,0 1-3,0-5 1,0 1-3,0-1-1,-6-7 1,6 2 2,-7-2 0,-6-7-2,7 0 2,-8-5-2,8 2-3,-7-4-7,7-3-11,-8-2-19,8-3-26,6-3-42,-6 4-69,-1-5-80,7-3-85,0 0-86,7-3-103,-1-5-152,0-3-70,0 1-5</inkml:trace>
  <inkml:trace contextRef="#ctx0" brushRef="#br0" timeOffset="6096.48">18876 10536 12,'7'-14'692,"-1"2"23,0 1-157,8 5-134,-8-2-87,8-3-63,-1 7-53,-1-4-39,2 8-37,-2-3-23,2 6-25,-8 1-21,7 4-22,-13 3-19,7 3-11,-7 1-10,0 3-2,0 1-6,-7-2-4,1 6-1,6-2-3,-7 2 0,7-1 2,0-4 1,0 0-1,0-3 1,7 0 1,-1-5 1,7 1 4,6-3-1,1-4 0,6-4-2,7 0 0,-1-4-4,7-4-15,7-3-32,-1 5-56,8-6-72,-7-2-74,5-1-84,2-3-102,-7 0-181,-1-1-90,-6 0-36</inkml:trace>
  <inkml:trace contextRef="#ctx0" brushRef="#br0" timeOffset="7251.21">11057 2007 150,'-19'7'175,"-14"1"-66,7 6-35,0-2-15,0-1-7,0 0-2,6-1-1,7-2-4,1-1-3,4 0-3,2-3 0,0-1 6,6 1 8,6-4 16,8 0 10,4-4 8,9-3 3,5 0 0,7-8-1,7 0-3,-1 1-4,1-3-4,-1-6-1,2 4-1,-9-2 3,2 2 12,-15 1 11,-5 3 2,-7 1-5,-6-1-11,-1 1-12,-19 2-8,0 1-8,-7 4-16,-5 3-18,-15 4-12,-5 8-5,-1-1-3,-5 7-1,-2 1 0,1 4-3,-1 3 1,15 0 3,-1 0-2,0-1 0,13 1 0,0 4 3,6-3-1,7 6 3,0-3 0,6 3 4,7 0 0,7 4 3,6 0-2,0 3 2,7 0 11,6-2 13,6 3 4,1-4 3,12 0 4,1 0 1,6-7 4,6-1-3,8-4-7,6 2-11,6-9-8,6 1-4,1-7-6,0 3-1,0-4-4,0-4-14,-8 5-38,-5-5-56,-6 1-64,-8 4-65,-6-5-70,-12 4-105,-2-3-193,-5 3-83,-7-3-22</inkml:trace>
  <inkml:trace contextRef="#ctx0" brushRef="#br0" timeOffset="8427.11">25444 3098 145,'0'-10'133,"-12"3"-36,5-1-27,-6 2-17,0-2-12,-7 1-6,0 7-5,-5 0-4,-8 3-5,0 4-1,-6 0 2,1 8-1,-1-1 0,-1 5 0,1 3 6,-7 1 2,13 3 3,-5-1-3,5 4-1,7 4-1,0 1-2,7-2-2,-1 4-5,7-3-1,6 4-3,1 0-3,12-8 2,-6 4-2,14-8 7,-8-3 8,14 1 15,-1-9 15,7-3 14,6-3 19,8-8 20,-1-4 12,6-7 8,1-5 11,-1-1 5,2-4 1,-9-6 3,1-2-5,1-4-8,-14 4-6,-7-3-6,1 1-17,-1-1-16,-12-1-16,-1 3-15,1-2-13,-7 2-11,0 5-5,0-1-6,-7 4-2,7-1-4,-6 9 1,6-1-3,0 4-6,-7 1-4,7 2-7,0 4-7,0 4-3,0 4-4,0 6-2,7 2-1,-1 6 4,1 5 2,-1 2 9,8 4 2,5 8 0,0-1 5,1 9 0,-1-1 3,1 7 1,6-3-1,-7 6-2,7 6 1,-12-6 1,5 4-2,-12 5-1,0-1-1,-1 1-1,-12-5-2,-1 4 0,0-7-1,-12 0 0,-1-7 2,0-1 1,-12-6-1,-1-5 2,1-2 1,-7-5 1,0-3 3,-7-5 2,1 1 3,5-7 5,-5-1 6,6-3 9,7-2 7,-2-3 10,9-2 7,5 0 2,7-4 2,0 0-2,0 0-5,13 0-8,-7-4-8,7 0-11,7-2-12,6-3-13,7-2-15,6 0-15,6 0-27,7-3-39,-6-1-57,13 4-67,-7-3-66,0-1-67,-1-4-97,2 5-182,-1-1-76,-13-3-18</inkml:trace>
  <inkml:trace contextRef="#ctx0" brushRef="#br0" timeOffset="8670.37">26135 3887 266,'7'-7'475,"-7"2"-181,6 2-107,1 3-70,-7-4-46,0 8-32,6-4-17,-6 8-9,7-1-7,-7 3-5,6 5-2,-6 4 0,6 3 0,-6-1 1,8 5 2,-8-1-3,0 5 1,0 0 0,0-1 2,0-4 0,0 4 2,0 1-1,0-4-1,0 0-2,0-1 2,-8 0-1,8 0 3,-6-2-2,0 3-6,-1-4-14,1-1-25,-1-2-40,1 3-62,-1-3-114,7-4-129,-6-1-81</inkml:trace>
  <inkml:trace contextRef="#ctx0" brushRef="#br0" timeOffset="9416.99">26604 3634 51,'0'0'60,"0"-4"-5,0 4-4,0 0-6,0 0-5,0 0-2,0-4-4,-6 4-1,6 0 1,0 0 1,0 0 5,0 0 5,0 0 5,0 0 3,0 0 2,-7-2 1,7 2-2,0 0-1,0 0-4,0 0-2,0 0-7,-6 0-5,6 0-6,0 0-5,0 0-5,0 0-4,0 0-4,0 0-4,6 0-1,-6 0 0,0 0 0,0 0-1,7 0-1,-7 2 1,6-2 2,1 0 0,6 4 1,-1-4 0,2 0-1,12 4 0,-7-4 2,7 0 1,1 0 1,-1 4 0,6-4-3,7 0 1,-6-4 2,6 4 1,6 0-1,2-4-1,-2 0-3,1 2 0,5-4 3,-5 0-2,-1 6-2,2-7-1,-15 7-1,1-4-1,-1 0 3,-12 4 4,-1-4 9,-6 4 8,0-4 10,-6 4 11,0-2 10,-1 2 7,-6-5 1,0 3-5,0-3-6,0 1-9,0 1-8,0-1-12,-6 0-10,6 1-8,-7-1-6,7 4-5,0-3-15,0 3-22,-7-4-33,14 4-42,-7-4-53,0 4-66,7-3-136,-1 3-98</inkml:trace>
  <inkml:trace contextRef="#ctx0" brushRef="#br0" timeOffset="9890.87">27660 3422 106,'-7'0'241,"1"0"-97,6 0-55,0 0-30,0 0-12,6 0-7,1 0-5,-1 0-5,8 0-6,-2 0-6,2-4-6,5 4-4,7-8 1,-6 5 3,6-5 3,-7 1 3,7-1 5,-6-2 7,-1-1 12,1 3 7,-7-2 4,0-5 3,-7 4 1,1 1-1,0-7 0,-1 7-4,-6 0-5,0-2 1,-6 1-4,6 0-4,-14 0-4,8 3-2,-7-2-4,0 3-3,-7 3-7,7-3-9,-7 4-6,-5-2-2,5 5-1,0 0-2,-6 0-1,1 0 0,5 5-1,-6 1 1,6 2 0,-5-1 2,5 3-1,-6 2 0,-1 3 0,1-1 0,7 4 2,-7 1-1,6 3 1,-6 0-1,7 4-1,-1-5 0,0 9 0,8-5 1,-8 0 2,7 5 0,7 0-2,-8-1 2,8 3 1,0-3 1,6 5 1,0-1 0,0-4 0,6 4 0,0-4 2,1 5 0,0-9-1,6 4 3,0-2 1,6-2 2,1 1 3,-1-8 5,7 3 8,0-2 9,7-3 9,7-2 2,-2-3-1,8-5 0,6 2-4,7-4-5,-7 0-15,13-4-37,-6 3-46,-8-6-58,15-1-79,-14 0-156,0-4-125,0 2-85</inkml:trace>
  <inkml:trace contextRef="#ctx0" brushRef="#br0" timeOffset="11534.35">28286 3678 5,'0'0'9,"-7"0"0,7 0-2,0 0 0,-7 0 3,7 0 3,-6 0 4,-1 0 7,7 0 4,-6 0 4,6 0 5,0 0 2,-6 0-1,6 0-1,0 0-4,-7 0-1,7 0-3,0 0-1,0 0-2,0 0-2,0 0 1,0 0-2,0 0-1,0 0 0,0 0-2,0 0 0,0 0 1,0 0 2,0 0 2,0 0 1,0 0 3,0 3 1,0-3 5,0 0 4,0 0 2,0 0 2,0 0 0,0 0 0,0 0-1,0 0-1,0 0-4,0 0-4,0 0-5,0 0-3,0 0-3,0 0-2,0 0-3,7 0-3,-7 0-1,0 0 0,0 0 2,0 0-2,0 0 1,0 0 2,0 0 0,0 4 0,0-4-1,0 0-2,0 0-3,6 0-1,-6 0 0,0 0-4,0 0 0,0 0-2,6 4 1,-6-4-1,7 0 3,6 0-1,-6 3 1,5-3 7,8 0 5,0 4 3,-1-4-1,7 0 2,0 0-1,7 0 0,-1 0 0,1 0-8,-1 0-6,1-4-3,7 4 0,-1 0-2,-7-3 0,7 3 0,-7-4-1,8 4-1,-7-4 3,-8 4 1,1-3-2,0-1-1,-6 0 3,-1 4 3,-5-3 9,-2 3 10,-4-4 10,-2 4 9,0-3 7,0 3 6,-6-5 3,7 5-1,-7-3-3,0 3-8,0 0-9,7 0-7,-7-3-6,0 3-7,0 0-4,0 0-3,0 0-6,0 0-2,0 0-2,0 0-2,0 0 0,0 0-1,0 0 0,0 0-1,0 0 1,0 0 0,0 0 0,0 0 0,0 0 0,0 0-1,0 0 1,0 0 0,0 0-1,-7 0 1,7 0 0,0 0-1,0 0-1,-7 0-7,1 0-20,0 0-31,0 0-42,-2 3-52,2-3-69,-7 0-112,6 0-139,7 0-83</inkml:trace>
  <inkml:trace contextRef="#ctx0" brushRef="#br0" timeOffset="12212.21">29732 3359 98,'-7'-11'105,"-5"4"-23,5 0-12,-6-1-5,-6 5-5,5-5-13,-6 5-11,1 3-6,0 0-3,-8 0-4,1 3-4,1 1-1,-1 3 3,-1 1 1,1 3 4,0 3 1,6 1 1,-5-1 1,5 5-1,0 4-1,8-6-5,-2 4-1,8 2-2,-7 3-3,13-4 0,-6-1-3,12 1 0,-6 1-1,6-4-2,1-2-2,6 2 0,0-5-1,0 1 3,6-4 2,1-4 4,6 0 1,1-3 2,-2-4 2,1 0 3,7-8 4,-7 1 2,6-4 7,-5 0 6,-1-7 8,-6 0 9,6-1 10,-7 2 2,-6-5 3,0-5 4,0 6-5,-6-5-4,-7 4 1,6-3-2,-6-2-6,0 6 2,-6-1 4,6 3-4,-7 1-2,7 4-5,-7-1-11,1 4-8,6 1-8,-6 2-12,6-1-12,-7 6-4,7 3-6,-7 0-2,7 0-2,-6 3 0,6 6 1,-7 2 1,7 0 2,0 4-1,0 2 2,7 5 2,-7 0 0,6 9 1,1-2 2,0 3 0,-1 1 2,0 3 0,1 1-2,0 0-1,5 3 1,-5 0-1,0 1-2,-1-1 0,-6 0-1,7 0 0,-7 5 1,6-5 0,-6 0 0,0 1 1,0-5 1,-6-3-1,6 0 1,0-3-1,-7-5-1,1 1 0,-1-4 0,0-8 0,1 5-1,0-9 2,-1 1 4,7-3 10,-7 0 13,7-5 16,-6 1 16,6-2 14,0 3 12,-6-5 8,6 0 3,0 3-5,0-3-8,0 0-11,0 0-11,6 0-11,-6-3-13,0 3-8,0 0-4,0-5-6,6 3-5,-6 2-8,0-4-14,7-4-35,-7 5-51,0-1-61,7-4-57,5 5-53,2-4-53,-1 0-70,7 3-127,-2-7-94,9 7-22</inkml:trace>
  <inkml:trace contextRef="#ctx0" brushRef="#br0" timeOffset="12536.1">29980 4166 302,'6'-8'289,"1"0"-104,-1 4-54,0-3-29,8 5-23,6-6-15,-1 8-17,1-4-6,-2 4-7,9 4-9,-7-4-8,-1 8-9,0-2-2,-5 1-5,-1 5 1,-7-1-1,1-1-1,-7 5-1,0 3 1,-7 1 1,1-1 0,-7 0 1,-7 4 3,0-4 1,1 1 4,-7 3 4,0-3 5,-7-2 8,7 5 7,0-3 6,-7-2 4,7 0 2,0 0-2,7-2-1,-1-4-5,8 4-9,-2-5-7,1-3-5,7 1-4,-1 3-1,7-7 5,0 2 7,7-1 11,-1-2 7,7 1 7,7-4 2,6 3 2,7-3-3,-1-3-8,7-1-18,7 1-35,5-4-44,2-1-44,6-3-54,-7 1-63,7-2-114,-8-6-142,1 0-73</inkml:trace>
  <inkml:trace contextRef="#ctx0" brushRef="#br0" timeOffset="13063.99">30221 3660 6,'-13'-5'122,"6"5"-16,1-3-11,-1 3-12,0 0-12,1 0-8,6 0-4,0 0-8,0 0-6,0 0-3,0 3-4,0-3-4,6 0-2,8 5-3,-1-5-2,0 3-2,6-3-2,7 0-5,0 0-1,7 0-2,-1 0-1,1 0-4,6 0 0,-7 0-2,8-3-1,5 3 1,-5-5 3,-1 2 4,0 0 7,-1-1 8,2 0 8,-1 1 10,-6-1 10,-1 0 5,-6-2 5,0 0 5,-13 4 5,7-2 9,-7 1 7,-6-1 4,-1 0 0,-6 0-1,6 0-5,-6 0-6,0 2-13,0-3-16,0 3-17,-6-3-15,6 1-10,0 1-8,0 3-6,0-4-1,-6 4-3,6 0-2,-7 0-11,7 0-23,-7 0-33,1 4-41,0-1-49,-1 1-67,0 1-113,7-3-138,-6 3-79</inkml:trace>
  <inkml:trace contextRef="#ctx0" brushRef="#br0" timeOffset="13656.9">31296 3410 21,'0'0'133,"-6"0"-34,6 3-16,0 2-9,6-5-6,0 0-7,0 4-6,8-4-9,5 0-7,-5 0-6,5 0-1,7 0 1,-6-4 3,6-1 5,-6 2 3,5-4 10,1 0 8,0-1 9,-6 1 11,-1 0 5,7-4 3,-12 0 5,5 0 3,-6 0-3,0-4 7,-7 4-2,2-1-13,-2 2-6,-6-5-5,0 4-12,-6 4-7,-2-4-12,2 0-19,-7 3-14,0 6-5,0-6-7,-7 4-1,-6 1-1,1 3-2,-1 0 0,0 0 1,-1 7 4,-5-3 0,6 7 1,-7-1 1,7 5-6,-7 3 4,7 1 3,-6 7 0,-1 0-2,7 3 1,0 0 1,0 5 1,0 2 3,6 0-2,1 4-4,6-2 1,-7 0-2,14-1 0,-1 0-1,1 1 0,6-6 0,0 1 1,6 0 5,7-1 7,1-1 7,-2-2 7,8-4 11,6 1 10,7-1 12,6-5 14,-1 1 14,9-6 7,-2-4 3,7 0 0,7-4-7,0 0-3,-1-3-7,7-4-9,0 0-15,-6-4-12,6 1-4,0-5-5,-6 1-4,-1 0-6,-5-1 0,-1 0 0,-7-2 2,1 3 1,-13-5-3,-1 4 0,-5-2 1,-8 3-2,0 3-8,-6-4-16,1 1-28,-8 4-53,0 3-72,-6-4-81,0 1-80,-6 3-85,0 0-145,-8 3-114,-5-3-58</inkml:trace>
  <inkml:trace contextRef="#ctx0" brushRef="#br0" timeOffset="15444.9">10881 10301 454,'-7'-7'351,"7"0"-106,-6 2-68,0 3-32,-8-2-18,8 4-9,0 4-4,-7-2-4,-1 6-4,2-1-2,-2 5-6,2 3-8,-2-4-10,8 3-8,-7-3-14,7 3-10,-1-2-7,7-1-9,-7-5-7,7 2-7,7-1-1,0-3 1,-1 0 4,0 0 3,7-4-1,1-4 3,5-4 4,0 1 5,1-3 9,-1-2 18,7-3 12,-6 5 10,-7-1 6,1 0 4,-2 4 4,-6-2-3,2 9-13,-8-2-20,0 4-19,-8 7-14,2 1-8,-6 5-6,-2 3-8,1 5-3,-7-6-1,14 5-2,-6 0 1,-2 1 0,8-9 1,6 5-4,0-8-4,0-1-2,0 2-2,6-9 0,0 1 1,2-4 4,-2-4 5,6 1 15,2-9 13,-1 2 11,0-5 14,0-4 11,-7 0 7,8 2 1,-8-2-3,0-3-9,1 5-8,-1 2-5,-6-4-9,0 5-12,0 3-7,0-1-6,0 6-8,-6-2-10,6 4-17,-7 1-33,7 3-51,-6 3-77,-8 1-83,8-1-84,0 4-94,0 2-134,6-2-131,-7 0-55,7-1 4</inkml:trace>
  <inkml:trace contextRef="#ctx0" brushRef="#br0" timeOffset="16978.81">11207 10524 19,'6'-6'54,"-6"-5"1,7 3-2,0 2-7,-7-2-7,6-3-4,0 3-7,-6 1 0,0-1 2,7-3-4,-7 4-4,0 0-2,7-4-1,-7 4-4,6-4-2,-6 0-4,7-1-7,-1-2 0,1-1 1,-1 0 1,1 1-1,-1-1 4,0-4 0,2 2 3,4-5 1,-5 0 0,-1 4 0,7-9-1,-6 6-2,6-4 0,-6 2-4,5-2 0,-5-1-2,6 1 3,-7-5 1,1 4 5,-1-3 9,1 4 7,0-6 7,-1 2 7,-6 4 6,6-5 5,2 5 2,-8 0-3,6-5-7,0 4-5,0 1-7,-6-1-5,14-4-5,-8 1-6,7 3-6,1-3-1,-2 0 0,2 0-3,-2-5-3,8 5-3,-7-3-1,-1-1 1,8-4 0,-6 4 0,-1-3-4,-1-4 2,2-1 1,-8 5 2,0-8 1,8 3 0,-8-3 0,-6 4 3,7 0 1,-7-1 1,6 1-2,-6 0 1,7 0 0,-7 3-2,7-4 0,-7 1-3,6 0-1,-6 3 2,6-3-1,0 0 1,2-1-1,-2 1-1,0 0 3,1 0-1,0-1 0,6 1-2,-7 0 2,0-1 0,8-3 0,-8 0-1,0 1-1,1-2 0,0-2 0,-1-5 1,1 5 0,-1-8-1,1 3 2,-1 1 0,-6-3-1,0-2 1,7 5 0,-7-5-1,6 2 0,-6 4 1,6-5 1,2 3 0,-2-3 2,0 4-3,1-1 1,6 0 0,0-2-1,7 3-2,-8-5-1,8 2 0,-7-1-2,7-4 0,0 4 2,-8-4 0,8 5 1,-7-1 0,-1 0-1,2 4-1,-1-5 0,-6 5 2,5 0 0,-5-1-1,6 1 1,-6 0 0,-1 3 1,0-3 0,1 4 2,6-1-2,-7-3 1,1 3 1,0 0-2,6-3 0,-1 4-2,-4-5-1,4-2 0,1 2 1,0-3 0,0 3-2,1-2 1,4-1 0,9-1 0,-7 2 2,6-5-1,0 5-1,-1-2 0,1 2 0,1 2 0,-1 4 1,0 1 0,-6 0 0,-1 5 0,1 3 0,-1 3 0,-6 2-1,7 1 0,-7 0-1,-1 3 2,2 5 0,-1-4-1,-7 3 1,7 1 0,0-5 0,1 7 0,-2-2 1,2 0 0,-8-4 0,7-1 0,-7 5 0,1-8 0,6 4-1,-13 0 1,6-5-1,2 5-3,-8 0 0,6-5-1,-6 5 1,0 0-1,-6-4 1,6 4 0,-8-1 1,8 1 0,-6 4 0,6-2 2,0 2 2,-6-1 1,6 4-2,0 1 3,-7-2-3,14 2 3,-7 3 0,0 2-2,6-2-1,0 4 0,2-5 0,-2 4-3,0 1 1,7-4 0,-6 4 1,6-6 0,-1 3-2,2-2 1,-2 4 2,2-3-1,-1 0 1,-7 0 0,8-1-3,-2 5 1,2-5 2,-8 0 0,0 5 0,8-4 0,-14 4-1,6-1 1,1-4 1,-7 7 0,6-2 1,-6 3-1,0-3-1,0 3-1,0 0 0,0-1 2,0 2-1,0-1 0,0 3 0,0-2 2,0 3-1,0-1 0,0 1 1,0 0-2,6 2-1,-6-1 1,0-1 2,0 2-1,8-2 0,-8 3-1,0 0 1,6 1 0,-6-1 3,0 1-2,0-2-1,0 5 0,0-2 2,0-2 2,0 0 0,0 4 1,-6-4 0,6 4-1,0 0 1,-8 0-1,2 0 1,0 4-2,-7 0-2,-1 2-2,-6 6 0,2 3-2,-9 0 0,-5 3 0,-1 4 1,1-4 0,-1 3 1,1 6 1,-8-6 0,8 4 2,-1-2-2,7 0 0,0-2 0,0 1-1,0-4 1,6-4 0,8 3-2,-2-3-1,1-7 0,7 4 1,-1-4 0,7-3 1,-6-1-1,6 1 1,0 0 0,6-4 2,7-4 1,0 0-1,1-6 1,12-1 0,-1-4-1,1 0-1,7-3 2,-1-1-1,1 1-2,-7 0 0,7 0 0,-7-1 0,0 1-2,0 4 1,-6-2 0,-1 5 1,-5 1 1,-2 2 0,2 1 0,-8 3 0,7 1 1,-7 3 0,8 0-1,-8 3-1,6 4 0,2 1 0,6 3 1,-7-1 0,7 5-1,-2 4-1,9-1 1,-1 1-1,0 2-7,7 1-20,-1 4-28,1-4-38,5 0-66,-5 0-151,0 0-100</inkml:trace>
  <inkml:trace contextRef="#ctx0" brushRef="#br0" timeOffset="18461.44">13481 3044 4,'6'4'24,"-6"0"4,8 3 2,4-4 3,-6 4 2,1 1-1,6-1-5,0 5-5,1-5-1,-2 3-3,2 2-1,-2-2-2,1 6-3,1-2-2,-2 1-1,2 3-1,-2 1 0,2-2-2,5 5-1,-5 4-2,4-4 3,-4 4 0,5-4 2,1 3-1,-8 1-1,15 1 1,-7-2 2,-1 4 1,0-4-2,1 5-2,-1-5 0,1 4 3,0 4 5,-7-4 2,0 1 1,6 3 3,-5-4 1,-2 4 0,8 0 1,-7 0 0,7-4-4,-8 5-4,8-1-1,0-4-1,-1 4 1,1 0 1,6-4 0,-7 5-1,7-2-2,0 2 1,1-5-2,-1 3-2,0 1-1,-7-4-2,7 5-1,0-1 1,1-1 0,-9 1-1,9 0-2,-1 1-1,0-1 2,0 3-2,1 0 3,-9 5-1,9-4 0,-1 3 2,0 0 1,0 1-1,0-1-2,1 0 0,-2 1-3,1 3 1,7-4-1,-7 0-2,0 1 2,0-2 3,0 6 2,1-6 3,-8 2 3,7 0 2,-6-2 2,-8 2 3,8 0 1,-7-4-1,0-1-2,0 0 1,1 1-4,-2-4-1,1 4 0,0-5 0,7 5 1,-7-5 1,7 5 1,-8-3-2,8 2 0,-1 1-1,7 0-1,-6-1-2,6 1-2,1-1 2,-8 5 1,7-5 1,0 1 5,0 4 2,0-2 5,1 2-1,-2-5 1,1 6-2,0-6 0,7 3 1,-7-1-4,6-1-4,-5-1-3,-1-3 1,0 3-3,7-3-1,-7 4-3,-1-4-1,1 0-3,0 0 1,-6-4-1,-1 4 1,1 0-1,0-3 4,-1 3 5,-5-1 9,-2-3 5,8 4 5,-7 0 12,0-4 14,0 5 16,0-5 12,0 4 6,7-3 7,-7 2 7,6-2 7,0-1-5,1 0-9,0 1-8,-1-1-4,7 0 1,-6-3-7,6 4-8,7-4-7,-7 3-7,-1-4-5,1 0-7,-6 5-9,7-1-13,-7-3-9,-2 3-5,2 0-2,-1-3-10,1 3 6,-6-3-1,-2 3 1,1-3 3,1-1 5,4 5 4,-4-1 1,-1 0 12,0-3-4,6 3 0,-5 0-2,5 4-6,1-4-1,-1 1-2,0-1-2,8 2-4,-8-2 1,8 3-2,-1-3 1,-1 2 2,-5 0-2,6-1-1,0-1-2,-7 1 2,1 0-3,0-1-2,-7 0-1,7 0 1,-8 0 1,8 5-1,-7-5 1,0 3-1,6 1 0,-5-3 0,5 3 4,-6 0-3,7-4 2,-1 3-1,1 2-3,-1-5 0,7 0 0,-6 0 2,6-2-4,0 2-1,-7 0-2,8-3-2,-1-1 2,-6 1 3,-1-1 0,1 1-1,-1 1 2,0-6 10,1 4-6,-7-3-1,0 0 1,6 1-4,-5-1 0,-1 0 0,0-4-2,-7 0-6,7 0 4,-6 1 1,0-5 1,5 5 0,-5-4 3,0-1-2,-7-3-1,6 0 0,0 1 1,-6-2 1,0-3-1,7 1 6,-7-4-5,0 4-2,0-6 2,0 2 0,0-1 0,-7 1 1,7 0 1,0-4-6,0 4 3,-6-4 2,6 0 0,-6 0 1,-1 0-1,7 0-1,-7-4 1,1 4 1,0-4-2,-1 0-3,0-3 2,1 5-5,-7-6-1,0-1-1,0 3 1,-1-2 1,2-3 3,-8 0 0,7 4-1,-7-4 1,1 0 2,0 1 1,-1-2-3,1 1-1,-1 0 3,-6-4 0,7 4 3,-1 0 0,0 0 8,1 1-1,5-2 3,-5 5 1,6-3-1,0 2-1,6 4 0,1-3 0,-1 3-5,1 0-3,6 2 1,-6 2-4,6 0-2,0-5-1,0 5-3,0 0-2,0 5 1,6-5 1,-6 2-1,6 2 0,7 4 4,1-5 0,-2 5 2,2-2 1,5 2 0,1-1-2,-1 1 0,8-4 2,-2 3-2,-5 0 1,6-4 1,0 1 0,0 1 0,0-5 5,0 0 2,-6 0-3,0-5 2,-1 5-1,-6 0-1,0 0-1,-7-4 3,1 4 0,0-3-2,-7-1 2,0 1-2,0-1-8,0 1-13,0-1-34,-7 0-57,0 0-69,1 1-75,-1-1-100,1 1-167,-7-2-124,6 3-65,1-2-11</inkml:trace>
  <inkml:trace contextRef="#ctx0" brushRef="#br0" timeOffset="19968.75">17912 9339 9,'-6'-5'239,"-1"2"-75,0 3-47,7-4-33,0 1-24,-6-2-11,6 5-6,0-3-10,0-1-5,0 4-8,0-4-4,0 4-3,0-3-3,0 3-2,0-3-1,0-2 2,0 1 4,0 1 4,0-1 1,0 1 6,0-1 5,0-3 3,-7 3-2,7-7 1,0 3-3,-6 2-5,0-5-1,-2-1-8,2-2-3,0 3-4,-8-3 0,2-2 0,5-2-4,-6-1 3,0 2 0,1-2-2,4-6 4,-4 3 6,-2-4 10,1 4 8,1-7 13,-2 3 13,2-3 18,-2 4 27,-5-6 22,6 6 13,0-4 7,-1 4 0,2-2-4,-1 2-9,6-4-12,-6 7-23,0-4-24,6 0-15,1 1-17,0-1-8,-1 4-8,0-3-7,7-1-4,-6 0-5,0-3-3,-1 4-2,1-4-2,6 3 0,-7-3 0,0 0 0,-5-5 4,4 5 7,-4 0 12,6 0 17,-8-2 12,1 6 7,1-4 4,-2 3 3,-6-3 0,8 4-3,-1 2-7,-1-2-16,2-2-6,-2 6-5,2-4 0,5 2-1,-6 1-4,6 0 2,1 0-3,0 0 1,-2 0-1,2 1-2,0-2-1,6 1-3,-6 0 0,6 1-5,-7-1-4,7 0-2,0-1-2,-7 1 0,1-3-2,-1 3 1,7-4 2,-13 4 2,6-4 2,1 4 2,-6-3 0,-2-1 2,8 4 0,-7-3 2,-1 0 0,2 2 0,-2 1-1,2-4 1,-2 5-1,-5-6-3,6 2 0,0-1-2,-7 1-3,7-1-2,-6 1 0,6 0 1,-7-6-2,7 2 2,-7 4 0,1-5 0,6 1 2,-7 0 1,7-1-2,-6-3 0,6 4 2,-7-4 0,0 0-2,8 0 1,-1 0-2,-7-4 0,7 1 3,-6-1-3,5 1-1,1-1-1,1 0-1,-8-3 2,7 4-1,0-5-3,0 5-1,-7-1 1,8 4 0,-8-1-1,0-2-2,7 3 2,-13-3 0,6-1-7,1 0 4,-1 5 1,-6-5 2,7 4 0,-7-1 1,0 2 1,-1-1-1,8 4 10,-7-4-5,0 3-3,0 1 0,6-4 1,-6 8 2,0-4-4,7-1 0,-7 1 1,6 3-1,1-4 0,-1 1 1,0-1-4,1-2-3,-1 3 3,0-1-2,1-3-2,-1 4 1,1 0 2,0-5-3,-8 2 2,7 2 2,-5-2-3,5 2 7,-6 1-4,6 0 0,-5-1 0,5 1 1,-6 0-3,6 0-1,-5-1 3,5 1-2,0 0 1,1 0 0,-7 0 1,6-2-1,0-1 3,1 3-2,-7 0 4,6-2-2,1 2-2,-1-3 1,-6 3 0,6-5-1,1 5 0,-1-4 2,1 0-3,0 0 0,5-1-2,-5 2-1,-1 3 2,8-4 0,-8 4-1,0-5 1,7 5-3,-7-4 3,8 3 3,-8 1-1,1 0-2,-1-4-2,0 4 1,7-3 1,-6 1 0,0-2 2,5 4 1,-5 1 2,5 1-1,2-2-2,6 3-1,-8 1 3,8-4 2,-8 3-3,8 1-1,-1-2-1,1 1 4,0 1 2,-1 0 0,0-4-2,1 4-4,0-2 1,-8 5 1,8-4-2,-1 5-1,1-1-1,-7-1 1,6 6-2,1-2 2,-8 0 2,8 4-1,0 1 2,-1 3-1,1-3 0,-1 3 0,1-1 0,-1 1-1,1 0-3,-1 4 3,7 0-1,-7-4 0,7 4 1,-6-4 0,6 3 0,-6 1 0,6-3-1,-7 2-2,7 1 2,0-1-1,-7 1 1,7 0 1,0 7-1,-6-5 0,6 1 1,0 4 1,0-2-2,0-2-1,-6 1 1,6 3 1,0-5 0,0 5-4,0 0-1,0-3-1,0 3 0,0 0 0,0 0 1,0 0 0,0 0 1,0 0 1,0 0 2,-7-4 2,7 4 0,0 0-1,-6-4-2,-1 4 0,7-4 0,-7 4-2,7 0-4,-6-3-3,0 3-2,-2 3-10,8 1 0,-12 0 3,-1 8 0,0 6 0,-6 0 3,-1 3 5,0 6 2,1 2 9,-1 0 0,0 5-2,-6 2 0,7 0 1,-1 1-2,1 4-1,-1-9 2,7 5 2,-6-1 0,5-6-2,2-1 0,-1-3 4,6-1-3,0-7 0,1-2 0,0-6-4,6 2 2,0-5 3,0 1-1,0-8 0,6 2 3,0-2 1,1-8 0,13 2 2,6-9 1,0-2-2,0-10-1,7 2 2,6-5-2,-1-2 0,1-2 0,-5 1 1,5-3-2,-1 3 0,1-5 1,1 6-5,-8-1 2,1 0-2,-1 4 1,-5-1 1,-1 8-1,-7 5 1,1 2-2,-8 1 1,2 6 0,-2 4 1,2 4-1,-1 7-1,7 4-2,-1 8-6,0 6-17,1 4-17,-1 5-32,7 10-45,1 7-56,-1 4-56,0 7-41,0 1-44,7 2-44,6 2-85,-7-2-143,7 5-38</inkml:trace>
  <inkml:trace contextRef="#ctx0" brushRef="#br0" timeOffset="26412.6">11038 10422 118,'0'-4'162,"0"1"-57,0-1-37,6-4-21,-6 6-8,7-2 1,-7 0 4,6-3 5,-6 3 4,6 0 8,-6 0 8,0 2 10,7-3 6,-7 2 2,0 3 1,0-4-1,0 4-3,-7 4-9,7-4-11,0 3-13,-6 4-11,0 1-11,-1 3-3,-6 4-4,6-1-4,1 4-1,-7 1 0,6-4 0,7 4 0,-6-9-1,6 5-3,-6-4-1,12-1 2,-6-2 3,6-1 3,-6-3 8,7-1 10,0 1 12,-1-4 14,0-4 10,8 1 13,-8-4 11,7-1 14,-7-3 8,8 1 6,-8 2 5,0 1 2,2-1-1,-8 2-4,6 1-12,-6 2-11,0-1-12,0-1-15,0 3-19,-6 2-19,-2 2-12,2 3-8,0-1-9,-1 4-6,-6-2-3,7 5-2,-1 1-3,7-5 2,-6 0-1,-1 0 0,7 1 0,0-1 1,-7-4-2,7-3-7,7 4 5,-7-4 1,7 0 1,-1 0 0,1-4-6,5 1-17,2-4-33,-2 3-49,-4-4-67,4 1-69,1 4-74,1-4-88,-2-5-145,2 5-91,-2-1-38</inkml:trace>
  <inkml:trace contextRef="#ctx0" brushRef="#br0" timeOffset="28126.92">11448 10737 25,'0'0'86,"0"0"-3,-6 0-5,6 0-7,0 0-9,0 0-7,0 0-6,0 0-3,0 0-2,0 0-5,0 0-2,0 4-2,0-4 1,0 0 1,0 0-1,0 0 2,0 0 0,0 0 0,0 0 1,0 0-2,0-4-3,0 4-1,6-4-5,-6 1-5,0 0 0,6-1-2,-6-1 0,0 2-2,8-4 1,-8 0 2,0-1 5,0 4 2,6-3 1,-6 0 2,0 0-1,0-1 5,6 1 3,-6-3 1,0 2-1,6 1-3,-6-4-5,7 3-2,0-4-2,-7 6-1,6-2-5,-6-3-2,0 0 0,7 4-1,-7-4 1,6 4 1,-6 0 0,6 0 1,-6-5 0,8 5 7,-8-1 8,0 1 9,6 0 7,-6 0 4,0-1 6,6-2 9,-6 1 6,0 2 3,6-3 2,-6-2 5,0 5-4,8-3 5,-8 2-3,6-3-6,-6 3-6,6-2-9,-6 1-10,7-1-15,-1 3-4,-6-5-10,7 2-9,0 3-3,-7-1 1,6-3 0,0 8 5,-6-8 1,6 3 3,-6 1 0,8-3 5,-8 2 5,6-3 0,-6 0-2,6 0-4,-6 4-2,0-4 0,7 0-3,-7-1-3,7-2-5,-7 3-5,6-1 0,-6-2-1,7 3-1,-7 0-1,0-3-2,6 3 1,-6-4-3,6 4 5,-6 0 3,0-4 4,8 0 0,-8 5 1,0-5 0,0-3 1,6 3 5,-6-4-4,0 2-4,6-3-2,-6 3-3,6-2 1,2-3-1,-2 1 0,0-1-5,1 0-6,-1-5 3,1 6-1,0-1 2,-7-4-1,6 4 1,0 0-1,0-3 2,-6 4 9,0-6-5,8 1-1,-8 1 0,6-1-1,-6 1 2,0-1 1,6-3-1,-6 0 0,0 2 1,7-2-1,-7 0-1,7-5-2,-1 5-2,-6 0-2,7-4 1,-7 1 0,6-2-3,0 2 0,-6-2 3,7-2 0,0-1 0,-7 4 0,6-3 0,0-1-1,1 1 0,0-5 1,-1 5 1,1-1-1,-1-3 0,7 3 0,-6 1-1,5-1 2,-4 1 2,-2-2 1,7 1-1,-7 1 1,1 3 5,-1-3-3,1 3 1,6-4 0,-6 4-5,-1 0 0,0 0-2,1 0 11,0-1-6,-1 3-2,0-4 1,1-1-4,-1 0 2,1-1-1,0-4-9,-1-2-8,0 2 6,2-2 6,-2-1 2,0-4-2,0 1 3,1-1 1,0 0 6,-7 1-1,6-1-4,-6 0-4,0-3-6,7 0 6,-7 3 3,0 1 0,0-1 3,0 0-3,0 4 1,0 3 4,0-2 6,0 2-7,0 2-2,0-2 2,0 0-1,0 2 1,0-2-1,6 0 0,-6-2-2,6 3-1,2-4 0,-2 4-4,7-9-1,-6 6 1,5-1 1,1-4-1,1 0 1,-2-3 1,2 3 3,-2-6 3,2-1-2,5-1-2,-5 2 1,4-1-2,-4-1 1,-1-2 0,7 0 0,-8 3-3,2-8-3,5 5 2,-6-1 1,0 4 0,0-3-1,0 2-1,0 2 0,0 2 2,0 1 2,-7 0-1,1 3-3,0-3-1,-1 3 3,0 1 1,2-5 2,-2 5 0,0-1 4,1-3-1,-7 7 1,6-4 3,1-3-4,-1 3-3,1 0-2,-1 1-3,8-1-2,-8 2-1,0-3-4,8-2 0,-8 4 0,1-5 3,5 4-2,-5 0 0,0 1-1,-1 0-2,-6-1 6,6 1-2,1-1-2,-7-3 0,7 2 1,-1 2 3,-6 2 1,7 2 1,-7 2 0,0 2 1,6 3 2,-6-1-1,0 7 2,0 1-1,0 4 2,0 2 0,0 0 0,0 6 0,0 2 0,0 4 1,0 0-2,0 0 0,0 3-1,0 2 1,0-2 1,0 1 0,0 3-1,0-2-2,0 1 4,0-2 1,0 2-1,7-1-1,-7-2 2,0 2 0,0-3-1,6 2 3,-6-3-1,0 2-2,7-3 0,-7 1 2,0-2-3,6 1 0,-6 0 1,0 4-1,0 0-3,0-4 4,6 7 0,-6-4 0,0 4 0,0 2 0,0-2 1,0 1 1,0 3 0,0 0-2,0 0 0,0-5-2,0 5-1,0 0 0,-6 0-2,6 0 0,0 0-1,0 0-2,0 0 0,0 0-1,0 0 1,-6 5-1,6-5-1,-13 3 3,0 1-1,0 2 1,-13 2 3,6 3 1,-6 0 3,-7 1-1,7 5 1,-13-3-1,7 9 3,-7-5-1,6 8 1,1-3 2,-8-2-4,14 1 0,-7 0 3,8-3-1,5 1-3,-6 0 2,6-2 1,7-3-2,1-1 0,-2-3 0,8 0-4,0 0 1,6-7 1,-8 3-1,8-3 1,8-1-1,-8-3 2,12 0 0,2-3 4,5-8 0,7-1 2,6-2-1,1-1-1,6-2-2,1-6 5,5 5-5,-6-4-1,7 3 0,-8-3-3,8 5-1,-13 2 1,6-4 1,-13 7-3,7 3 2,-7-2 0,-6 2 1,-1 6 2,0-1 0,1 1-1,6-1 0,-7 4-1,1 4-2,7-1 2,-2 1 0,1 3-3,0 4 4,0 1 2,1 2 0,5 5 1,1-2 2,-1 6-2,7-2-7,1 5-20,-1 4-39,-1-1-48,8 4-55,-7-4-53,7 4-52,-1 0-62,2 0-100,-9 4-147,1-1-59,0-2-6</inkml:trace>
  <inkml:trace contextRef="#ctx0" brushRef="#br0" timeOffset="31055.21">13292 2585 51,'-13'0'61,"6"-2"-12,1 2-8,0 0-4,6 0-3,-7 0-2,7 0-7,-7 2-8,7 6-8,0-4-4,0 4-1,0 3 0,0-5 1,7 2 4,0 3 2,-1-7 4,0 3 3,1-3 3,6 0 3,-6-4 3,6 0 0,0-4-3,-7 0 0,8-3-1,-8-1 1,7 1 4,-7-1 8,1 5 2,-7-4 3,-7 3 2,1 1-3,-1 3-3,-13 3-3,1 1-7,0 3-12,-8 4-6,1 0-5,1 0-3,-1 7-1,6-7 0,0 8-1,7-5-1,1 1 0,12-4 2,-8-1 1,16 2 1,-2-5 1,0 1 1,14-5 0,-1-3 0,1-3 1,6-1-3,0 0 1,0-7-1,7 3 0,-8-2-2,2-5 1,5 4 0,-6-3-1,-6 3 3,-1-4 6,1 4 5,-6 0 5,-8 4 1,-6-4 1,0 7 0,-14-4 2,2 8-1,-8 0-7,1 0-6,-14 8-5,7-1-3,-14 4 0,15 1 0,-8-2 0,7 1-3,0 0 0,6-3 0,8-2 0,-2 2 1,8-4-1,0 3 1,6-3 0,6 0 0,0-4 1,8 0 0,5-4 1,1 4 0,-1-8-1,0 5 0,8-5 0,-8 2 1,0 2-1,1-4-1,-7 5-7,-6 3-6,-1-4-3,1 8-6,-7-4-10,-7 7-18,1 1-19,-7-2-25,0 5-22,-1 1-36,2-2-51,-1 2-98</inkml:trace>
  <inkml:trace contextRef="#ctx0" brushRef="#br0" timeOffset="48622.87">27035 5569 31,'-8'-5'193,"2"5"-53,0-3-36,6-1-22,-6 1-9,-2 3-7,8-4-6,-6 0-8,6 4-7,0-4-9,-6 4-4,6-3-2,0 3-1,-7 0-7,7-4 1,0 4-3,-6 0 0,6 0 1,0 0 2,0 0 3,0 0 1,-7 0 8,7 0 6,0 0 8,0 0 7,0 0 7,0 0 5,0 0 4,0 0 4,0 0 6,0 0 5,0 0 4,0 0 3,7 0 2,-7 0 2,0 0 2,6 0 2,1 0-2,-1 0 1,14 0 0,0 0 4,5 0-3,7 0-3,8-3-9,-1 3-8,7 0-9,6 0-9,0-4-11,0 1-13,7 3-8,0-4-8,6-1-2,-6 2-3,6 0-1,-7-1-3,1 0-5,-8 1 1,-4 0-2,-2-2-2,-6 1 0,-6 1-2,-7-2-2,-1 3 1,-5-2 2,-6 4 0,-1-3 2,-7 3 5,0 0 3,1-4 3,0 4-6,-7 0 6,6 0-1,-6-4-1,0 4-1,0 0-10,0-4-22,-6 4-39,6 0-56,-7-4-66,7 4-65,-7 0-62,7-4-76,-6 4-90,0-2-141,-1 2-49,1-5 5</inkml:trace>
  <inkml:trace contextRef="#ctx0" brushRef="#br0" timeOffset="48896.93">27647 5304 285,'-6'-7'279,"6"1"-66,-7-2-34,7-1-17,0 6-7,-7 0-9,7-1-11,0 4-15,0-4-18,0 4-21,0 0-18,0 4-16,7 0-12,-7-1-7,7 5 0,-1 6 14,0 1 20,1 4 18,-1-1 19,8 7 17,-8 0 10,0 5 9,8-1 3,-8 4-12,0 5-22,1-6-15,0 9-16,-7-2-16,6 2-17,-6 0-14,0-2-10,0 2-5,0 2 1,-6-2-29,6 3-56,-7-4-71,0-3-72,1 0-106,6-1-199,-6 0-118,-8-2-76,8-5-17</inkml:trace>
  <inkml:trace contextRef="#ctx0" brushRef="#br0" timeOffset="50414.88">25953 7682 27,'0'-4'99,"0"0"-11,6 1-10,-6 3-6,0-4-6,0 1-9,6-1-5,-6 1-1,0-1-3,8 0-1,-8 0 1,6 1 1,0-1 3,1-3 11,-1 4 9,-6-5 3,7 1 4,-1-1 4,-6 5 5,7-5 5,-7-4 8,0 9 7,6-4 4,-6 0 1,0 3 4,0-4 1,-6 1 2,6 4-1,0-4-7,-7 3-14,7 0-13,-6-3-10,-1 3-11,1 1-9,-1 3-8,1-4-5,0 4-7,-8 0-3,1 0-4,0 4-1,-6-1-1,5 4-3,-5 5-5,-7-2-1,6 5 0,0 3 2,-5 0 0,5 1 0,0 3-1,8 0-1,-2 0 1,2-1-4,-1 5-3,6-3-3,7 3-1,0-5-4,0 1 1,13 0 1,-6-4 1,5 0-1,8 2 3,6-6 0,-6-3 3,13 0 2,-7-7 3,6 0 7,1-4 3,-1-4 5,1 0 15,-1-7 6,1 0 3,-1 0 7,1-4 7,-7-2-2,0-3 0,1 2-1,-8-4-13,0 0-4,-6-3-5,1-1-8,-2 4-9,-5-4-3,0 4 2,-7-3-5,0 7 0,0-4 1,-7 2-2,7 6-1,-7 3-1,7 0-4,-6 8-7,0-1-3,6 1-5,-7 6-3,0 4-1,1 4 0,-1 8-2,7 2 1,-6 6 1,12 2 2,-6 4 1,7 3 1,-1 5-1,8-1 1,-2 0 1,2 4 0,-2 4 0,2-4-3,-1 4-2,-1-1 2,2 1 1,-2 3 2,2-3-1,-1 0 0,-7-2 0,1 3 1,-7-6-1,-7 6 2,1-10-1,-1 2 0,-6-5 0,0-7 2,1 1 2,-2-4 0,-5-8 6,-1 0-3,7-4 1,-13-2 5,6-5 4,1 1 1,-8-6 4,8-2 6,-7 0 2,6-2 4,-6-6 3,7 4-4,-1-3-1,8-1-3,-2-2-3,1 3-6,7-1-3,-1 1-5,1-1-10,6 2-11,0-6-14,6 1-16,7 4-27,7-4-35,-1 0-66,7 0-91,1-1-94,5-2-111,7 3-167,7-7-101,-7 3-50,7 1-11</inkml:trace>
  <inkml:trace contextRef="#ctx0" brushRef="#br0" timeOffset="50650.65">26956 8298 174,'-6'-8'627,"6"8"-10,0-4-220,0 4-145,0 0-83,-6 0-47,6 4-17,0 0 2,0 3 12,0 4 7,0 8 4,0-1-1,0 4-1,0 3-8,0-2-17,0 6-21,0-4-21,0 4-21,0 0-14,0 1-7,0-1-7,0 1-4,-8-4-3,8 3-11,0 0-23,0-3-44,-6 3-58,6-3-65,6 0-60,-6-5-63,8 4-79,-2-2-141,0-9-93,7 1-30</inkml:trace>
  <inkml:trace contextRef="#ctx0" brushRef="#br0" timeOffset="50864.6">27327 8202 344,'-6'-3'473,"6"-1"-147,-6 4-89,6-4-44,0 4-28,6-4-16,0 2-15,8 2-18,-1 0-17,6-6-39,8 6-47,5 0-57,1 0-56,12-2-56,1-2-64,5 1-81,8-2-158,-7 2-84</inkml:trace>
  <inkml:trace contextRef="#ctx0" brushRef="#br0" timeOffset="51239.03">28063 8045 392,'0'0'320,"-6"0"-122,6 4-62,0-4-25,6 3-6,8 1 3,-1-2 5,7 4 3,6-6 1,6 2 1,1-2 2,6-2-2,0 2 0,0-8 10,6 4 13,-5-3 13,-1-1 12,-7-2 2,1 3-10,-7-5-4,0 4-11,-13-2-17,1-1-20,-2 0-20,-6 0-19,-6-1-13,-6 2-11,-6-5-12,-8 3-9,0 3-5,-13 1-7,-6-4-5,1 9 1,-9-3-2,2 6 0,-7 0-2,7 0 3,-8 6-2,1 1-1,0 1 1,6 7-4,-6-1 0,7 5 0,-1 2 0,1 1-3,5 4-2,1 3 4,0 4-4,7 0 5,-1 0 0,7 4-1,6 0 2,8-1 2,-2 4 1,8 1 1,-1-4-1,14-1-1,-1 0 0,0 1-1,14-4-1,0 1 2,6-5 0,7-4-1,6 1 2,6-4-3,7-3-2,13-5-6,-6 1-12,13-5-27,6-3-44,0-3-76,0-4-87,1-4-99,-1 4-147,0-7-147,-7-3-83,2-2-28</inkml:trace>
  <inkml:trace contextRef="#ctx0" brushRef="#br0" timeOffset="53217.04">33368 2941 21,'-27'-22'96,"1"1"-8,1-2-2,-1 2-7,0-6-6,-7 2-12,7 0-5,-13-2-3,7-2-1,-8 4-4,1-4-6,0 3-3,-1-3-6,2 2 3,-1 2 2,0 0-3,-7 3-2,7 4-2,0-5 0,-7 6 1,1-5 2,-7 3 2,6 1 3,-6-1 3,0 5 4,-7-5 1,7 1 0,-7 4 6,7-1 0,-6 0-2,5 1-4,1-1-3,-7 4-5,8-4-3,-8 1-2,0-1-8,1 1-5,-1-1-2,-6 1-6,0-3-4,-1 3-2,-5-1 1,-8-2-1,1 2 0,0-3 0,0 3-1,-7 0-1,0 0-2,-6 1 0,6-1-3,-6 1 0,0-1-2,-1 4-1,-5 0-1,-1 0 1,1 1 3,-2-2 1,2 1-1,-1 4 3,1 0 1,6-2-1,-1 6 2,-5 0 1,6-1-1,6 0-1,-6 4 3,6 4-2,0-4 2,7 4 0,-7-1-2,0 0 0,0 6 1,0-2 1,2-4-2,-2 5 1,0 3-1,0-3-2,1 2 1,-1 1 0,0 4 0,-6-5-4,6 5 0,-6-1 0,-7 1 0,7 4 2,0-1 4,-7 1 1,7-1-3,0 0 1,-8 5 1,8-3-2,-7 6 2,1-4 1,-1 5-3,-6 2 1,0 0 4,-1 1 2,1 3 3,0-1 3,0 5 4,0-5 4,6 5 2,0 4-2,0 0-2,1-2-2,5 9-2,-5-4-2,6 8-4,-8 2-5,8 1-1,0 4 0,-1-1 0,1 9 1,0-5 0,7 3 3,-1 5 1,7 0 0,0 3 0,6 0 0,0 1-5,7 2 0,0 5 3,7 0-3,5-1 0,-6 5-4,14-1 0,-1 4-1,-6 0 6,13 3-1,-6 5 1,5 3 1,1 2 1,0 10 0,0 3 1,0 3-2,6 3 1,-5 5 0,-2 4-5,7-1 4,-6 7 1,7 1 2,6 3 0,0 1 0,-1-5-1,2 1-1,5-5 1,8 1-6,-8-3 1,13 1 0,-6-1-1,6-4 1,7 3-1,0 1 1,7-5 0,-1 1 0,1-1-1,6-4 0,7-2 4,-1-1 4,7-7 3,0 1 2,0-10 4,13-1 5,-6-1 4,7-7 4,-2-5 2,1-2 2,7-2 3,-7-5 9,6-2 2,1 1 0,-1-4 3,8 5 4,-1-2-3,-7-2-1,8-1-8,-1 5-5,7-5-7,-8 4-5,8-4-7,7 0-9,-7 0-2,12-4 0,-6 1-5,14-7 3,-2 3 3,2-8 6,12 0 5,0-2 8,7-6 6,-1 3 6,1-6 8,0-3-1,6 0 1,0 0 0,1-4-6,-1-3-4,1 0-10,5-5-7,7 1-5,1-4-2,-7 1-9,12-4-3,-5-1-6,-1-3 1,1 0 3,5-4-1,1 1-1,6-5-1,0 2 0,7-2 2,0-3 2,0 0-1,6-1 0,-6-2 2,-7-1 7,7-3 0,-7-4 5,8 0 1,-8-4 0,6 1 3,-5-9 1,-1 2 3,0-5-1,-6-6-2,0-2 6,-1-3 2,8-10 3,-7 0-2,12-5-1,8-7-1,6 1-3,6-8-1,8-4-3,-2-8-2,8-1-2,5-5-3,1-5-6,7-3-6,-1-2-6,1-9 3,-1 1-4,1-9 0,-7-2-1,0-1 0,-7 1 1,-6-4 1,0-5 1,-13 1-3,208-179-1,-149 80-1,-85 33 0,-66 18 6,-31 8-1,-8 0 2,-13-3 1,-6-9-4,0-10-1,0-7-4,0-9 5,0-2-4,0-7-1,0-5-1,0-7-3,0-3-2,0-1 8,0 8 1,0 0-5,0 4-6,0 3 1,0 11-2,0 8 8,0 17 3,0 12-5,0 12 0,0 8-2,0 6 1,0 10-2,0 12-3,0 6-11,0 9-13,0 2-16,0 5-18,0 6-34,0 49-53,-25-8-74,-48-4-88,-50-3-106,-72-4-215,-47 0-108,-39 0-54,-31 0-8</inkml:trace>
  <inkml:trace contextRef="#ctx0" brushRef="#br0" timeOffset="-6642.65">16335 11110 448,'-6'-3'441,"-1"-4"-144,0 3-78,7 4-28,-6-3-7,6-1 8,0 4 15,0-4 12,0 4 2,0 0-2,0 0-7,0 0-33,0 0-38,6 0-39,-6 0-36,0 4-23,7 3-12,0-3-4,-1 6-6,0 2 3,8-1 6,-8 7 5,7 0 1,0 7 1,0 2 1,1 2-5,-2 0 1,2 7 3,-2 1-3,1 0-1,-6 8 2,0-1 2,5 4 2,-12-2 0,8 6-2,-8 3 2,6 0 6,-6 4 0,-6 3-3,6 4 0,0 0 0,-8 0 3,8 7-1,-6-1-7,6 6-9,-6 2 0,-1 5 0,7-1-2,-7 4-3,7 4 3,-6 7 3,-1 2 5,1 6 6,0-1 2,-2 8-2,2 0-1,-6 2-2,-2 2-6,1-4-3,-7 3 3,8-3 1,-2 3 3,-5-4 4,6 1 6,-6-4 1,-1-1 3,7 2-1,-7-2-8,7-5-6,-6-3-7,5-2-5,8-3-4,-7-4-4,7-1-2,-1-7-6,1 0-16,6-3-16,0-4-26,6-4-25,1 0-28,-1 1-34,1-8-40,-1 0-95,0-8-109,8-3-146,-8 0-202,7-11-101,-6-3-42,-1-9-8</inkml:trace>
  <inkml:trace contextRef="#ctx0" brushRef="#br0" timeOffset="-5688.52">16231 16349 322,'-7'-6'236,"7"2"-99,-6 0-62,6-2-37,0 1-22,6 1-8,-6 1-2,0-2 5,0-1 8,0 2 6,0 4 3,0-4 3,0 1 2,-6 3 4,6-4 0,0 4 0,-7 0 2,7-4 3,0 4 6,-6 0 5,6-4 2,0 4 1,0 0-2,0 0-3,0 0-7,-6 0-7,6 0-6,0 0-6,0 0 0,0 0 0,0 0 3,0-2 7,6 2 10,-6 0 17,0 0 20,6 2 27,1-2 19,-1 4 13,1-4 11,-1 4 7,14-4 5,-7 4-3,13-4-17,-7 3-20,15-3-17,-9 0-15,7 0-12,8 0-9,-1 0-13,0 0-7,7 0-3,6 0-3,0-3-4,0 3 0,7-4-1,-1 0-7,1 4 0,6-4-5,-6 4-1,6-2-5,-6 2-1,6-5-4,0 5-2,0 0 6,1-3 0,5 3 1,-6 0-3,6 0 3,-5-4 1,6 1-1,5 3 1,-4 0-5,12-4-1,-8 0-2,2 0-2,6 1-2,-8 3 0,8-4 0,-6 4-1,-2 0-3,2 0-3,-1 0 3,0 0 0,-6 0-3,6 0-1,-6-3-1,-1 3-1,1 0 3,-1 0 1,8 3-3,-8-3-2,8 0 0,-8 0 3,8 0 0,-1 0-1,-6 0 1,5 0 2,2 0 1,-1 0 3,7 0 5,-7 0 1,6 0 1,-5 0 0,6-3 0,0 3 3,-1-4-1,7 4-1,-6-3-3,6-1 2,-6-1 2,0 5-1,-8-3 1,8 0-4,-6-1 0,-1 4-5,0-4-1,0 1-1,0 0-4,1 3-2,5-5 2,1 1 0,0 1-2,6-2-8,0 2 4,0 0 0,7-1 2,-7 0-2,7 1-1,0-1-1,0 0 4,5 0 10,-4-3-3,5 0-1,0 4-3,0-5 0,8 1 1,-9 3 1,9 1-2,-2-1-1,1-3 1,6 3 0,1 0 3,-2 1 2,1-1 0,1 4 2,-1-4-1,1 1-1,5 3-2,1 0-1,-6-3-3,-1 3-2,-7 0-5,1 0-1,0 0 6,-7 0 0,-6 0 1,0 0-2,-14 0 3,1 0 1,-6 0 1,-8-5 1,-6 5-4,-6 0 2,-7 0-1,-7 0 2,-5-4 1,-14 4-1,0 0-3,-7 0-9,1 0-18,-13 0-21,-1 0-42,-6-3-121,-6 0-152,-1-1-241,-13-3-148,-12-5-89,-13-3-34,-8 1-10</inkml:trace>
  <inkml:trace contextRef="#ctx0" brushRef="#br0" timeOffset="-2783.36">16908 12247 6,'-12'0'13,"-2"3"-5,-6 1-2,8 0-2,-1 0 0,0-2-3,0-2 1,7 5-1,-8-2-1,8 1 0,-1-4-1,0 4 0,7-4 7,-6 0 8,6 0 10,-6 0 10,6 0 9,0 0 5,0 0 5,-7 0 5,7 0 0,0 0-5,0 0-8,0 0-3,0 0-4,0 0-5,0 0-2,0 0-5,7 0-2,-7 0 1,6 0 1,0-4-1,-6 4 1,7 0-1,0 0 0,-1-4-1,0 4 1,-6 0-3,0 0 0,8 0 0,-8 0 4,0 0 2,0 0 6,0 0 7,6 0 5,-6 0 7,0 0 1,0 0 3,0 0 1,6-3 0,-6 3-1,7 0-3,-1 0-2,1-5-2,6 5-1,-7 0-1,8 0 0,5 0 2,0 0-2,1-2 0,-1 2 4,1 0 1,6 0 4,-7-4 3,8 4 0,-8 0 1,1 0 4,-1 0 1,1 0 1,-7 0-1,7 0 4,-8 0 1,8 0 5,0 0 1,-7 0 2,7 4-1,-8-4 6,8 0-5,-1 0-7,1 2-8,-7 3-8,6-5-7,8 3-4,-8 1-4,0 3-10,8-3-2,-7 0-1,6 3 5,0-4-2,-1 6 0,1-7-2,1 6-2,-1-5-3,-6 5-1,5-4-4,-5 3-5,0-1 0,-1 2 0,-6 0 0,6-1 2,-5 1 2,6-2 2,-2 6-1,-4-1-1,5 0-1,1 0-3,0 3 0,-1 2-1,1-6-1,0 5-4,-2 0 0,9-4 4,-7 3-3,6-3-1,-7 3-1,7-2-2,-6 2 1,-1 1-1,1-4 1,-1 4-3,0-5 4,-5 5 2,5 0 3,-6-4 3,6 7 4,-5-4 1,5 1 2,1 4 1,0-1 1,-8 1 0,14-6-3,-6 7-3,-1-3-3,8 6-2,-1-5-3,-6 0-3,6 1 0,-1-1-4,-5 1 1,6-1 0,0 0 0,-7 4-5,1-4 1,0 0 3,-1 1-1,-5-1 0,-2 1 1,2-1 1,-2 0-1,1 0 8,-6-3 0,6 4-1,-7-5 0,1 5 0,0-1-2,5-4 2,2 5 1,-8-1-4,7 1 0,-7-5-1,8 5 2,-8-1-3,8-4 1,-8 5 0,7-5-2,-7 5 2,1-5-1,6 1 2,-7-1 1,0 2 5,2-2 4,-8 1 1,6-1 2,0 1 3,-6 0-3,7 3 0,0-4-1,-7 1-3,6 3-5,1 2 1,-1-6-2,0 3-3,1 2 2,0-1-1,5 1-1,-5-2 0,0 2 0,6 0-1,-7-1-2,1-3-2,6 3-6,-7-3 1,-6 2 1,6-2 2,2 4 1,-2-5 2,-6 5 4,6-4 3,1-1 19,-7 5-6,6-4-3,1-1 1,-7 4 3,6-4 1,1 2-2,-1-3 0,1 3-8,0 2 5,-1-3 2,0 2-1,1 2-7,0 0-1,-1-2-2,7 3-2,-7-3-3,-6 2-2,7-1 1,0 4-2,-1-4 4,0 1 0,8-2 1,-8 6 6,0-4 4,1-1 3,0 4 2,6-4 2,-7 1-1,8-5 2,-8 5 3,6-1 1,2 0-3,-8 0-1,7 1 1,1-2-1,-2 2-2,2-1-2,5 5-3,-6-5-7,0 0-1,1 5-2,-2-6-3,8 5-2,-7-3-1,0 3 2,0-4 0,-1 1 0,2 2 1,-8-2-1,8 3 2,-1-5 6,-1 3-1,-5-2 0,6 0 1,-7 4 0,8-4-1,-1 1 1,0-1-2,0 0-4,-1-2-1,2 1 0,-1 2-5,0-1 2,-7 0-1,7 0-2,1-4 1,-2 5 0,-5-1 0,6-2-2,-7 2 1,7-4 0,-6 1 0,0 0 0,5-1 2,-4 4 0,-2-7 1,0 5 1,0-2-1,1-3 2,0 1-1,-1 2 6,1-3-4,-1 0-2,0 3 2,8-3-1,-8 4 1,8-5 0,-8 5 0,7-3-6,0 2 1,-6-3 2,5 3-2,-5 2-1,6-5 1,-7 3-1,8-2 0,-8-2 0,7 5 0,-7-3 0,2-3-1,-2 3 0,0-2-2,0 2 2,1-1 0,0 0-1,-1 0 0,7 0 2,-6-4 1,0 4 0,-1-3 0,6 2 0,-4-3-1,-2 1 1,7 4 2,-7-6-2,8 2 0,-2 3 1,-5-4-2,6 4 1,-7-4 2,8 4-1,-8-3 0,7-1-2,-7 4-1,8-4 0,-8 0 2,8 5 0,-8-5-4,7 0 2,-7 0 1,7 1 2,0 3 2,-7-5-2,8 2-2,-1 0 0,0 3 1,0-4 1,0 0-2,6-2-1,-5 1-1,-1 2 2,0-1 0,0 1 1,-1-5 0,8 4-1,-6-3-2,-2 3 1,1-3 1,1 3 0,5-3 0,-6 3-2,0 0 2,0-3 0,6 0 3,-5-1 1,5 2-3,1-2 0,-8 1-1,14 0 0,-12-1 0,5 0-2,1-3-2,0 4-2,-1 1 3,-6-2-2,6-3-1,1 0 2,0 3 1,-1-3 1,-5-3 0,12 3-1,-14 0 2,8-3 1,-1-2 0,1 5-1,0-4-2,-1 1 1,-6 0 1,6-5 0,1 5-3,-7-5 1,7 0-1,0 1 1,-1 0-2,-6-4 3,6 3 0,-5-2 0,6 3 1,-2-5 0,-4 1 0,5 0-1,1 1 0,-7-5 0,6 4-2,-6 0 1,7-4 1,0 4 1,-8-3 0,2-1 0,5 1 1,-5-1 1,-2-4 0,1 1 1,0 3-2,7-2 0,-7 1 2,-7-2 1,8 0-1,-2-1-1,1 1 1,1 0 2,-2 0 2,2-1 0,-2-3-2,8 4 0,-7-4-1,7-4 2,0 4-4,-8-3 3,8-2-3,-1 2 1,1-5 2,0 5 0,-1-4 1,1-1-3,0 1 2,-1 0-1,0-4 3,0 3 1,-5 1 1,6-4 2,-8 4 2,8-4 1,-7 0 4,0 0 0,6 0 4,-5-3-2,5-1 1,-5 0 3,4 1-2,-4-1 1,5 0 0,1 1-2,0 3 1,-1-7-5,1 4 2,6-1 0,-7-4 2,7 0-1,-6 4 0,6-6-3,-7 2 0,7-2 3,0-5-6,1 4-3,-1-4-1,0 1-2,0-1-2,-1 1 1,-5-1-2,6 0-2,1-2-1,5-2-1,-6 1-1,1 0-1,-2-1-1,-5 1 1,6 3-4,6-4 1,-5 4 0,5 2 0,1-6 3,-1 2 0,1 2 5,-1 0 4,1 0 3,6 0 3,-6 5 0,-1-2 0,7 1 0,-6 5 0,6-2-3,-7 1-3,8 3-3,-8 5-1,7-6-2,0 5 0,1 0-2,5 1 0,-6-1-2,7-1-1,-1 5 0,1-4 0,6 4 0,-6-1 2,0 1 1,5 0 1,-5 3 0,7-3 1,-8 4-2,7 3 0,1-4-2,-2 0 0,1 4-2,1 0 2,6 0-2,-8 4 1,1-1 2,7 1 1,-7 5 1,7-6 1,0 4-1,6 1-1,-6-1 0,-1 0 0,7 4-2,0-4 1,-6 4 1,6 0-2,-6-4 2,-7 4 1,7 0 0,-8 1 0,-5 2-1,0-3 0,-7 4 0,0 0 1,-6 0-1,-7-1-1,0 1 0,-7 3 2,1-3 2,-8 4 2,2-2-1,-1 1 2,-7 1 5,1 3 2,0-3 3,-7 3 1,6-5 0,-6 5-1,0 0-4,0 0-20,0 0-39,0 0-63,0 0-64,-6 5-62,-8-2-140,1 4-196,-7 1-262,-12-1-130,-1 4-53,-5-3 12,-8 2 34</inkml:trace>
  <inkml:trace contextRef="#ctx0" brushRef="#br0" timeOffset="-117.64">20557 15920 6,'14'0'10,"5"0"-5,-6-2-5,0-2 0,1 1-2,-2-5-2,1 4 2,-6-4 3,-1 1 9,1 0 13,-1 0 12,0-4 7,-6 3 4,8-2 3,-8 2 0,0-3-3,0 4-10,0-4-11,0 0-10,0 4-7,-8-1-4,8 0-2,0 1-2,0 0-5,0 0-2,0-1-2,0 5-5,0-1-5,0-3-2,0 4-7,0-1-3,0 4-2,8-4-6,-8 0-4,0 4-3,0-3-3,0-1-1</inkml:trace>
  <inkml:trace contextRef="#ctx0" brushRef="#br0" timeOffset="612.7">20753 15716 3,'-7'0'85,"7"-4"12,-6 4 6,6 0 2,-7 0-4,7-3-6,0 3-2,-6-4-4,6 4-7,0 0-6,0-4-4,0 4-7,0 0-7,6 0-9,-6 0-11,0-3-10,7 3-7,-1 0-7,-6-4-7,7 4-1,0 0-4,-7 0 2,0 0 1,0 0 5,0 0 4,0 0 6,0 0 3,0 0 6,0 0 4,0 0-2,0 0 0,0 4-5,0-4-5,0 0-6,0 3-5,6-3-3,-6 4-2,0 3-1,0-3 0,0 4-1,6-2 2,-6 2 0,6-1 0,-6 1-2,0 0-1,8-2 1,-8 2 4,6 3-4,-6-4-1,6 0-1,-6 4-1,0-3 0,0-1 1,0 0-1,0 1-4,0-1 3,0 0 2,0-3-1,7 3 2,-7 1-1,0-1 0,0 0 0,7 0-1,-7 4 0,0-3-1,6 3 0,-6-4 1,0 4 0,7-7 1,-7 3 1,0 0-1,0 1 2,6-1 1,-6 0 2,0 1 1,0-4 1,6 3 4,-6 0 3,0-4 3,0 1 4,0 0 1,0 0 3,0 3 3,0-7 5,0 3 4,8 4 1,-8-3 0,0 0 2,0 0-1,0-1-1,0 2-4,0-2-5,6 5-5,-6-5-3,0 4 3,0-2 3,0 1 5,0-2 6,0 0 7,0 3 5,0-3 11,-6 3 13,6-3 9,0 3 3,0-4-1,0 1 0,-8 4 0,8-5-2,0 1-6,0-1-12,0 4-7,0-3-7,0 0-3,0 3-5,0-3-6,0 0-3,0 2-4,0-1-5,0 2-4,0 1-2,0-5 1,0 8 1,-6-3 5,6-1 0,-6 4 2,6-4 3,0 4-3,-7-4-3,1 4-4,6 0 1,-7-3-5,0 3-1,7-4-3,-6 4-3,6-3 1,0-2 2,-6 6 1,6-5-3,-8 4-1,8-3 1,0 2-1,0 1 1,0 0-3,0 1-3,0-2-2,0 5-1,0-4-1,0 3-1,0 1 0,-6 0-1,6-3 0,0 2 1,-6 3 2,0-2-2,-1 0 2,7 3 1,-7-3 2,1 0-2,6 3 1,-7-3 1,7 0 1,-6-1 1,6 4 2,0-3-1,-6 0 12,6 3-3,0 1-3,-8-4-1,8 2-1,0 2-3,0-1 2,-6 0 0,6-3-12,0 3 3,0 0 3,0 1 1,0-4 3,6-1-1,-6 1-5,0-1-4,0-3 2,0 0 1,0-3-3,0-1-2,8 0-3,-8-3-2,0-1-19,0-3-45,0 4-100,6-4-124,0 0-169,1-4-171,6-3-109,-6-3-62,-1-5-19</inkml:trace>
  <inkml:trace contextRef="#ctx0" brushRef="#br0" timeOffset="1832.25">20825 16137 35,'0'0'42,"0"0"-10,0 0-9,0 0-6,0 0-3,0 0-3,0-4-5,0 4-2,0 0-1,0 0-2,-7 0 0,7 4 0,0-4 5,-6 0 3,6 4 4,-7-4 6,0 4 4,7-4 5,-6 3 6,0 1 3,6-1 3,-8 2-2,2-3 0,6 2-3,-6 0-4,6 0-2,0-1-2,0 1-2,0 3-3,0-4-1,6 2 0,0 2 0,2 1 1,4-5 1,2 5 0,-1-2 0,-1 3 1,8 1-1,0-3 3,6 5 0,-1-2 1,2 1-1,5 4 3,1 0 1,13-1 7,-7 4 9,13 5 8,0-5 9,7 8 9,6-1 8,6 1 8,8 3 6,-1 0 1,13 5-4,0 2-5,0-2-5,8 2-7,-2 1-6,1-1-8,6-3-8,-6 4-7,0-1-7,-1-2-6,-6 3-6,1-5-5,-7 5-4,-8-5-5,2 1-3,-1 0-2,-13-4-1,0 5-3,0-5 0,-12-4-1,-8 0-1,-5-2 0,-1 0-1,-13-9 0,0 1 1,-7-5 16,1-3 34,-8-3 34,-5 0 27,0-4 20,-7-4 12,0-2 7,-7-6 1,0 1-10,-11-7-33,-2 0-30,-7-5-27,-5 2-19,-1-4-11,-5-2-2,-8 2 2,0-1-2,0 0 3,-6 5 3,7-2 6,6 1 5,-1 8 5,14-1 0,1 4-3,11 4-1,2 3-5,12 4-6,6 0-8,6 8-6,2 3-8,12-1-1,7 9-1,-1-1-1,13 0-2,-5 7 1,5 2 1,8 2 2,-8 0 0,7 0-4,-6 1-1,-1-4 1,2 3-1,-2 0-1,-13-3 0,1-1-2,-7 1-1,0-4-4,-6 0-6,-7 0-17,-7-1-29,-6 2-62,-6 0-86,-7-6-99,-7-2-141,0-1-177,-12-6-101,-1-1-45</inkml:trace>
  <inkml:trace contextRef="#ctx0" brushRef="#br0" timeOffset="5964.08">33049 3249 58,'6'-7'131,"1"3"-32,-7-3-16,6 3-9,-6-4-8,-6 6-2,6-6 0,-13 1 1,7 3 1,-8-3-1,1-1-1,0 5 1,-6-6 7,-1 3 8,-6-2 5,6-3 2,1 4 6,-7-4 2,6 4 5,-6-4 3,7-1-1,-1 2 0,-6-1-1,7 1-5,-7-2-8,6 1-9,-13 0-13,7-3-4,-7-1-4,-5 3-8,-1-3-6,-1-2 5,-5 3 3,-8-5 3,1 1 6,-7-4 4,1 3 4,-7-3 5,6 1 3,-12-6-6,6 6-5,-8-6-1,8 2-5,-6 0-5,6-1-7,-7 0-5,0 0-8,1 5-3,-8-4-6,-6-2-4,8 2-3,-14 2-3,-1 3-5,1-3-4,-6 0-2,-8 6-2,7-2-1,1 0-2,6 2 0,-8 2 0,8-3 0,0 2 2,-1 7 1,1-7-2,7 5 0,-1 1 0,0-2-1,8 5-1,5 0 0,-6-1-3,6 1-1,0 0 3,0 3 0,1 1-1,-1-1-4,0 0 3,1 4 1,-8 0 5,1 0-1,-6 0 3,-1 4 0,-7-4 4,1 4 5,-6-4-4,-1 3-1,1-3-2,-14 0-3,7 0-1,-1 4-2,-6-4-3,7 0 2,0 3-3,6-3 4,0 0 0,1 0 1,5 4 1,1-4-2,6 3 1,-6 1 0,6 1 2,-6-2-5,0 4 0,7 0 0,-8 1-2,1 4 3,0-3-2,0 7 0,0-3 3,-1 3 2,1 2-1,-7 0 0,0 1 1,1 2 2,-8-1-2,1 5 2,-7-4-2,7 2-1,-1 2-1,-5-3-1,13 4-1,-8-1 2,14 1 3,-7 3-2,13 0 0,0 0 0,1 8 2,6 0 0,-1 0-2,1 3-3,-7 3 1,7 3 2,0-3-1,0 5 0,6-4 0,1 3 0,5 5 1,1-5 4,0 8-4,0 1-1,6-2 4,1 5 0,5-1 2,2 4-1,5-3-2,7 3 0,6 1 0,1-1 1,12 1-2,7-1-2,6 0-2,7-3 1,7 3-1,6-4 1,7 5 2,12-5 1,1 1 0,12 3 0,7-4 1,1 5 3,18 0 2,1-5-1,6 5-1,7-5-1,6 0 1,7 1 1,-1 0-4,8-5-1,-1 2 1,7-2 0,0-3 0,5 1 0,9-4 1,-1 0-3,6-5 5,6-2-2,2-4-1,5-1 10,7-4 7,13-2 2,-1-1 4,21-4 4,-1 2 0,14-2-3,-1-2 7,7 2-7,7-4-4,0 2-3,-2 0-7,-4-6-3,5 2 3,-13-1 2,1-7-5,-7-1-3,7 2-3,-7-9-4,0 1 4,6 0 7,-5-8 0,5 0-1,7-3-1,-1-3 2,8-5-2,0-4 3,-7-3 6,7-7-5,-8-7-4,1-5-5,7-6 0,-8-13-3,2-1 6,-7-6 5,-14-6-5,-7 0-4,-11 0 3,-22-4 5,-4 4 5,-21-1 3,-13 2-4,-19 1-3,-20 2-2,-13-1 1,-19 1 0,-7 2-2,-26 2-4,-14-1-4,-18 0-3,-7 4-17,-20 3-22,-12 0-36,-14 8-72,-12 0-95,-15 7-104,-11 3-158,-7 4-180,-14 5-99,0-1-38</inkml:trace>
  <inkml:trace contextRef="#ctx0" brushRef="#br0" timeOffset="6361.82">24949 4734 394,'7'-4'302,"-1"-1"-133,-6 2-77,14-1-41,-8 4-23,0 0-14,8 0-7,-8 0-10,7 0-22,7 4-38,-8-1-63,8 2-124,0-1-104</inkml:trace>
  <inkml:trace contextRef="#ctx0" brushRef="#br0" timeOffset="6618.85">28240 4627 70,'-7'-4'329,"7"-3"-133,-6 4-72,6 3-36,0-4-12,0-1-4,0 5-3,0-3-1,0 3 0,6 0-8,1 0-13,0 0-16,5 0-13,-5 3-11,6 2-17,0-5-24,0 4-35,0-1-52,0-3-86,0 3-141,0-3-88</inkml:trace>
  <inkml:trace contextRef="#ctx0" brushRef="#br0" timeOffset="32302.36">28904 7393 21,'-6'-11'494,"0"3"-154,-1-3-81,0 0-29,1-1-2,-1 3 26,1 1 27,-1-4 2,1 5-8,6-3-19,-7 2-20,1-3-26,0 3-34,-2-2-48,2-1-43,0 1-25,-7-2-15,-7 1-10,0-3-10,1 3-4,-13-4-1,-2 3-9,2-3-4,-7 5 1,0-1 4,-7-4 3,7 5 3,-13-2 2,7 2-2,-8-1 5,1 0 3,1 0 1,-8-1 2,0 4 1,-6 2 0,-7-2 0,1 5-1,-8-5-5,1 4-2,-7 2-2,0-3-3,-6-2-2,-6 4 1,-1-1-2,-7-4 0,-5 5 5,-7 3-3,-1-4-1,-5 1 2,-1 3-3,0 0-4,1 0-2,5 0 4,-6 3 2,7 4 3,-7 5 0,7-2-5,-7 5-3,-7 4 0,7 3 1,-6 0-5,7 7-5,-7 4 0,6 3 1,-7 5 3,7 3 1,0 8 0,1-2-1,-1 5-2,6 4-2,1-1-3,7 8-4,5-3-2,8 2 1,5 2 1,1-2-5,13 1 3,0 4 2,13 0 7,0 3 10,6-3 0,7 3-3,13 0-4,-1 4 7,14-4-4,7 1-1,5-1-4,8 0-10,6 0 2,14 0 4,-2 1 3,21-4 1,-1 3 1,14 0 1,13-4 4,12 4 0,14 2 2,19-6 0,14-3-4,19 0 2,13-4 5,6 1 2,13-9-4,13-2-2,14-1-2,6-8-1,0 2 5,7-2 1,6-6-6,0-4-2,0-3-3,0-1 0,0-4 6,-1-6 2,-5-5-2,0-7-3,-7-2-2,-1-10-1,-5-2 3,0-11 8,-14-8 3,8-10 7,-8-8 10,-7-7 7,1-7 10,7-9 6,-7-10 3,0-7 2,-7-5-4,1-5-7,-14-8-7,-6-2-7,-13-5-7,-13-4-7,-20 2-5,-19-6-10,-27-1-1,-25-2 1,-27 3-3,-26-7-2,-31 3-7,-28-12 3,-38 1-6,-33-2-16,-45-10-27,-26 0-25,-34 9-12,-25 8-17,-14 9-21,-5 12-32,19 14-35,20 15-62,11 15-73,28 14-85,32 12-145,27 9-142,18 18-74,27 4-30</inkml:trace>
  <inkml:trace contextRef="#ctx0" brushRef="#br0" timeOffset="48433.64">3030 7481 446,'0'-23'669,"6"6"-132,-6-2-120,0 0-77,-6 2-40,6-2-29,-7 1-37,0 0-34,-6 2-33,1 3-36,-2 1-31,-6 1-27,-5 7-20,-7 1-16,-8 3-8,-5 7-10,-1 4-5,-7 7-2,-5 1 2,0 6 1,-1 5 2,7-1-4,-1 7-1,2-2 1,5 2-3,7 4-5,6-3-1,1 4-4,6-5 1,6-4-1,13 2 0,1-5-1,6-3 1,6-4 2,7-4 2,1-3 7,12-4-1,-1-4 4,9-7 2,4-4 4,1-7 5,0-3 7,7-4 1,-1-8 6,-5 0 13,5-3 18,-6 0 17,7-1 9,-13-3 6,5 4 2,-5 0 9,-7 3 6,0 1 0,-6 3-8,-7 7-10,0 0-11,0 4-12,-7 4-9,2 2-17,4 5-14,-5 5-15,-1 7-14,7 5-8,-6 9-3,13 3 0,-8 8 0,2 7 0,5 3 2,7 8 0,-6-3 0,-1 6 0,7-2 0,-6 2 0,-1 0-2,1 1 1,-7-1 2,0-3-1,-1 1 0,-4-9 0,-8 0 0,0-2 1,0-5 5,-8-6-4,2-5-4,0-3 4,-7-6 6,0-1 10,-7-4 9,1-8 9,-1 0 0,-6-2 9,0-5 3,-7 0 2,1-8-3,-1 4-6,1-7-7,-1 4-10,7 0-4,0 0-5,-1-5-1,15 9-3,-1-5-5,0 5-19,6 0-29,1-2-38,6 1-51,6 1-50,7-1-50,7 1-77,6-1-114,6-3-116,7-1-165,1-2-123,5 3-51,-6-5-7,1 1 15</inkml:trace>
  <inkml:trace contextRef="#ctx0" brushRef="#br0" timeOffset="48621.04">3616 8224 212,'0'-8'804,"0"2"14,0 2-17,-7 4-236,7-4-218,0 4-145,-6 4-80,6 0-39,-7 7-22,1 0-9,6 7-2,-7 4 0,1 4-6,0-1-9,-2 4-5,8 1-8,-6 3-3,0-4-8,6 0-4,-7 4-2,7 1-9,0-2-18,0 2-34,0-5-73,0 0-102,7-3-111,-1-1-162,8 1-160,-8-8-100,7 1-41,0-9-1</inkml:trace>
  <inkml:trace contextRef="#ctx0" brushRef="#br0" timeOffset="49702.21">4522 7642 70,'0'0'196,"0"-4"-49,-7 4-31,7 0-13,0-3 3,0 3 8,0-4 6,0 4 5,0-3 0,0 3 0,0 0 3,0 0 0,0-4-2,0 4-5,0 0-3,0 0-7,0 0-7,0 0-12,0 0-12,7 0-14,-7 0-16,0 0-11,6 0-11,0 0-4,14 0-3,-7 0 0,7 0 2,0-4 3,12 4 3,-6-4 2,0 1-1,7 3-3,6-5-3,-7-1-3,7 1-5,1 2-3,-1-1-6,0-4-4,-1 5-12,-5-4-28,0 3-38,0-3-45,-8 3-44,1-3-52,0 0-57,-6 0-70,-1 3-98,-5-7-88,-8 4-24</inkml:trace>
  <inkml:trace contextRef="#ctx0" brushRef="#br0" timeOffset="49866.55">4971 7418 314,'-13'0'413,"7"-3"-133,-1-1-92,7 4-53,-6 0-29,6 0-9,-7 4 3,7 3 30,-7 0 24,7 5 32,0 2 23,0-3 8,7 7-2,-7 1-9,7-1-14,-1 4-37,-6 0-29,7 3-40,-1 1-29,1 3-18,-1 0-12,1 5-19,-1-5-39,0 4-71,2 0-80,-2 0-84,0-4-100,-6 1-183,7-1-102,-14-4-56,7 1-9</inkml:trace>
  <inkml:trace contextRef="#ctx0" brushRef="#br0" timeOffset="50026.75">4293 8342 62,'-6'3'711,"-1"1"14,7-1-108,0-3-171,13 0-129,-6 0-94,12-3-68,7-1-37,1-4-15,12 2-11,7 2-14,6-8-10,6 5-23,0 0-37,15-4-52,-2 4-75,8-1-79,-2-3-87,2 0-107,-1-3-195,-6-1-92,-1-3-35,0 3-4</inkml:trace>
  <inkml:trace contextRef="#ctx0" brushRef="#br0" timeOffset="50499.86">6242 7514 395,'-13'-22'745,"0"3"19,-1 1-208,8 7-162,-7-4-115,0 8-82,0 0-66,-7-1-40,1 8-30,0 0-18,-8 4-10,1 3-11,0 4-6,0 4-5,7-1-3,-1 1-7,7 4 0,0-1 1,0-4-3,7 5 0,6-5 2,0-3 2,6 0-1,0 0 3,1-4 1,6-2 1,6-5 1,1 0 9,0-8 5,6 1 4,-1-4 12,2-4 6,-7-3 8,6-1 8,-7-2 8,1-1-1,-1-1 5,-6 1 1,-7-3-5,2 3 1,-2 4 10,0-4-1,-6 4 1,0-2 8,0 3-1,0 2 0,0 3 1,0 6-7,0-5-17,0 7-10,0 0-10,0 8-15,0 0-9,0 7-9,0 3-7,7 13-2,-7-2 1,6 11 0,-6 4 1,7 9 0,6 2-1,-7 3 2,8 5-3,-2 3-1,-5 0-2,6 1-1,0 4 1,0-6-1,-6 5-1,-1 1 4,0-2 1,1-3 3,-7 0-2,0-3 1,0-4 0,0-3 1,-7-1 1,1-7-2,0-4-1,-8-8 3,2 2 9,-1-8 15,-7-1 18,0-6 16,1-5 11,-7-3 12,0-7 8,0-1 5,-1-3-5,1-3-10,0-5-17,1 1-17,-1-4-10,6-4-17,7 1-30,6-4-45,0-1-61,14-2-54,13-6-54,6-2-67,6 0-108,14-7-98,6 2-93,0-2-87,1-1-129,5 1-43,1 2-1</inkml:trace>
  <inkml:trace contextRef="#ctx0" brushRef="#br0" timeOffset="50702.09">6958 7997 340,'20'-15'804,"0"8"16,-7-4-154,-1 7-174,-4 1-148,4-1-132,-5 4-86,-1 4-46,-6-1-25,0 9-15,0 2-7,-6 0-3,-1 8-4,1 1-1,-8 2-5,-5 0-7,6 5-4,0 3 0,-7 0 1,14 0 0,-7 0 0,6-4 3,1 5 4,6-5 5,0-4 6,6-3 7,8 1 7,5-6 7,1 3 4,12-11-1,1-1-3,6 0-3,6-8-10,8 0-11,6-4-9,-1 0-16,1-4-23,6 1-20,-6-3-48,-8 2-90,8-3-109,-13-3-133,-7 3-222,0 0-112,-13-4-62,-6 8-27</inkml:trace>
  <inkml:trace contextRef="#ctx0" brushRef="#br0" timeOffset="51088.4">2501 9203 111,'-32'3'447,"6"1"-129,0-4-108,13 0-68,0 0-34,-1 0-15,8 0 1,0 0 17,12 0 40,0 3 48,8-3 29,5 5 20,14-5 2,0 0-1,12 2-4,8-2-14,5 0-34,7 0-47,13 0-33,7 0-25,12 0-12,14 0-5,7 0-12,12 0-10,7 4-8,0-4-5,12-4-4,8 4-2,-1 0-4,7-2-7,0-3-5,1 2-3,-2-1-2,1-3 0,-7-1-2,1 1-1,-7-3-3,0-2-1,-7 5 0,-6-4 2,-7 3-6,-13-2 0,-13-2-3,-13 5-1,-12-1-1,-8 1-8,-18 4-11,-8-1-23,-19-3-46,-6 3-96,-14 4-110,-12-4-136,-14 4-216,-12 0-105,-20 0-59,-7 4-21</inkml:trace>
  <inkml:trace contextRef="#ctx0" brushRef="#br0" timeOffset="51498.47">3687 10132 374,'-13'4'763,"1"0"8,-2 7-99,2-1-222,-2 5-206,8 1-121,-1 2-62,1 4-33,-1 3-12,1 0-7,6 2-4,-7 6 0,7-1-2,7 2 1,-1-2 0,1 2 1,6-1 1,0-1 4,6-3 8,1-3 6,-7 0 9,13-3 9,-6-2 12,6-6 11,-1-5 9,1-6 9,1 0 8,5-4 4,1-8 8,-1-2 16,2-5 13,-2-6 10,-7-2 10,-5 0 4,7-6-3,-8 0-5,-6-3-9,0-5-20,0 0-20,0-7-19,-7 0-19,-6-7-18,7 0-11,-7-8-7,0 5-8,0-5 1,0 3 5,0 6 6,0-2 6,0 8 9,0 0 9,0 8 6,0 3 5,7 3 0,-7 4-6,0 5-7,6-2-5,0 9-9,2-1-6,4 0-10,1 5-5,7-2-7,0 5-4,-1 0-8,13 0-12,-6 2-20,7 2-26,7 3-37,-2 0-49,1 0-45,7 3-44,-1 2-39,-5 2-68,-1 4-85,0 0-75,-7 1-68,1-5-87,-7 3-121,0 2-46,-13 2-2</inkml:trace>
  <inkml:trace contextRef="#ctx0" brushRef="#br0" timeOffset="51703.9">4775 9803 348,'-6'3'541,"0"6"-161,-1-3-111,0 5-67,7 1-24,-6 2 6,0 1 22,6 2 19,0 3 14,0 1-1,0 1-16,0 7-24,0-2-32,0 4-40,0 3-40,0-5-28,0 4-17,0-3-12,0 2-3,0-6-2,0 1 2,6-2 3,-6 0 4,6-7 5,1 1 7,6-2 6,1-5 5,-2-1 3,14-3-1,-7-5-5,15-3-2,-2 0-8,7-3-11,6-9-11,8 5-17,5-5-18,1-1-21,0-5-44,6-1-99,0-4-113,0-2-145,1-4-225,-1-4-105,-6-3-58,-1-1-24</inkml:trace>
  <inkml:trace contextRef="#ctx0" brushRef="#br0" timeOffset="52406.38">2078 6466 494,'0'0'346,"0"0"-126,7 0-76,-7-4-45,6 1-20,-6 3-7,7-5 0,-1 5 5,-6 0 3,7-3 1,-7 3-1,6 0-7,1 0-14,-7 0-12,0 3-16,6 2-11,-6-2-6,-6 5 7,6 3 5,-7-1 12,1 9 15,-7-1 12,0 3 13,-1 5 7,-5 1 11,0 2 14,-1 4 12,1 3 5,-7 4-4,-1 5-5,7 6-6,-6 3 3,1 9-4,-1 3-15,0 3-14,-1 8-16,1 4-7,0 7-8,7 3-3,-7 5-11,0 3-11,6 3-6,1 4-3,5 5 3,2 2 2,-2 5 3,14 2-3,-6 5 4,12 0-1,1 2-1,0-2-3,12 0-7,0 3 1,8-4-2,5 4 0,7-2-1,1-2-3,11 0 0,2-3 1,5-3-2,7-5-4,0-4-2,0-6-2,8-3 0,4-5-3,2-7 3,-1-4-1,6-11-1,8-4-4,-1-10-7,6-4-11,8-11-11,-1-7-24,7-8-45,7-7-52,-7-7-59,-1-8-55,7-7-46,-6-7-58,-1-8-82,2-7-144,-1-7-47,-7-4-7</inkml:trace>
  <inkml:trace contextRef="#ctx0" brushRef="#br0" timeOffset="52948.52">5571 5917 130,'0'-8'516,"0"1"-182,-7 3-139,14-3-77,-7 2-36,6 2-15,7 3 1,1-4 8,5 1 13,7 3 20,6 0 21,7 3 8,7 4 7,7 1-4,12 3-3,0 4-7,13 3-1,0 5-7,7 6-11,0 0-2,6 7 1,0 5 1,7 3 2,-7 7-2,6 4-12,-5 6-10,5 10-13,2 2-11,-8 8-13,0 7-9,0 3-6,-7 12-5,-5 7-6,-8 3-7,-6 11-2,-12 5-5,-7 3 0,-8 3-2,-11 8-3,-7 0-3,-8 4 3,-5 3-1,-14 0-3,1 0 2,-14-4-5,-6 2 0,-7-2 1,-6-7 1,-13-3-2,-7-5 1,-6-3 3,-13-3-1,-6-8 1,-1-4-1,-13-1-1,0-14 0,-6-3-2,-7-8 3,1-2-3,-8-7 2,-5-9 2,-1-6-1,6-5-3,1-4-3,0-10-5,6-3-7,7-8-16,12-4-35,8-3-71,6-7-87,19-5-105,7-7-163,19-3-153,13-11-99,14-1-40</inkml:trace>
  <inkml:trace contextRef="#ctx0" brushRef="#br0" timeOffset="57606.48">16655 9731 69,'-8'-5'66,"8"5"-12,0-3-18,0 3-13,0-4-9,-6 4-9,6-4-3,0 4-2,-6-4 0,6 4 0,-6-3 0,6 3 3,-7-4 2,7 4 2,0 0 9,-7-4 9,7 4 8,-6-3 9,6 3 7,-7 0 4,7-3-2,-6 3 2,0-4-5,6-1-3,-8 5-3,2-3-3,6 0-3,-6 3-2,6-4 2,-6 4-1,-2-4 0,8 4-4,-6-3-4,6 3-6,-6 0-3,-1 0-1,7 0-1,-6 0 2,-1 0 0,-6 0 2,7 3 0,0-3 2,-2 4 5,2 0 4,0-4 5,-8 3 1,1 0 0,1 2 0,-2-1 1,2 2-2,-2-2-1,1 0-1,0 3-6,0-3-2,1 3-2,-8 0-1,6 0-2,-5 1-2,-1 4-4,1-5-2,-1 0-2,1 4 0,0-4 2,-1 1-2,7-2 2,-13 3 4,6-3 1,0 2 0,1 3 3,6-4 2,-6 0 3,-1 4 9,-6-3 4,7 3 2,-1-1 4,0-2 2,-6 3 1,0 0 0,0 1-2,0-6-9,0 9-3,-7-4-1,1 0-4,-1 0-6,1 3-3,-8 1-5,1 0-2,0-1-2,-7 5-2,1-4-5,-1 3-1,1 0-1,-7 0 1,-1 1-1,-6-1 0,8 1 4,-8 3 0,1-4 4,-1 1 4,0-2 4,7-3 1,-7 5 4,8-4 3,-8-1 4,7 1 1,5-5 2,-4 7 4,5-7 4,1 1 7,5-1 5,1 2 3,0-5 3,7 1 2,6-1-1,-1 0-4,1 0-4,7 1-8,6-5-11,0 1-6,0 0-7,6 0-9,1-4-4,0 2-5,6-2-10,-8 0-14,8 5-19,0-5-30,0 0-41,8 0-49,4-5-53,2 3-58,-2-6-65,8-2-103,6-2-116,-7 1-47</inkml:trace>
  <inkml:trace contextRef="#ctx0" brushRef="#br0" timeOffset="57825.18">14667 9946 62,'0'-7'534,"0"4"-142,0-2-127,0 5-77,0-4-51,0 8-31,0 1-8,0 1 3,0 5 15,6 4 20,1 7 36,0 7 28,12 0 16,1 9 0,12 1-16,1 5-16,13 1-22,-8 2-26,15 1-40,-8 3-28,7 0-22,1-3-13,6 3-6,-8-3-10,8 0-10,-7-1-23,0-3-57,0 0-87,-12-7-88,5-5-96,1-3-154,-7-6-140,0-5-93,0-7-28</inkml:trace>
  <inkml:trace contextRef="#ctx0" brushRef="#br0" timeOffset="65911">20512 16024 64,'0'0'76,"6"0"0,-6 0-3,0 3-1,0-3-5,7 0-3,-7 0-6,6 0-6,-6 0-5,0 0-6,0 0-2,7 0-3,-7 0-3,0 0 1,0 4-2,0-4 0,0 0 0,0 0-1,0 0-2,0 0-1,0 0 2,7 0 0,-7 0 1,0 3 3,0-3-3,0 0-1,0 0-4,0 0-1,0 0-7,0 0-5,0 0-3,6 0-6,-6 0-1,0 0 1,0 0 0,6 4-1,1-4 1,-7 0 2,7 0-2,-1 0 0,0 0 0,-6 0-1,7 0-1,-7 0 4,7 0 3,-7 0 4,0 0 5,6 0 7,-6 0 8,0 0 8,0-4 10,0 4 9,7 0 5,-7 0 4,0 0 1,0 0-6,6-3-6,-6 3-5,6-4-12,2 1-11,-8-1-9,0 4-8,6-4-5,-6 0-2,6 1-2,-6-1-1,6 1-1,-6-1 3,7 1 0,-7-1 0,7 0 0,-7 0 7,6-3 3,-6 3 5,0 1 2,7 0 1,-7-2 4,0-2 5,6 4 5,-6-1 0,6 0 1,-6-3-1,0 3 5,8 0 5,-8-4 4,0 6 5,0-2 6,0 1 1,6-2-1,-6 2 2,0-1-3,0 0 2,0-3-1,0 3-2,0-3-6,0 4-3,6-5-5,-6 1 0,0 3 2,0-3-2,0 0-5,0-1-4,0 5-4,0-5-1,0 1-1,0 0-3,6-1-8,-6 5-5,0-4-10,0-1 1,0 1 0,8-1 0,-8 2 1,0-6 2,0 8 4,0-3 2,6 3 8,-6-3-1,0 4-2,0-5-3,0 4-3,6-3-2,-6 3-2,0-3-6,0 0-1,0 3-3,7-3 1,-7 3 2,0-3 0,0 3-1,0-3 0,6 0 2,-6 0-1,0 3 1,0-4-3,0 0 1,0 1 2,7-1-1,-7 2 3,0-2 2,0 1 1,0 0 0,0-1 3,0 1 1,0 0 0,0 0 4,0-1-2,0 1-1,0 0-1,0 0-1,0-1 0,0-3 0,0 3-3,0-2-2,0-2 2,0 5 1,0-3-3,0-2 6,0 1-1,0 4-2,7-4 2,-7-1-1,6 6-1,-6-5-2,0-1 0,6 2-5,-6-1-1,0 3 0,6-2-2,-6 3 0,0-5 0,0 4-1,0-2-1,0 2 2,-6-3 0,6 4 1,0-4 1,0 0 1,-6 4 1,6-4 1,0 3 2,0-2-2,-6-1 1,6-1-1,0 1 2,0 0-1,0 0-3,0 0 2,0 0-1,0 0 0,0 1 2,0-2 0,0 2-3,6-1 2,-6-5 2,0 7 0,0-3-1,0 1-1,0 0-2,6-1 1,-6-2 1,0 3-1,0 0 0,0 1 2,0 2 2,0-3 3,0 4 1,0-4 0,0 4 1,0-1 0,0 0 0,0 2-3,0-3-2,0 3 0,0-2-1,0-3-2,0 4-1,0-4-1,0 4 1,0-4 0,0 3 1,0 2 0,0-2-2,0 1 1,0-1 0,0 1-2,0 0 0,0-4-1,0 4-1,0-1 1,0 0-1,0 1 1,0-4-1,0 4-1,0-1-1,0-2 1,0 3 0,0-5 1,0 5 0,0-1 1,0-2 3,0 1 3,0 3 0,0 3-1,0-5 2,0 0 0,0 2 1,0 1-3,0-2 0,0 4-2,0-5 1,0 1 1,0 0-5,0-4-1,0 3-3,0 1 3,0-3-1,-6 5 1,6-2 0,0 0 0,0-1 1,0-2 1,0-1 1,0 3-2,0-3-1,0 3 0,0-1 0,-6 1 2,6-4 0,0 1 0,0 5 2,0-6-2,0 5 3,0-4-4,0 4 1,0-4-2,0 3 0,0-3-2,0 0-1,0 4 2,0-4-2,0 0 3,0 3 0,0-3 0,0 1 0,0-2 0,0 2 1,0-1-1,0 0 2,0 0-1,-7-1 0,7 2 1,0-5 0,0 7 3,-7-3-5,7 1 1,0-2-2,-6 2 1,6 3-2,0-5-1,-7 1 4,7 5-2,0-3 5,0-1-2,0 3 1,0-1-1,0-4-1,0 5 1,0 1-3,0-2 0,0 0-6,0 1 4,-6 0 0,6 0 3,0-1-1,0 1-3,0 0 3,0 4 1,0-6 2,0 6-2,0-4 0,0 0 0,0-1 1,0 4 1,0-3-1,0 0-1,0 0 0,0-1 1,-6 0-1,6 1 0,0 1 0,0-2-2,0 0 1,0 1 1,0 0 0,0-1-1,0 1 0,0 0 0,0-4 0,6 3 3,-6 1-1,0 0-3,0-4 1,0 4-1,0-1 0,6-2 1,-6 2 2,0 0-4,0 1 3,0 0 1,0 0 0,7-1 0,-7-3 0,0 4 0,0-1-1,0 1 1,0-3-1,0 2 0,0 1 1,0 0-1,0-4-1,0 3 0,0 1 1,0-3-2,0 2 1,0-1-1,0 3 7,0-2-3,6 1 1,-6-1-1,0 1-2,0 0 0,7 4 0,-7-5 0,0 1-7,7 0 4,-7 0 0,0-1 3,6 1-1,-6 3 1,0-4-2,6 1 1,-6 0 1,0 2 1,6 3-1,-6-6-1,0 4 2,0 1 1,0 0-2,8 3 0,-8-5 0,0 1-1,0 1 0,0-1 0,6 4 0,-6-3 0,0 3 0,0-4 0,0 4-1,0-3 1,0 3 1,0 0-2,0-4 0,0 4 0,0 0-1,0 0 2,0 0 1,0 0 0,0 0-1,0 0 1,0 0-3,0 0 0,0 0 5,0 0-2,0 0-3,0 0 1,0 0 0,0 0 2,0 0-1,0 4-1,0-4-5,0 0 2,0 0 3,0 3 2,0 1 0,0-1-2,0 1 2,0-1 0,0 1 0,0 4 1,6-5-1,-6 5 0,0-2-2,0-1 1,0 2 0,0 0 1,7 5 0,-7-5-1,0 1 0,0-6 1,7 6 0,-7-1 0,0 1 0,0-1 0,6 0 0,-6 0 1,0 1 0,0 3 0,0-4 1,0 1 4,0 4-3,0-6-3,0 2 0,0 3 0,0-5 0,0 6 0,0-5-2,0 1-3,0-1 6,0 0-1,0 0 0,0 1 1,0-5-1,0 5 0,0-5 0,0 5 0,0-1-1,0-4 0,0 5-1,0 0 1,0-1 0,0 1 1,0-2-2,0 2 1,0-1 1,0 1 0,-6-1 3,6 0-2,0 0-1,0 4-1,0-3 2,0-2 0,0 3 1,0-3-2,-7 2 0,7-1 0,0-3 1,0 4 0,0-2-1,0 1-1,0-2-1,0 2 2,0-3-2,0 3 2,0 0 0,0-3 0,0 3 0,0-3-4,0 3 4,0-3-1,0 0 1,0 2 0,0-2-1,0 1 0,-7-2 0,7 4 5,0 0-4,0-3-1,0 4 0,-6 0 0,6-2 1,0 1 0,-6 1-1,6 2 1,-8-3 1,8 1 1,0 0-2,-6 3 0,6-4-1,-6 0 1,6 1-1,-6-1 1,6 0 0,0-4 0,0 6-2,0-6 2,-7 4 1,7-3-1,0-1 0,0 5-1,0-4 0,0-1-2,0 1 1,0 4-1,0-6 3,0 2-4,0 4 3,0-5 0,0 5 1,-7-4 2,7 3 0,0 0-1,-6 1-2,6-1 3,0-3-2,0 2 0,0 2 0,0-4-1,0 3 0,0-3 1,0 3 2,0-3-2,0 0 1,0 3-1,0-4 3,0 2-1,0 1-1,0-2 1,0 0-2,0-1-2,0 5 0,0-4 1,0-2-1,-7 3 1,7 2 0,0-4-2,0 5 2,0-4 1,0 3 0,0-4-2,0 2 1,0-2-1,0 5-1,0-5 1,0 1 2,0-1-2,7 1 0,-7 0 2,0-1-1,0 1 1,0 0 1,0-1 1,0-3-2,0 5 1,0-3 0,0 2 0,0 0-1,0 0 0,0 3-1,-7-3 1,7 0 0,0-2-1,0 4 0,0-4-2,0 2 2,-6-1 1,6 1 0,0 0 0,0 0-1,0-4-1,0 4 0,-6-1 2,6 0-1,0 2-1,0-5 0,0 2-2,0 3 2,0-5-1,0 0-2,0 0-1,0 0-3,0 0-4,0 0-8,0 0-12,-8 4-18,8-4-37,-6 0-39,6 0-69,-6 0-73,0-4-74,6-3-74,-8-4-100,8-1-137,0 1-45,-6-3-10</inkml:trace>
  <inkml:trace contextRef="#ctx0" brushRef="#br0" timeOffset="67656.88">20772 13668 97,'0'4'120,"-6"-4"-22,6 0-14,0 0-10,0 0-5,0 0-6,0 0-3,0 0-7,0 0-9,0 0-8,0-4-8,6 4-6,-6 0-7,0-3-5,6 3-4,-6-5-3,8 3 1,-8 2-1,6 0 0,-6-4-1,0 4 1,6 0 3,-6 0-1,0-4 4,0 4 2,7 0 4,-7-4 4,0 4 2,7 0 4,-7 0 0,0 0 3,6 0-1,-6-3 0,7 3-4,-7 0-4,6 0-2,-6-4-5,6 4-2,2 0-3,-8 0-2,6 0-3,0 0 1,0 4-2,-6-4 1,8 3-2,-2 1 0,0 0-1,1 2 0,-1 2 2,1-4-2,0-1 2,-1 5-1,-6-1 1,6 0-1,0 0 0,-6-3 0,8 4 0,-8-1 2,0 0-1,6-4 1,-6 6 2,0-6 2,0 4 2,0-3 5,6 4 5,-6-1 7,0-3 3,0 2 3,0 2 1,-6-4-1,6 3-1,0 1-3,-6-1-3,6 0-3,0 0-7,0 1-2,0-1-2,0 0-1,0-4 1,0 6-3,6-3-2,-6 2 0,0-1 2,6 1 2,-6 0 1,7-2 2,-7 2-3,7-1 2,-7 1-1,6-1-1,-6 0-2,0-4-3,0 5-1,-6-1-2,6 1 1,6-2-1,-6 6-1,0-5 0,0 0 1,0 1 0,0-1 0,-6 0-1,6 0 1,0 1-1,0 0 0,-7-2 1,7 1 0,0-2-1,0 2 2,0 1-2,0-1 0,0-4 0,-7 4 1,7 2-2,0-3 1,0 2 1,0-5-1,0 5 1,-6-1 0,6 0 0,0-3 0,0 3 1,0 1 0,0-1-3,0-4 1,0 4 0,0 1 0,0-4 1,-6 4 0,6-1 5,0 0 4,0-4 6,0 5 2,0-1 2,0 1 2,-8-2-1,8 2 3,0 0-7,0-1-5,-6 0-4,6 1-3,0-5-1,-6 4-1,6 0-1,0-3-2,0 4 1,0-5 2,-6 5-2,6-4-1,0-2 2,0 3-1,0-5 1,0 3 0,0 1 2,0-1-1,0 2 1,6-2 2,-6 1-2,0 0 1,0-1-1,0 0-2,0 2 1,0 2 1,0-3-2,0-1-2,0 1 0,0 3 1,-6-3-1,6-1 0,0 5 0,0-5 0,0 2 0,0-3 0,0 6 0,0-4 0,0-1 1,6 1 2,-6 4 0,0-6 1,0 6 1,0-4 0,0 3 2,6-3 0,-6 0 0,0 3-1,0-4-1,0 2 2,6 2-2,-6-3 0,0-1 0,0 1 0,0 3 1,0-3 2,0-1 3,0 1-2,0 3 4,0-2 7,0 1 6,0-2 6,0 3 4,0-3 3,0 4 0,0-6-1,8 6-4,-8-1-5,0 1-5,6-1-8,-6-2-7,0 2-2,6-1-5,-6 2 1,0 0-2,7-1-1,-7 0 0,0 0-2,0 0 2,7 1-2,-7-1 1,0 1 0,0-2-1,0 2 2,0-1 0,0 1 1,0-1-1,0 0 1,0-3 1,0 3 0,0 1 0,6 0-2,-6-5 0,0 8 0,0-4 1,0-3 0,0 7 1,0-4-1,0 1 2,0-1 4,0 0 2,0 0 3,0 5 0,0-5 1,0 0 3,0 0 4,0 1-1,0 3-1,0-5-4,0 3-1,0-3 0,0 2-2,0 0-2,7-1-3,-7 1-2,0-2-1,0 5 1,0-3-1,6 3-1,-6-1-2,0 2 0,0-5-2,0 0 1,0 4 1,0-4 2,0 1 11,0 3 17,0-4 15,0 4 10,0-3 8,-6-1 7,6 1 5,0-1 1,0 0-4,0 0-15,0 1-11,0-5-7,0 4-5,6-3-5,-6 3-3,0-3-2,6 3-4,-6 1-1,7-5-1,-7 0-1,7 2-4,-7 2 2,0-2 3,6 1-1,-6-3-1,0 5-1,6-5 0,-6 6-2,0-2 1,0 0-2,0 0-5,0 1-1,0-1-1,0 0-1,-6 0 0,6 1-2,0-1 0,0 0-1,0 1 1,0-1 1,0 0-2,0 0 0,0 1 0,0-1-1,0 0 2,0 0 0,0-3 0,0 4-2,6-4 3,-6 3 3,0-3 0,0-2 2,0 6 1,0-4 1,0 0 1,0 0 2,0 3 0,0-3-3,0 2 2,0-1 1,0 2-3,0-3-2,-6 3 2,6-4-2,0 5-2,0-1 0,0-3 1,-6 4-5,6-2 0,0 2 4,0-5-5,0 5 1,6-2 2,-6 2-3,0 0-2,0-4 3,0 3 3,0 3-2,0-2 2,0 0 3,0-1-1,-6 4 4,6-4 1,0 0 2,0 4-4,0-3 0,0-1 0,0 1-2,0 0-1,0-2-2,0-3-3,0 5-2,0 0 1,0-2 1,0-1-1,0 2-1,6 0 2,-6 1-2,0-1 1,0-4-1,0 5 0,6-1 0,-6 0 0,0-3 2,0 3-2,0 5 0,0-6-1,7 2 2,-7-1 0,0 1-1,0 0 1,0-2-1,0 5 1,0-3 1,0 3 2,0 0-4,0-4 1,0 4 1,0 0-2,7 0-3,-7 0 1,0-4-1,6 4-1,-6 0 3,7 0-4,-1 1-4,-6-3-2,7 7-1,-1-5-1,-6-1 0,7 5 0,-1-4-4,0 1-4,2 2-5,-8-3-7,6 0-13,0 3-24,-6-3-28,7 1-34,-1-5-32,-6 5-33,7-6-36,6-2-34,-7 0-36,8-1-52,-8-3-86,7-3-98,-6-1-38</inkml:trace>
  <inkml:trace contextRef="#ctx0" brushRef="#br0" timeOffset="68187.02">20948 14071 28,'0'0'31,"0"-7"-10,0 2-7,0 3-4,0-3-2,0 3 7,0-2 4,-6 0 2,6 0 8,0 0 9,0 0 13,-6 4 13,6-3 8,0-1 4,-8 2-1,8-3-1,-6 5-4,6-3-5,-6 3-10,0-4-9,6 4-11,-7-4-7,0 4-6,7 0-2,-6 0-4,-1 0-6,7 0-10,-6 0-13,0 4-18,6-4-24,-8 4-34,8-4-43,-6 3-64,6-3-81</inkml:trace>
  <inkml:trace contextRef="#ctx0" brushRef="#br0" timeOffset="68316.39">20753 14137 187,'-7'11'251,"7"0"-76,0 0-50,0 3-27,7-3-14,-7 3-9,7 2-2,-7-5-5,6 4-7,0-4-4,0 3-10,2 1-13,4-1-11,2-3-19,-1 3-24,-1 1-27,2 1-33,-2-2-38,8-3-48,-7 0-68,1 0-99</inkml:trace>
  <inkml:trace contextRef="#ctx0" brushRef="#br0" timeOffset="68425.66">20883 14693 1,'-6'19'256,"0"-1"-99,-2-3-66,2 4-42,6-5-20,0 5-12,-6-4-5,6 2-5,6-2-9,-6-1-16,6 1-29,2-4-43,-2 4-62,0-4-90</inkml:trace>
  <inkml:trace contextRef="#ctx0" brushRef="#br0" timeOffset="68528.46">20837 15184 196,'-6'11'153,"6"-2"-58,0-2-35,0 3-25,6-2-13,2-1-15,-8 4-22,12-4-33,-6 1-44,2-5-72</inkml:trace>
  <inkml:trace contextRef="#ctx0" brushRef="#br0" timeOffset="68626.12">20845 15496 17,'0'11'164,"0"-3"-76,0 3-58,6-4-50,0 4-56,0-4-78</inkml:trace>
  <inkml:trace contextRef="#ctx0" brushRef="#br0" timeOffset="68969.5">20871 15790 274,'0'3'209,"0"4"-85,0 1-55,0-5-31,0 1-18,0 3-13,6-3-16,-6 3-16,6 1-17,-6-1-17,0 0-13,7-3-7,-7 7-4,0-4 3,0 0 13,-7 4 20,7 0 24,-6 1 26,6-2 21,-6 5 19,6-1 11,-8 1 6,8 0 1,0 0-1,0-1-6,0 1-7,0 3-10,0-3-11,0 3-5,0 1-7,0-1-5,8 0-7,-8 0-7,0 4-6,0 0-5,6 4-6,-6-4-7,0 4-2,0-1-2,-6 6 0,6-2 5,-8 0 2,2 0 10,0 4 16,0-1 12,-2 2 11,2-1 14,0-4 11,-1 4 9,1 1 5,-1-3 2,7 3-4,-7-5-6,7 4-6,0-4-9,0 1-5,0 3-6,0-1-5,0-3-3,0 5-4,0-2-3,0 2-1,0 3-3,0-4-2,0 3-1,0 4-3,0-3-2,-6 0 0,6 3-2,-6-4-1,-2 6-1,2-6-4,0 1-9,0-6-13,-1 6-16,-6-3-20,6-5-27,1 4-31,-8-8-54,8 1-80</inkml:trace>
  <inkml:trace contextRef="#ctx0" brushRef="#br0" timeOffset="72448.82">20440 12738 218,'0'0'290,"0"0"-63,0 0-41,7-4-22,-7 4-12,0 0-3,0-4 9,0 4 13,6-4 17,-6 4 20,0-3 16,0 3 6,7-4 0,-7 0-8,0 4-15,0 0-29,0 0-33,0 0-36,0 0-34,0 0-25,0 0-16,0 0-14,0 0-12,0 4-1,0 0-5,0 3 6,0 1 6,-7 2 2,1 1 3,-1 5 5,1-2 1,-1 1 0,-5 2 2,4 2-6,-4 0-6,-2 2-4,8-2-2,-7 3-1,7-1-2,-8 2-1,8-5-2,-8 4 1,8-3-1,0-2 4,-7 2-3,6-4-3,7-1 0,-6 1 0,-1-8-1,7 4-1,0-7 2,0 3-1,0-3 2,0-1 7,7 2 3,-1-5 1,7 0 7,0 0-3,1-5 1,5-2-2,7 4-2,0-5-2,0-3-1,0 4-2,7-4-5,-7 0-3,7-4-8,-1 3-16,-6-2-23,1 3-46,-2-3-72,1 3-78,-6 0-85,0 0-89,-8-4-130,1 1-131,1-1-60,-14 4-3</inkml:trace>
  <inkml:trace contextRef="#ctx0" brushRef="#br0" timeOffset="72692.51">20284 12968 343,'0'0'396,"0"0"-115,6 0-73,-6 0-36,13-3-19,-6-1-12,5 0-7,2 4-4,6-6-2,5 1-3,1-5-9,1 2-14,11 1-14,-4-5-14,5 2-9,6-1-8,1-1-10,5 2-11,2-5-10,-1 0-9,7 0-12,-7 1-26,7-1-41,-8-2-53,2-3-59,-8 3-77,1-6-135,-1 2-140,-5-5-79,-14 4-23</inkml:trace>
  <inkml:trace contextRef="#ctx0" brushRef="#br0" timeOffset="73302.53">20407 11543 91,'0'0'250,"8"-3"-62,-8 3-52,6-4-31,-6 4-18,6-4-10,1 4-11,-1 0-8,1-3-5,-7 3-9,6 0-5,1 0-1,-7 0 0,6 3 0,0-3 1,-6 4 9,8 3 11,-8-3 13,6 4 13,-6 2 17,0-3 16,0 8 14,-6-4 12,6 8 1,-8-6-4,2 7-3,0 2-9,-1-4-16,1 4-10,-1 0-7,1 3-8,-7 1-8,7 0-6,-2-4-7,2 3-5,0 1-5,-1-4-13,0 0-14,7 0-9,-6-4-6,6 1-4,6-1-3,-6-4-1,7 1 1,0-4 4,5 0 2,-4 1 0,4-5 3,8 0 1,-1-4-1,1 1 1,6-4-3,0 0-2,7 0-5,-1-4-3,7 1-5,-6-4-12,13 0-18,-7-5-27,-1 1-42,1 0-51,-5 0-48,-2-4-49,1 0-49,-7 1-44,-1-4-46,-5 0-73,-7-1-94,0 1-28</inkml:trace>
  <inkml:trace contextRef="#ctx0" brushRef="#br0" timeOffset="73591.2">20388 11635 111,'7'4'157,"5"-4"-33,-4 0-24,4-4-14,1 4-10,7 0-8,-8-5-7,8 5-6,0-2-6,-1-2-7,7 1-3,0-1 1,1 0 0,-1 0-4,0 0-3,7-3-5,-7 3-4,-1 2-3,1-3-6,-6 5-13,0 0-16,-7-3-24,-1 3-28,2 0-32,-8 0-42,0 0-53,-6 0-91</inkml:trace>
  <inkml:trace contextRef="#ctx0" brushRef="#br0" timeOffset="73753.86">20434 11748 189,'0'3'157,"0"2"-48,0-2-25,6 1-10,1 0-1,-1-4-2,7 4-3,7-4-4,-7 0-5,6 0-9,1 0-10,6 0-7,-7 0-12,8 0-3,-7 0-8,5 0-13,1-4-21,0 4-22,0-4-31,-6 0-46,5 1-76,2-2-126</inkml:trace>
  <inkml:trace contextRef="#ctx0" brushRef="#br0" timeOffset="74158.84">21183 11543 22,'0'-3'339,"0"3"-98,0-4-76,0 4-42,0-4-26,0 4-19,0 0-12,6-3-8,-6 3-9,0 0-9,0 0-5,0 0-6,0 0-1,0 0 1,0 0 4,0 0 5,0-3 5,0 3 5,0 0 5,0 0 1,0 0 2,0 0-1,-6 0 2,6 0 0,0 0 2,0 0 2,0 0 0,-6 0 0,6 0-4,0 0-2,0 0-9,0 0-7,0 0-6,0 0-17,0 0-3,0 0-4,0 0-3,0 0-2,0 0-1,0 0 0,0 0-1,6 3 8,-6-3-5,0 0 5,6 0 4,1 0 6,-7 0 7,13 3 7,-6-3 1,13 0 0,-8 0 1,1 0-4,7 0-6,0-3-6,-1 3-8,0 0-15,1 0-23,-7-3-33,7 3-35,-8 0-36,-5 0-41,6 0-39,-6 0-39,-1 0-41,-6-5-32,0 5-56,0 0-66</inkml:trace>
  <inkml:trace contextRef="#ctx0" brushRef="#br0" timeOffset="74352.96">21248 11529 82,'-6'0'244,"6"0"-76,0 0-51,0 3-31,0-3-16,0 0-5,6 4 0,0 0 5,1-1 7,0 1 5,-1 4 0,1-1-1,-1 0-2,0 4 0,2-4 0,-2 4 0,0 4 5,1-4 4,0 4 2,-1-1-1,0 1-3,1 3-11,-7-3-9,6 3-13,1-3-15,0 2-15,-1-1-10,0 2-20,1 0-28,0-3-30,-1 0-33,0 3-38,1-3-38,-7-1-40,0-3-47,0 1-55,-7 3-79,-5-9-60</inkml:trace>
  <inkml:trace contextRef="#ctx0" brushRef="#br0" timeOffset="74490.25">21066 12030 119,'-7'0'249,"7"4"-74,7-4-47,-7 0-29,6 0-15,0 0-11,8 0-3,-1 0-4,6-4-7,1 1-8,6 3-9,0-4-11,0 0-10,6 1-7,1-1-10,7 0-22,-1-3-29,-7 3-36,7-2-60,0-2-104,1-3-122</inkml:trace>
  <inkml:trace contextRef="#ctx0" brushRef="#br0" timeOffset="74725.66">21665 11526 236,'0'0'395,"0"0"-121,7 0-86,-1 0-50,0-5-31,8 5-17,5 0-10,1 0-4,6-3-4,0 3-1,0 0-4,7-4-6,-1 4-7,1-4-6,-1 4-5,1-3-6,-1-1-6,1 4-7,-1-3-13,-5 3-22,-1-4-28,-6 4-33,-1-4-41,1 4-45,-8-3-54,2 3-75,-8-4-126,0-1-69</inkml:trace>
  <inkml:trace contextRef="#ctx0" brushRef="#br0" timeOffset="74903.93">21899 11532 277,'0'8'290,"-6"-5"-76,6 5-43,0 3-16,6-4 12,-6 8 26,8-1 27,-2 5 19,-6 3 15,6 3 2,8 1-7,-8 3-17,0 3-30,-6 2-35,7 3-37,-1-1-35,-6 1-32,7 3-24,-7 1-19,0-1-35,-7 0-61,7 1-78,-6-5-80,-1 1-87,-5-1-126,-2 1-157,8-4-89,-14 1-26</inkml:trace>
  <inkml:trace contextRef="#ctx0" brushRef="#br0" timeOffset="96729.3">16199 16496 56,'0'-3'50,"0"3"-21,0-4-11,0 1-4,0-2-1,-8 5 2,8-2 0,8 2 4,-8-5-2,0 1 2,6 1-1,-6-1 2,6 1 2,1-1 1,-1 0 3,1 1 1,-7-1 4,6 0 4,1-4 5,-1 6 5,1-2 5,-7 0 10,0 0 10,7-3 10,-7 7 9,0-8 1,0 8 0,0-2-3,0-3-8,0 2-5,-7 3-9,7-4-11,0 4-8,0 0-5,0 0-5,0 0-4,0 0-6,-7 0-3,7 4-8,0-4-2,0 0-5,0 3-1,0 2-1,0-5-2,0 2 1,0 2 3,0 0 10,0 3 9,0 1 10,0-2 13,7 6 15,-7-1 10,7 0 7,-7 1 3,6 2-1,-6 1-1,6 0-4,-6-1-3,7 3-6,0 6-6,-7-1-3,6 0-6,-6 3-3,0 2-1,6-2-3,-6 0-4,7 5-5,-1-4-3,-6 3 1,7 0 1,0 0-4,-1-3-5,-6 3 0,6-3 1,2 3 2,4 0 0,-6-3 3,1 4 1,0-1-1,-1 4 2,1-4-3,-1 5-1,0-2-1,-6-3-4,8 4-2,-2 1 0,0-3-2,-6 3 0,0-1 0,6 4-5,-6 0-2,0-4 0,0 4-4,8 2-2,-8-3-2,0 5 0,0 3-3,0 0 1,0 4-2,6-4-1,-6 0-1,0 0-1,0-4 0,0 3-2,0-2 0,0 0 0,-6-2 1,6-1 0,0-1 0,0-1 2,0 0 1,-8 1 0,2-4-1,6 0-1,-6 0 1,-8-4 1,8 5 2,0-5 1,-1-4 2,1 4-2,-8-3 3,8 1 0,0-2 1,-8-4-1,8 5 1,-7-4-5,6-1-12,1 2-28,-1-2-61,1-1-81,6-6-89,0 1-107,0-1-192,0-2-118,6-6-68,-6 2-13</inkml:trace>
  <inkml:trace contextRef="#ctx0" brushRef="#br0" timeOffset="97519.65">16432 18783 311,'0'0'222,"-6"-5"-76,6 5-45,-6-2-26,6 2-15,0 0-9,6-4-10,-6 4-9,6 0-10,8 0-7,-1 0-4,0 0-2,6 0 0,1 0 0,0 0 3,-1 0 3,7 4 4,0-4 0,1 0 5,5 0 0,1 2 3,5-2 3,8 0 4,0 0 4,0 5 1,12-5 3,-6 0-2,7 0 0,-1 0-3,7 0-2,1-5-7,-1 5-4,7 0-2,-1 0 2,8-2 5,-8 2 10,7 0 10,7-4 9,-7 4 9,7 0 7,0 0 4,0 0 0,-1 0-5,1 0-9,-1 0-9,-5 4-9,5-4-9,1 0-8,0 0-7,0 0-5,6 0 0,0-4 1,7 4 1,-1 0 2,8-4 9,-1 0 8,1 0 6,-1 0 13,7 1 17,-1-1 12,-5-4 12,5 2 9,1-2-4,-7 1-5,7-1-7,-6 1-12,-8 4-20,7-5-17,-7 1-15,2 0-13,5-1-7,-7 5-2,1-4-1,7 2-3,-8-1 4,8-2-3,-1 5 0,-7-5 1,8 4-1,-7-4 3,-1 2-4,-6-2-1,1 5-6,-1-5 1,0 2 2,-6 1 0,0-2 2,-1 0-1,-6-1 3,7 1 6,-7 4 5,7-5 3,-6 5 3,5-5-1,-6 5-2,7-1-2,0 0-1,6 1-6,0 3-2,7 0 1,-1 0-2,8-4-2,5 4 2,1 0 1,7 0 2,6 0 1,-1 0-2,7 0-3,1 4-1,6-4-1,0 3 0,-1 1-4,2 0 4,4-4 0,2 3 1,0 0-2,-2 2 1,2-5 0,-1 3-1,1-3 0,-1 4 1,0-4-4,1 0 4,-8 0 5,-5 0-5,-1-4-1,-12 1-2,-1-2-6,-19-1-33,-1-2-56,-18-3-79,-8-3-95,-18-5-144,-8 1-179,-25-4-107,-20-7-53</inkml:trace>
  <inkml:trace contextRef="#ctx0" brushRef="#br0" timeOffset="98454.51">15253 17086 17,'-13'-7'181,"1"2"-47,-2-2-22,8 5-17,0-6-11,-1 0-10,7 1-5,0 1-8,7-6-8,-7 4-8,6-3-4,6 0-2,-4 1 1,4-1 6,1-1 6,1 2 9,-2-1 10,2-5 8,-2 7 9,2 1 9,-1-4 7,-1 5 3,-5 0-6,0 4-6,5-6-12,-4 9-12,-8-3-14,6 6-16,-6-3-12,6 9-5,-6-3-3,0 5 0,0 5 2,0-3 1,0 7 1,-6 1-2,6 1-1,-6 0-4,-2 5-5,8-6-4,-6 1-3,0 0-2,6-3 0,-7-2 0,7-2 3,0-4 6,-7 0 15,7-4 25,7 0 33,-7-2 37,0-3 30,0-2 17,7 0 11,-7-7-2,6 0-13,0-4-23,8-3-35,-1-5-35,0 2-30,6-9-15,1 4-11,0-8-4,-1 4 0,7-3 3,-6 0 3,-1 3 3,7-3 0,-6 7-2,-7 0-2,6 7-1,-12 1-3,6 3-4,-6 0-3,-1 7-2,0 0-5,1 4 0,0 4 0,-1 3 0,0 1 0,1 6 1,0 5 2,-1-2 0,1 9 4,-1 0 0,0 0 0,2 3-3,-2 0 0,0 4-1,7 1 1,-6-2-3,-1 1-1,7-4-2,1 0 2,-8 0 0,6 2 0,2-6 3,-1 1-3,0-4 4,-6 0-3,5-4-12,-5 1-21,6-1-29,-7-3-54,1 0-77,6-1-74,-6 1-75,5-1-86,2-3-133,-2 3-114,2-2-54,-1-1 4</inkml:trace>
  <inkml:trace contextRef="#ctx0" brushRef="#br0" timeOffset="100051.15">28389 18401 10,'0'-3'148,"0"3"-45,0-4-35,7 4-23,-7 0-15,0 0-8,0-4-5,0 4 1,0 0 0,7 0 2,-7-4 3,0 4 1,0 0 3,0 0 2,0 0 2,0 0 2,6-3 3,-6 3 6,0 0 3,7-4 2,-7 4 0,0-3 0,6 3-1,-6-4 0,0 4-4,7-3-6,-7 3-4,0-4-5,0 4-4,0 0-4,0-4-2,0 4-3,0 0-4,0 0-2,0 0-1,0 0-2,7 0 2,-7 0 2,0 0 3,0 0 3,0-4 5,0 4 1,0 0 2,0 0 0,0-3-1,0 3 3,0-5-1,0 5 1,0-2-2,0 2-1,0 0-3,0-5 0,6 5-3,-6-2-5,0 2-4,0-5-3,0 5-3,0-3 0,0 3 4,0-4 2,0 4 2,0 0 4,0-4 1,0 4 2,0-4 0,0 4-1,0-3-2,-6-1-6,-1 1-16,7-1-29,-13 4-50,6-3-87,-6-1-182,0-1-102,1-1-60</inkml:trace>
  <inkml:trace contextRef="#ctx0" brushRef="#br0" timeOffset="100268.38">27783 15665 95,'-12'-15'143,"-2"5"-108,2-2-63,-1 4-36,6 5-19,0-1-10</inkml:trace>
  <inkml:trace contextRef="#ctx0" brushRef="#br0" timeOffset="100793.93">27224 15741 30,'0'-3'104,"0"-1"-24,-7 0-12,7 1-7,-7 0-4,7-1-7,-6-4-6,6 8-5,-7-3-4,1-1-6,6 4-8,-6-4-6,-2 4-6,8 0-3,-6-3-2,0 3 0,0 0-1,-8 3-2,8-3 3,-1 0 3,1 0 3,-1 0 4,7 0 5,-7 4 2,1-4 1,0 0 4,-2 0-1,2 0-2,0 4-3,0-4-3,-1 0-3,-6 0 0,6 3 2,7-3 2,-6 0 0,6 0 0,0 0 1,-6 0-3,6 4-2,0-4-4,0 0-2,-8 4-3,8 0 0,0-4-1,-6 3-1,6 4 4,0-3 0,0 3 1,-6-3 1,6 3 3,0 0 3,0 5 6,0-5 5,0 4 3,6 4 3,-6-1 1,6 1 2,-6-1-1,8 5-2,-2 2-7,0 2-3,7-1-5,-6 3-3,6 1-2,-7-1-3,8 4-2,-2-2-1,2-2-2,-8 1-2,7 0 0,-7-5 0,8 1 0,-14 1-1,6-6-1,0-1 2,-6-2 5,0 1 7,-6-5 3,0 2 3,0-1 2,-2-5 1,-4 2 0,-1 1 1,-1-3-4,2-2-6,-2 3-4,2-4-9,-2 2-12,1-1-19,7-4-37,-8 0-45,8-4-60,-6-4-84,-2 1-144,8-1-76</inkml:trace>
  <inkml:trace contextRef="#ctx0" brushRef="#br0" timeOffset="100924.22">26786 16031 267,'8'-4'258,"4"1"-111,2-1-59,5 4-29,7-4-19,6 0-5,1 1-3,6 3-4,7-4-1,-1 4-4,1 0-19,7 0-44,-2 4-70,1-4-166,1 3-97</inkml:trace>
  <inkml:trace contextRef="#ctx0" brushRef="#br0" timeOffset="101798.28">27191 15947 17,'0'-4'97,"0"4"-18,-6-3-11,6 3-2,0-4 0,0 4 1,0-4-2,-8 0 0,8 1-4,0 3 0,0-5-3,0 3-2,0-2-4,0 1-1,0-2 2,0 2 1,0-5 2,0 8-1,0-7 1,0 7-2,0-4 0,-6 1 0,6-1-6,-6 4-8,0 0-7,-2 0-6,-4 0-4,-1 4-3,-7-1-1,-6 8 0,0 0 1,-1 1 7,1 6 5,-6 0 4,7 0 4,-2 5 0,1-2-1,6 4 0,8-2-2,-2 3-6,1-4-5,7-1-5,0 1-3,12 0-4,-6-3-1,13-4-1,-7 2 0,8-5-1,5-1 2,7 0-2,-6-7 2,12 3 0,-6-7 0,7 0 0,-1-4 1,1 1 3,-1-9 3,1 5 9,-7-3 9,7-2 3,-13 1 9,-2 0 12,-4 4 13,-1-4 8,0 3 4,-6 5-4,-1-1-8,0 0-6,-6 0-7,7 2-17,-7 2-17,7 0-14,-7 0-12,6 0-5,-6 0-4,6 0 0,1 2-3,0-2 4,-1 4 3,7 0 0,7-4 2,-8 0 1,8 0 4,0-4 3,6 0 6,0-3 12,-7 0 21,8-4 19,-7 0 14,-2 1 8,2-5 5,-1 1 4,-5-5-4,-1 4-8,-6-4-19,-1 1-17,-6-3-10,0 2-8,0 0-7,-6 2-4,-1-3-10,-6 3-10,7 2-18,-8 4-33,1 0-49,-7 7-63,2 1-66,4 3-63,-6 3-58,7 5-70,1 3-134,5 3-81,-6 2-24</inkml:trace>
  <inkml:trace contextRef="#ctx0" brushRef="#br0" timeOffset="102260.54">28448 17980 137,'-19'-7'540,"-1"3"-132,0 0-182,-6 4-101,1 4-56,5 0-29,-6 0-16,6 3-8,1 0-4,6 4-4,0 0 0,7-1-1,6 5-3,0 1-2,6-6-2,0 5 0,8-4-2,5-1 2,-6 5-1,6-7-2,7 3 2,-6-4 1,7 0 5,-9 1 9,9-5 20,-7 1 27,-8 0 38,8-1 43,-1-3 43,-5 3 29,-8-3 16,7 0 1,0 0-14,-7-3-26,1 0-46,0 3-82,-7-8-120,6 5-127,-6-5-145,-6 4-228,-1-3-124,0 0-65,-12 0-24</inkml:trace>
  <inkml:trace contextRef="#ctx0" brushRef="#br0" timeOffset="104674.57">18283 18409 47,'0'0'84,"7"0"-6,-7 0-7,7 0-9,-7 0-12,6 0-8,-6 0-10,6 0-7,1-4-5,0 4-6,-7 0-3,6 0-3,0 0 0,1 0-1,-1 0-1,1 0 0,6 0 1,-7 0 1,8-4 1,-8 4 4,1 0-1,6-3 0,-7-1 0,7 4 1,-7-4-1,8 0 0,-8 1 0,8-1-4,-8 1-1,0-1 0,7 1 1,-6-1-1,6 0-2,-7-3-1,1 2-1,6-2-1,-7 0 1,8 0-1,-8-1 0,1 5 1,5-4 1,-4 0 3,-2-2 3,6 6 3,-5-4 2,0-4 1,-1 7 2,1-3 0,-1 0 2,8 0-4,-8 3-2,0-4-2,0 1-3,2 0-1,4 0-1,-5 3-2,-1-3 0,1-1-1,6 2 0,-7 1 3,1-2 0,0-1 0,5 1 0,-5 0 0,0-5 1,6 5 5,-1 0 0,-5-4 0,6 4 1,1-5 0,-2 6 1,1-5 0,0-1 2,0 5-2,7-3 2,-7-2-2,0 2 2,0-2 1,0 5 1,0-4 2,0 3 1,-6-2 2,6 3-3,-7-1-1,1 1-1,-1-5-2,7 5-2,-7-3-2,2-2-3,-2 5-3,0-5-2,7 6-1,-6-5 0,-1 3-1,7 1 0,-6-4 0,6 8-3,-7-9 0,1 5 1,0-1 1,-1 2 1,0-2 3,1 1 1,-1-1 0,-6 1 1,7 0 1,0 0 2,-7-1-2,6 1-2,0-1-1,2-3 1,-2 4-4,0 0 0,0-4-1,1 4-2,0-4 0,-1 3 0,1 1 0,-1-4-5,-6 4 3,6-1 1,2-3-2,-2 4 2,0 0 1,0-5 0,2 5 1,-2 0 1,0-1-2,1 1 2,-1-1 0,-6 2-1,7-2-1,0 1 2,-1-1 0,0 1-1,-6 4 2,6-4 1,-6 3 1,8-4-2,-8 5 2,6-1-2,-6 1 0,6-4-2,1 3 1,-7-4-2,7 5 0,-1-5 1,-6 5-2,7-5 0,-1 1 2,-6 0-1,6-1 0,2 4-1,-2-7 0,0 7-1,0-3 1,2 0 1,-2 0 0,0-1-1,1 5 1,6-4 2,-13 0-1,7-2 0,-1 3-1,0 2 0,0-3 0,2 4 0,-2-6 2,0 6-1,-6-2-1,7 3 0,0-5 1,-7 2-1,6 2 0,-6-5 1,7 4-3,-1 2 1,-6-3 1,6-2 0,-6 4 0,7-1 0,-7 0-1,7 0 0,-1-3 1,0 4 0,-6 3-1,7-4 0,0 1 1,-1-1 0,1-1-1,-1-1 1,1-2-1,-7 5 1,6-5 0,7 4 0,-7-4-1,-6 6 1,8-2 1,-2-3 0,0 3 0,1 0-2,-1-4 1,1 6 0,-1-3 1,1 3-1,-1-6 0,-6 4 0,7-4 0,0 5 2,-1-1-1,0 1-1,1-4 0,0 3 0,-1-1 0,0-1 0,1 2-1,-1 0 0,-6 1 0,7 0 2,0-2 0,-1-2 0,8 3-1,-8 1 0,0-4 0,7-1 1,-6 1 0,6 0-1,-1 0-2,-4-1 1,4 0 3,-5 1 0,6 1-2,-7 1 1,1-2-2,6-1 2,-6 5 0,-1-5 0,0 5-3,1 0 0,0-2 2,-7 5 0,6-4-2,0 1 0,1 0-1,0-1 0,-1 0-1,-6-3 1,7 3 0,-1 0 1,-6-3 2,6 4-2,2-1 2,-8 1 0,6-5 0,0 4 0,-6 1 0,6-2 0,-6 2-1,0-1 0,7 4-3,-7 0-5,0-2-7,0 2-6,0 0-10,0 0-11,0-4-14,0 4-13,-7 0-15,7 4-11,0-4-12,0 0-15,0 0-19,0 2-25,0-2-36,0 0-75</inkml:trace>
  <inkml:trace contextRef="#ctx0" brushRef="#br0" timeOffset="108745.45">20154 16976 15,'6'-11'126,"7"4"-47,-6 0-24,5-4-11,-5 3-6,6 0-5,0-1-2,0 1 0,0 0-2,1 1-1,-2-1-3,-5 2-4,6 2-3,-7-4-6,7 5-1,-7-1 0,8 0 0,-8 1 1,1-1 1,-7 0 2,7 4 5,-7-4 3,6 4 4,-6-3 0,0 3-1,0 0-1,0 0-2,0 0-4,-6 3-2,6-3-5,0 4-5,-7-4-1,7 4-3,0 0-1,0-1-1,0 1 0,0 0-1,0-1 0,0 0 2,7 6-1,-7-3 2,6-2 0,-6 3 1,7-3-2,-7 0 1,6 4 0,0-4-1,1-2 0,-7 5-1,7 1 0,-1-4 1,-6 4 0,6-1 1,-6-4 2,8 4-1,-8 1 1,0-1 2,6 1-1,-6-2 0,6 6 1,-6-5-1,7 0-1,-7 1 1,6-1 0,-6 0-1,7 0-1,-7 1 1,6 0 0,-6-2-1,0 1 3,0 1 1,7 0 2,-7-1 1,0 4 0,0-4 2,0 1 0,0-1 0,0 3-1,0-1 0,0-2-2,0 3 0,0-2-2,6-1-1,-6 0 0,0 4 0,0-3-3,6 0 0,-6-1-2,0 0 0,8 0 0,-8 1-1,0 3 2,6-5-2,-6 3 1,0-2 0,6 0 2,-6 4-1,0-4 2,0 0 2,0 0 2,0 5 3,0-4-1,0 1 2,0-1 0,0 4 0,0-1 1,0-5 0,0 6-1,0-5-2,0 4-1,0-3 0,0-1-1,0 1-2,0-2 0,0 2-2,7-1-1,-7-3 2,0 2 0,0 2-2,0-1 2,0 1 0,0-4-2,7 3 0,-7-4 2,0 6-3,0-6-2,0 1 1,0 3-2,6-4 1,-6 5 4,0-4 2,0 3 2,0 3 4,0-2 0,-6-1 1,6 5 1,0-5 0,0 0-3,0 0-3,0 4-2,0-4-3,0 5-1,0-5 1,0 4 0,6-4 0,-6 1-1,0 2 1,0-2-2,0-1 1,0 1 1,6-2 0,-6-1-1,0 2 0,0 0 1,0 1 3,0-1 3,0 0 1,7 0 1,-7 1 0,0-1 1,0 1 1,0-1-1,0 0-2,0 4-3,0-7 0,0 7-1,0-7 0,0 2-1,0-2 0,0 4 3,0-1 7,6 1 4,-6 2 4,0-3 0,0 5 2,7-5 1,-7 7-1,0-3-2,7 1-8,-7 2-3,6-3-5,-6 0-3,6 1-1,-6-2-1,0 5-1,0-4-1,0-1 1,0 5 0,0 1 0,0-6 3,0 1 0,0 4 0,0-5 0,0 2-2,0-1 0,0 0-1,-6-1-1,6-1 1,0 1-1,0 0 1,0-1-1,6 1 2,-6-3 1,0 5-1,0-4 0,0-1-1,0 3 0,7-2-1,-7 3 0,0-4-1,0 4 1,0 0-1,-7-4 1,7 5-1,0-2 0,0-3 1,0 5 1,0-4 0,0 1 0,-6-1 0,6 4 0,0-2 0,0-3-1,0 5-1,0-5 2,0 3 0,0-2-1,0 3 1,6-4-1,-6 1 2,0-1 0,0 5-1,7-6 0,-7 2-1,0 0 1,0 1-1,0-1 1,0 0 1,0 3 2,0-4 2,0 1 4,0-1 3,0 4 2,0-4 1,0 0 0,0 1 2,0 0-5,0-2 0,0 2-5,0-5-2,7 5-1,-7-2 0,0 2 0,6-1-2,-6-2 0,0 2 2,0 1-2,0-6 0,6 6 1,-6-1-2,0-3-1,0 3 1,0 1-2,0-5 1,0 5 1,7-5-1,-7 4 0,0-3 1,0 4 1,0-5 1,0 1-2,7 4 1,-7-6 1,0 2-1,0 0 1,0 3-3,0-3-1,6 0 0,-6 4 1,0-4 0,0-2-2,0 3 0,0 2-1,7-4 1,-7 1 0,0 0 0,0 3 2,0-3-2,0-1 0,0 1 1,0-4 0,0 4 0,0-1 1,0 1 0,0-4-2,0 4 1,0-1 0,0 1 0,0 0-1,0-4 0,0 3 0,0 1-1,0 0 0,0 0 1,0-2 0,0 2 0,0 0 2,0-4 0,0 4-2,0-1 2,0 1 0,0 0 0,0-4-1,0 4 0,0-1-3,0 2 2,0-5 0,0 2 0,0 2 0,0-1 1,0-3 0,0 4 1,0 0 2,0 0-4,0 0 2,0 0 0,-7-4 0,7 3-1,0 1-1,0-2 0,0 3 1,0-5 0,0 4-1,0-1-1,0 1 0,0-4 0,0 4-1,0-1 1,0 1 0,0-4-1,0 4 2,0-1 0,0 1 2,0-4 0,0 3-2,0 2-2,0-2 1,0 0 0,0 5 0,0-5-1,0 1-2,0 0-1,0 0 3,0-2 2,0 6 0,0-8 0,0 4 0,7-4 0,-7 3 0,0 1 1,0-4-1,0 0-1,0 4 1,0 0 0,0-4 0,0 8 1,0-5-1,0 0 0,0-3 1,0 0-1,0 0 0,0 0 0,0 0-1,0 0 0,0 0 1,0 0 0,6 0 0,-6 0 0,0 0 0,-6 0 0,6 0 0,0 0 0,0 0 0,0 0-1,0 0 0,0 0 1,0 0 0,0 0 0,0 0 0,0 0 0,-7 0 0,7 0 0,0 0 1,0 0 1,0 0-1,0 0 0,-6 0 0,6 0-1,0 0 0,0 0 0,6 0-1,-6 0-2,0 0 2,0 0-1,0 0 2,0 0-1,0 0 1,0 0-1,0 0 4,0 0-3,0 0 1,0 0-1,0 0-1,0 0 0,0 0 1,0 0 0,0 0-3,0 0 2,0 0 1,7 0 0,-7 0 0,0 0 0,0 0-2,0 0 0,0 0 2,0 0-2,0 0 1,0 0 1,0 0-1,0 0 1,6 0 0,-6 0-1,0 0 1,0 0 0,0 0 0,0 0-1,6 0 1,-6 0 0,0 0-2,0 0 2,8 0 0,-8 0 0,0 0 1,6 0 1,0 0 0,-6 0-2,6 0 3,-6 0-5,7 0 2,0 0 0,-7 0 1,6 0 0,1 0 0,-7 0 0,0 0-1,0 0 4,6 0-1,-6 0-1,0 0 0,0 0 0,6 0 1,-6 0-1,0 0 0,8 0 1,-8 0-1,0 0 0,6 0-2,-6 0 0,6 0 1,-6 0-1,0-3 1,6 0-1,-6-2 1,0-2 1,0 3 2,8 0 0,-8 1-1,0-1 0,0 1 2,0-2 0,0 5-1,0-2 0,0 2-2,0-4 0,0 0 1,0 4-1,0-4 0,0 1-1,0-1 1,0 0-1,-8 1 0,8 0 1,0-2 0,0 2-1,-6-1 0,6 1 0,0-1-1,-6-3 0,6 3-1,0-3 0,-6 3 1,6-1 1,0-1-1,-8 3 2,8-1 2,0-4-1,-6 4 2,6 0 3,0 1 0,0-1 1,0 2 1,-6-3 1,6 2 0,0-1 1,0 0 0,0 0-1,0 1-1,0-1-1,0 0-1,0 0-1,0 2 0,6-2-1,-6 0 0,0 0 3,6 1 1,-6-5 4,0 5 1,0-1 5,0 0 5,8 1 3,-8-1 1,0 0 1,0-3 0,0 4 1,0-1 4,0 0 0,0 0-1,0 1-6,0-2 1,0 3-2,0-3-3,0 3-3,0-2-3,6 0 0,-6 0-1,0 0 2,0 0 1,0 1 1,6-1 5,-6-4 4,0 6 0,6 2-1,-6-8-1,0 4-3,0 1-2,8-1-3,-8 0-3,0 0-4,6 1 1,-6-4 0,0 7 0,0-8 0,6 5 2,-6-1 2,0 0-3,7 1-2,-7-1-2,0-3-4,6 3-1,-6 1 0,0-2-2,7 3-3,-7-2-1,0-4 0,7 5 4,-7-2-2,0 2-2,0-1-2,6 2 0,-6-4 1,0 4 1,6-2 1,-6 0-4,0 0 5,0 1 1,6-1 2,-6 0 1,0 0 0,0 2 0,0-3-2,0 2 0,8-1-2,-8 0-1,0 1-1,0-1 0,6 0 1,-6 1 0,0-1 1,0 1-1,0-1 0,6 0 1,-6 1 0,0-2 1,0 2-1,0 0 1,0-1 0,7 0 0,-7 1-1,0-1-2,0 0 1,0 0-2,0-4 1,0 6 0,0-2 0,0-4 1,0 5-1,0-1 0,7-4 2,-7 6 0,0-6 0,0 1-2,0 3 0,0-4 1,0 5 1,0-1 1,0 1-1,-7-5 1,7 5-2,0-2 1,0 2 2,0 0-2,0-5-1,0 5 1,0-1-1,0-4-1,0 5 2,0-4-2,0 3 0,0-3 1,0 3 0,0-3-1,0 2-1,0-2 0,0 5 0,0-6-1,0 4 1,0-4 1,7 5-1,-7-4 1,0 3 0,0-3 0,0 2 0,0-1 0,6-2 0,-6 1 0,0-1 0,0 5 0,0-4-1,0 0 0,0-5 1,0 9 0,0-4-1,0-4 0,0 3-1,7 0 0,-7-1 1,0 1 0,0-1 0,0 3 0,0-5 0,0 3 0,6 1 1,-6 0 2,0 0 6,0-1 3,0 4 1,0-3-1,0-1 1,0 6 0,0-6 0,0 1-3,0 3-4,0-4-3,0 1-1,0 0-1,6-1 0,-6 1-1,0 0 0,0 4 1,0-6-2,8 3 0,-8 2-1,0-3 1,6-1 0,-6 1 1,0 0 1,6 0-1,-6-1 1,0 1 2,6-5 0,-6 5 1,0 0 1,8-4-1,-8 3 1,0-3-1,0 4-2,0 0 0,0-4 1,0 3 0,6-2 1,-6-1-2,0 0 1,0 3 1,0 2-2,6-2 0,-6 1 0,0-1 3,0 4-3,0-3 0,7 4 1,-7-6-2,0 7 1,6-6 0,-6 4 0,0-3-2,0 3 0,7 0 0,-7-3 1,0 4 1,7-4-1,-7 3 0,0-4 0,0 5-1,6-4 0,-6 0 0,0 3 0,6-4 0,-6 5 1,6-5-2,-6 4 1,8-3-1,-8 4 2,0-1-1,6 0 1,-6-3 1,0 3 1,6 1-1,-6-1 1,0-3-1,0 2 2,0-2 0,0 0-2,0 4 3,0-5-1,0 1 2,0 0-2,0 2 2,0-1-1,7-2 1,-7 1-2,0-1 0,0 6-3,0-6 1,0 1-1,0-1-1,0 1 1,0 3 0,0-3-1,0 0 0,0-1-1,0 1 2,0 0 0,0-5 0,7 4 0,-7 2-2,0-5 2,0 3 0,0-3-1,6 4 1,-6-4 0,0 4 0,0 0 1,0 0 1,0-2-1,7 3-2,-7-2 2,0 5-1,0-5-1,0 4 0,0 1-2,0-4 1,0 3 2,0 1 0,0-2 0,0 2 1,0-1-1,0 0 0,0 0 2,0 2-2,0-3 0,0 2 0,0-1 0,6-3 0,-6 3 1,0-3 0,0 3-1,0-3 1,0 0 0,6 2-1,-6-1-2,0-2 1,0 5 0,0-5-1,0 1 2,7 0-2,-7 3 2,0-3 0,0 3 0,0-4 0,0 4 1,7-3-1,-7 0 0,0 4 2,0-5-3,0 4 0,0-3 1,6 4 0,-6-1 0,0-3 0,0 2 0,0 2 0,6 0 0,-6-1 0,0 4-1,0-4 0,0 1 0,0 0 0,0 3-5,0-5 4,0 1 0,7 1 2,-7 3 1,0-4-2,0 1 1,0 3-1,0-4 2,7 1-2,-7-1-1,6 4 1,-6-4-4,7 0 3,-7 1-4,6-4 2,-6 7 0,7-5-1,-1 3 0,1-2 1,-7 0 2,6 0 0,-6 4 1,6-4 0,-6 0 2,0 4-7,8-3 4,-8 3 1,0-4 1,6 4 0,-6 0 0,0-2 0,0 2 0,0 0 7,0 0-7,6-5 1,-6 5-1,0-3 0,7 3 0,-7-4 0,0 4 0,0 0 1,0 0 2,6 0-2,-6-4 0,0 4-1,0 0-1,7-4 1,-7 1 0,0 3-1,6 0-2,-6-4 1,7 0 0,-7 1 0,6 3 1,1-3-1,0-2 2,-1 5-1,0-4 1,-6 4 1,7-3-2,0 3 0,-1 0 0,-6 0-1,6-3 0,-6 3-1,0 0 0,7 0 2,-7 0 1,0 0 0,0 0 0,0 0-1,0 0-2,0 0 2,0 0 0,0 0-2,0 3-1,0 0 1,6-3-1,-6 4 3,7 4-1,-7-5 0,7 5 0,-7-5 1,6 5 1,0-1 0,2 0 0,-2 0 1,0 5 0,0-4 1,1 1-1,0-1 1,6 4-2,-7-5 0,0 3 6,8 2-4,-8-5-1,8 3 1,-8-1-1,0 1 0,1 1 0,6-3-1,-6 2-5,-1-3 3,0 5 1,8-4-1,-8 1 1,0 3 0,1-4 1,0 3 1,-1 0 1,1 0-1,-7-1 0,6-2 1,0 3 2,-6-1-1,8 2-1,-2-1 0,-6 0-2,6-4 1,0 4-1,-6 0 0,7-3-1,-7 3-1,7-4 0,-1 4 0,-6-4 1,7 5-2,-1-6 3,1 5-4,-7 1 3,7-2 0,-1 2 2,0-1 1,0 0-1,2 0 3,-2-1-3,0 2 5,1-2-1,-7 1-1,6 0-3,1 1 1,0-2 1,-1-3-1,-6 5 1,6-2-1,1 2-1,0-1 0,-7-4 5,6 4-3,0 0 1,1 0 1,0 0 0,-1-3 0,1 2 1,-1-3 1,0 5 0,1-2-2,0 1 1,-1 0 1,8 1 3,-8-1 2,7 3-2,0 1 0,0 3 0,-1 1-2,2-5 2,-1 1 0,0 2 0,0-2-6,0 4-1,0-5 0,-7 1-3,8 0 1,-1 3 0,0-3 0,-7-1-3,1 1 2,5 4-1,-4-5 1,-2 1 1,7 0 1,-6-1-1,-1 4-3,0-2 1,1-2 1,-1 4 1,-6-4 1,7 6 2,0-6 1,-1 4-3,0 0 1,1-3 1,0 7-3,-1-4 1,-6 5 2,13-5-3,-6 3-2,-1 2-2,1-1-1,5 0 0,-4-1 1,4 2 3,1 2-2,0 1-4,0-1 3,1 1 3,4 3 0,-4 0 0,5 5 0,1 2 0,6 1 0,0 0 3,1-1-2,64 56-1,-20-34 6,-12-25 1,6-14-4,0-8-1,0-8 1,1-3-3,-7 0-1,6 0-12,-14 0-41,1 0-70,-6 0-82,0 0-97,-8 0-149,-5 0-176,-1 0-105,-5 0-49</inkml:trace>
  <inkml:trace contextRef="#ctx0" brushRef="#br0" timeOffset="109438.23">21033 18626 37,'-6'-6'106,"-1"6"-32,0 0-18,1-2-10,0 2-3,-1 2-5,7-2-8,-7 6-12,7-6-8,0 2-8,0 2-5,0-1-6,0-3-6,0 5-8,7-5-10,-7 0-14,7 3-10,-7-3-9,0 0-5,0 0-1</inkml:trace>
  <inkml:trace contextRef="#ctx0" brushRef="#br0" timeOffset="109886.67">20871 18669 49,'-8'0'61,"2"0"1,6 0-3,0 0-4,-6 0-9,6-4-9,0 1-11,0 3-8,0-5-5,0 3 3,-6-2 6,6 4 8,0-8 8,0 5 4,0-2 2,0 5-1,0-3-2,6-1-4,-6 2-8,0 2-11,6-6-6,-6 4-4,6-2 2,2 0 2,-8 0 7,6 1 6,0 3 10,-6-4 13,7 0 11,-7 0 6,0 4 7,0-2 3,0 2 0,0 0-3,0-5-6,-7 5-10,1 5-10,0-5-10,-8 6-7,2 2-7,-2-5-6,1 9-4,0-4-2,0-2 0,-1 5 0,2-3-1,6-4-1,-1 3 0,0-4-2,7 1-1,0-1-2,0 1 6,0-4 0,7 0 4,0-4 4,-1 1 5,6-1 9,2-4 12,-8 2 16,8-2 15,-1 0 22,-1-1 17,-4 1 15,-2-4 17,0 1 12,0 5 5,2-2-6,-8 0-15,0 1-18,0 3-18,-8-3-19,8 7-21,-6-3-23,-6 3-15,4 3-13,-4-3-6,5 4-3,-6 3-3,6-3 3,1-1-1,-8 1-1,14 0-1,-6-1-5,6 2-3,0-3 2,0-2 0,0 4 0,6-4 0,-6 0 2,0 0 7,8 0 8,-2 0 3,0-4 3,-6 4 3,0 0-1,7-2-1,-7 2-2,0 0-16,0-5-41,0 5-61,0 0-84,0-3-90,7-1-103,-1-3-179,1-1-110,-7 1-63,12-4-4</inkml:trace>
  <inkml:trace contextRef="#ctx0" brushRef="#br0" timeOffset="110619.21">20746 18313 96,'7'0'187,"-7"-3"-64,0-1-44,0 4-25,0-3-13,7-1-6,-7-1-3,0 2 1,0 3 1,0-7 5,0 7 0,-7-7 6,7 3 3,-7 0 3,7 0 2,-6-3 3,6 4 5,-7-1 3,7-3 6,-6 3 0,6-3-4,-6 3-4,6-3-4,0 4-7,0-5-5,-8 4-7,8-4-5,0 5-1,0-1 6,0 2 6,-6-6 5,6 4 5,0-1 3,-6 2 5,6 0 3,-6-1 1,6 0-1,0 1 1,-8 3-4,8-3-2,-6-2 1,6 1 2,-6 4 1,6-3-2,-7-1-7,1 1-9,-1-1-6,0 1-4,1-1-8,-6-4-3,-2 5-3,-5-4-3,5 0 6,-5-1 8,-7-3 9,0 3 9,0-2 12,0 3 8,0-5 4,-7-3 1,1 5-2,-1-1-7,7-4-5,-7 4-10,7-4-8,-6 4-12,5-3-9,1-1-4,0-4-2,1 5-2,-1-5-4,-1 2 0,7-2-4,-6 5 2,7-1 0,-1 0 1,8 1-2,-2 2-1,-5-3-1,12 5 0,-6 3-4,7-5-2,-7 5 2,6-1-2,1 2 0,6-2-3,-6 1 0,-2 3 0,8 0 3,0 1 0,-6-1-2,6 4 0,0 0-2,0-3-4,-6 3-11,6 0-23,0 0-40,0 3-42,0 1-41,0 3-42,0 1-41,6-5-38,-6 5-34,6-2-27,-6-1-30,8 2-94,-2-4-62,7 1-25</inkml:trace>
  <inkml:trace contextRef="#ctx0" brushRef="#br0" timeOffset="111171.87">20401 18042 119,'-13'0'204,"6"0"-72,7 0-44,-6-4-26,6 4-18,0 0-11,0 0-7,0 0-6,0 0-6,6 0-5,1 4 1,0-4-3,-1 4 0,0-1 0,2 2 0,4-2 2,-5 4-2,-1 0 0,7 1 0,-6-1-3,5 5-1,-4-5 3,4 3-3,2 2 0,-8-2 0,7-3 0,0 5-3,0-1 1,0 0 1,0 1-2,-7-6 1,14 5-1,-7 1-1,1-2 1,-2-3 1,1 5-1,0-2 1,6-3-1,-5 5 0,-2-5 1,8 0 1,0-4 0,-7 6 4,-1-6 9,8-3 12,-6 4 13,-1-8 11,7 4 13,-8-7 19,2 2 19,-2-5 29,1 3 28,-6-5 18,0 2 20,-1-1 17,-6 0 15,6-3 7,-6 2-5,0-3-22,-6 1-32,6-5-30,-6 4-31,-1 1-27,0-4-28,1 4-24,-1-1-28,-5 1-42,-2 2-65,-6-3-73,8 5-79,-1-2-90,-1 5-157,8 3-135,-8 1-78,14-1-18</inkml:trace>
  <inkml:trace contextRef="#ctx0" brushRef="#br0" timeOffset="114596.57">5049 13276 496,'-6'-10'329,"6"-2"-109,0 5-47,0-1-15,0 1-3,0 4-8,0-1-12,0 1-13,0 3-10,0 0-13,0 7-13,6 0-11,-6 4-11,7 3-6,-7 8 6,0 0 9,7 12 13,-7 2 6,6 1 4,-6 6-7,6 5-4,-6 3-5,7 1-10,0 0-5,-1-6-12,0 2-5,1 0-9,6-8 1,0 0-4,-7-3 1,8-8 6,-2 0 4,-5-6 11,6-5 7,0-4 7,-7-2 17,14-8 2,-6-8 4,5-4 1,1-3-4,6-7-3,0-8-4,-1-3-3,9-7-15,-2-1-2,1-7-4,-1-4-1,-6-4-5,7 2-5,-7-2-11,-1 1-7,-5 4-4,0-1-5,-1 4-9,-5 0-13,-8 7-16,0 5-22,1 6-22,0 4-32,-1 3-63,-6 5-97,6 3-92,-6 7-85,0 4-102,7 4-182,-7 3-85,0 4-30</inkml:trace>
  <inkml:trace contextRef="#ctx0" brushRef="#br0" timeOffset="115021.89">5857 13730 542,'-32'15'602,"-1"7"-171,7 0-181,0 4-107,0-1-58,0 1-31,7 4-14,5-5-10,8 4-2,-1-4-3,7 1-3,7 0-4,6-3-2,0-2-2,7-6-4,5-1-2,1-6-1,0-1-1,1-7-3,5-4 3,1-7 4,-1 0 13,-6-3 21,7-4 24,-7-5 29,0 2 30,1-5 28,-9-3 17,2 0 9,-7 0-3,1-2-10,-14 2-16,6 4-24,-6 3-25,0 0-24,0 3-16,-6 0-10,6 9-11,-7 3-11,7-1-10,-7 4-7,7 4-6,-6 8-4,6 3-4,0 8-1,0 3-2,6 3 1,8 4 2,-2 4-2,2 0 0,5 8 0,-6-1 0,6 4-2,1-1 2,0 5 2,-1 3 2,1-2 2,0 2-1,-8-1 3,-5 2 0,0-4 0,-7 0-2,0-2-2,0 2-3,-14-4 0,8-3 1,-8-5 0,-5-2 1,0-2 4,0-5 5,-1-6 0,0-2 4,-6-4 2,0-5 3,7-3-3,-8-3-1,1-4-4,7-4-4,-7-3 0,6-3-9,0-5-9,8 0-14,-1-7-21,13-1-43,0-2-79,6-4-87,1 0-88,13-5-90,5 1-148,8-3-126,0-4-61,-1 3-3</inkml:trace>
  <inkml:trace contextRef="#ctx0" brushRef="#br0" timeOffset="115439.5">7610 13412 382,'-7'-8'533,"7"8"-223,0-3-148,7 6-79,-7 1-40,7 0-20,-7 7-10,6 3-1,-6 4-1,6 4 1,-12 4 1,6 8 0,-6-2 1,-8 1-2,-5 0 2,6 4 3,-13-5 6,7 6 8,-14-5 9,7 0 18,-13-4 22,7 0 29,-8-3 31,1-4 28,-6 0 23,-1-4 16,1 0 9,5-6-4,-5-2-15,5-6-19,1-1-27,0-3-27,7 0-24,6-7-17,-1 0-18,7-5-6,8 2-7,-1-5-9,0 1-4,13-5-9,0 4-8,0-3-4,6 0-3,8 3-8,-2-3-3,2 3 0,12 1-2,-1-1-2,1 7-1,7 2 0,7-2-4,-8 8 4,7 0 0,0 8-3,1-2 0,-2 6 1,1 3 1,0-1 1,7 4-1,-7 0-2,7 4 2,-7 0-4,6 1-4,-5 2-9,5-3-16,-5 4-25,-2-3-51,1-2-79,0 1-82,1 0-88,-1-8-118,0 5-176,7-8-86,-1 0-30</inkml:trace>
  <inkml:trace contextRef="#ctx0" brushRef="#br0" timeOffset="115914.7">9761 12767 178,'6'-12'323,"-6"3"-105,7-3-56,-7 4-24,6-3-5,-6 1 4,0 2 10,0 1 7,0 0 1,0 3-3,-6 0-7,-1-3-15,-6 3-12,0 4-11,-1 0-7,-4 0-7,-2 4 0,-7-1 6,1 5 9,1-1 7,-1 4 2,-7 4-5,1-1-9,6 1-8,-7 7-9,1-1-9,5 2-11,-5 3-10,6 3-6,-1 5-6,1-2-6,6 5-2,8-1-5,-1 1-4,0 0-6,6 3-2,7-4-2,0 6 0,13-6 1,0-4 7,6 2-6,1-1-4,13-4 0,-1 1-3,8-9-1,5 1-4,1-4 0,6 0-12,6-7 5,7-3 0,0-2-10,8-6-9,-8 0-19,13-2-36,-13-2-63,7-4-73,-14 2-75,1-10-73,-6 6-80,-8-5-127,1 1-105,-21 2-37</inkml:trace>
  <inkml:trace contextRef="#ctx0" brushRef="#br0" timeOffset="116232.57">8574 13818 66,'-19'4'536,"-1"-1"-147,8 1-148,5 0-93,0 0-56,1-4-25,6 3-1,6-3 21,8 4 23,5 0 26,7-4 19,6 3 18,8-3 12,5 0 12,8 3-1,5-3-16,7-3-19,7 3-15,6-3-17,7-1-7,6 0-9,1 1-19,11-5-19,9 4-12,-2 1-8,7-1-9,7-3-5,0 4-8,7-1-9,-8 0-3,7-3-1,-6 3-1,0 0-2,-7-2-1,1 2-3,-15 0-2,2 0-2,-7 4-6,-13 0-13,-8-3-20,-11 3-24,-8 0-52,-12-5-69,-7 5-66,-13 0-59,-12 0-58,-8 5-61,-12-5-78,-14 3-130,-6 1-42,-19 0 15</inkml:trace>
  <inkml:trace contextRef="#ctx0" brushRef="#br0" timeOffset="116822.28">9715 14122 294,'6'-11'595,"-6"0"-138,6 4-109,-6 0-49,0 0-20,0 3-15,8 0-6,-8 4-14,0 0-23,0 0-35,0 0-43,0 4-48,6 3-35,-6 0-25,6 9-14,1-2 2,0 1 0,-7 6 2,6 2 3,1 2 1,-1 1-2,0 3 1,1 4-1,0-4-4,-1 4-3,0 0 0,1-4-3,-7 5 0,7-9 0,-7 5 3,6-5-1,-6-3 4,0-1 2,-6 2 4,6-4 4,-7-5 4,-6 3 2,0 2 0,0-4-1,-13 4-2,-1-1-2,-5 0-3,-1-3-5,-5 2-4,5 3 0,-6-2-2,-1 0 0,2 1-1,-1 2-1,0-2-2,6 2-1,0 2-2,8-5-6,5 1 0,-6 2-3,13-2 0,0-1-2,0 0-1,7 1-1,-2-5-2,8 5 0,0-5-4,8 1-1,-2-5-1,7 2-1,0-1 0,6-5 0,1-1-2,6-5 2,0 0 1,7-8 3,-1 1 4,1-4 1,-1 0 2,1-7 0,-1 0 3,1-1 0,-1-3 1,-5 0-3,-1-3-1,0 2-1,-7-2 0,1 4 0,-8-2 0,2 0 3,-8 6-3,8-2 3,-8 5-1,-6-1 0,7 5-2,-1 2 2,-6 1 0,0 3 0,0 0 0,0 1-1,0-1 1,0 4-3,0 4 0,0-1-1,-6 5-3,-1-1 1,7 4-1,-6 0-3,6 4 2,-7-5 2,7 9 0,0-5 1,0 1 0,7-1 0,-1 1-2,1 0 4,5 0-4,2-1-3,-2 1-4,8-4-4,6-1-6,-7 2-8,14-1-13,-7-4-19,7-3-24,-1 0-45,2-1-68,-9 2-69,7-5-64,-6-5-66,7-2-90,-7-1-143,0 1-79,-6-4-22</inkml:trace>
  <inkml:trace contextRef="#ctx0" brushRef="#br0" timeOffset="118096.9">10151 14330 77,'0'-2'156,"0"2"-47,0 0-35,0 0-21,7-4-14,-7 4-9,7-4-3,-1 0 2,0 1 3,2-1 7,-2 0 10,0 0 2,0-3 7,1 4 8,0-1 5,-1-3 5,1 3 1,5-3-1,-4 0-5,-2-1-1,6 0-3,-4 2-5,4-2-2,1 1-1,-6-1-1,6 5 3,7-4 6,-8 3 7,1-4 6,7 5 5,-7 3 6,6-4 4,1 4 3,-1 0-2,1 0-4,-6 4-8,5 4-11,-6-1-10,0 3-7,-1 5-6,2-1-7,-8 5-3,1 3-5,0 0-6,-1 4-1,-6 0-1,6-1-7,1 4-6,-7-3-2,0 3-5,0 1-4,0-5 2,0 1-3,0-5 2,-7 6 1,7-10 2,-6 3 3,6-2 5,-6-8 10,6 2 15,0-5 22,-7 1 19,7-1 13,0-7 5,0 0 1,-7 0-1,7-7-11,0-1-15,0-3-20,0-4-19,0 1-15,0-5-6,0-3-5,0 0-2,7 0 2,0 0-1,-7-3 0,6-1 1,7 0 0,-7 1-2,8-1 1,-2-3 0,2 3-2,5-3-1,1 4-1,0-2 0,-1 6-1,0 6 3,1 0-2,-1 3 0,-5 3-4,5 4 1,-6 2-5,0 3 1,1 3 1,-2 5 1,-6 6-3,1 1 4,0 4 2,-1 2 1,1 6 10,-1-2-4,1 4 2,0-3-4,-7 7 3,6-4-2,0 0-3,-6 5 0,6-2-4,2-2 0,-2 3-3,0-4-3,1 0-16,-1 1-24,1-1-48,0-4-63,-1 0-69,0-2-71,1 0-74,0-6-93,-7 2-153,0-5-75,0 1-16</inkml:trace>
  <inkml:trace contextRef="#ctx0" brushRef="#br0" timeOffset="118299.16">9747 15195 51,'-12'9'555,"-2"-6"-94,14 1-163,-6-2-91,12 3-36,8-2-7,5-3 8,7 0 6,6 0 5,8-3 1,5-2-11,14 3-23,0-5-37,6-2-37,6 2-33,1 0-23,0 1-38,-7-3-55,7 1-61,-13 5-65,-2 0-74,-4-1-88,-7 4-147,-7-4-101,-7 4-38</inkml:trace>
  <inkml:trace contextRef="#ctx0" brushRef="#br0" timeOffset="118683">10315 15379 182,'-7'4'590,"0"-4"-67,1 3-182,-1 1-96,7 4-34,0-6-2,7 6 3,-7 0 5,6-1 5,1 4 4,6 3-2,-1 1-33,-4 4-49,4-1-47,-5 1-30,-1 2-20,1 5-11,0-1-5,-7 4-6,-7 1-3,0-1 0,-6 4-5,7 0-1,-14 0 0,1 0-1,-1 4-2,-6-1 0,-6-2-2,5 2 3,-5-3 1,-7 0 2,7 0 2,-1 1-1,7-5 1,-7 0 3,1-4 1,6 1-1,6-4-3,-6 0-2,13-4-2,-7-3-4,14-1-3,-7-3-5,6-3 0,7-2-3,-6-1-1,6-2 0,0-3 1,6-3 1,7-2 1,0-1 0,1-5-3,5-3 1,0-1 0,8-7 1,-1 3-4,-1-3 3,-5 0-2,6 1 1,0 2 3,-13 1 0,7 3 0,-8 0-1,2 4-2,-8 4 2,1 0-1,-1 3 1,1 1-2,0-2 0,-7 5 2,0 0 0,6 5 0,-6-2-1,-6 5 0,6 2-5,0 1-9,0 4-14,6-4-27,-6 0-44,6 4-68,2-5-77,4-3-78,8 1-88,-1-4-138,7-1-128,0-3-59,1-3-1</inkml:trace>
  <inkml:trace contextRef="#ctx0" brushRef="#br0" timeOffset="118967.81">10732 15730 578,'6'-10'671,"-6"-5"-133,0 4-106,0 4-69,0-1-53,-6 5-44,6 3-40,-14 3-47,8 1-53,0 3-42,-8 8-28,8 0-19,-7-1-9,13 8-9,-7-3-5,7 3-8,0 0-4,7 0-3,6 3-3,-1-3-6,8 1-4,0-6-7,6 2-6,0 0-2,7-9 1,-8 1 0,8-3 2,-7-1 3,0-4 5,0-3 8,-6-3 13,6-1 18,-7-3 14,-5-1 14,-1 1 11,-1-3 9,-5-2 8,0 5 4,-7-4 0,6 0-9,-6 4-11,-6-5-8,6 5-15,-14-4-8,8 4-5,0 0-6,-7 3-6,6-4-4,-6 5-3,7-1-4,-1 0 5,0 1-8,1 0-11,6 3-19,0-4-43,0 4-77,6 0-95,-6-4-101,7 0-146,6 1-187,7-5-96,-7 1-42,6 0 8</inkml:trace>
  <inkml:trace contextRef="#ctx0" brushRef="#br0" timeOffset="119888.94">20883 18127 21,'-12'0'293,"-2"-4"-99,2 0-68,-2 0-34,1 4-13,0-3 1,0-1 5,-1 1 6,2-2 1,6 3-3,-1-2-5,0 0-6,1 0-21,6 4-36,-7-3-51,7 3-74,0 0-145,0 0-131,0 0-80</inkml:trace>
  <inkml:trace contextRef="#ctx0" brushRef="#br0" timeOffset="121130.56">11136 14148 342,'-7'-11'273,"7"-1"-106,-7 2-60,7 0-34,-6-2-16,6 1-8,6 0-1,-6-1-2,0 3-6,7-7-3,-7 5-2,7 1 8,-7-2 8,6 5 9,-6 0 8,0-5 8,0 9 7,0-4 5,0 3 2,0-3-11,-6 3-10,-1 0-12,-6 1-11,-6 3-12,5-4-8,-12 4-7,0 4-4,-7-1 2,-6 1 8,1 4 13,-9-1 15,2 0 18,-1 5 18,-5-2 23,-2 1 19,1 0 8,0 0 2,0 4-6,-7-5-10,1 9-13,-7-4-6,6 4-25,-6 1-19,-1 3-13,1 2-7,-6 2-6,6 5-4,-8 1-2,2 1-11,0 5 3,6 2 3,-14 2 1,8 5-2,-2 4-4,2 3-2,0 4-1,-8 3-2,8 4-4,-1 3-2,0 5-1,0-5-1,7 9-1,6-6-1,1 6 1,6 2-1,6-3 13,1 3-6,12-2-1,1 2 0,-1-3-2,13 0-1,1 3-1,0-2-1,5-6-13,1 1 4,7 1 1,6-1 0,0-3 3,0 0 2,13-5 4,-1 1 4,2-3 0,12-1 0,0 0 0,7-7 0,-1 0 1,13 0-3,2-3-2,4-6-3,1 3-3,13-6-1,0 2 0,1-9 0,-1 4 0,13-3-6,-6-8-7,6 0 5,1-3 3,-2 0 1,8-4-2,0-8-1,0-3 1,6 1 3,0-10 6,1-2-3,5-2-1,1-2-4,-1-7 1,8-1 3,-7-2 1,-1-8 3,8 3 1,-1-6-1,-7 4 0,2-6-6,5 2 6,-7-4-3,1-1 0,-7 0-2,7-2-1,-14 3-1,1-8 2,0 1 6,-14-1-6,8-7 0,-14 0 2,7-4 0,-7 0 0,-6-6 2,0-4 3,-1-1-1,0-8-1,-5-2 1,5 0-1,-12-8-2,6-8-1,-6 1-1,-1-1-4,-5-7 2,-1-2 5,-13 2-2,0-6 3,-7 2 2,-5 1 1,-14-4 3,-8-4 4,-11 1 6,0-1-4,-14 1 4,1 3 0,-15-1-1,2 6-9,-13 2 6,-1 7 1,-12 5 0,-8 3-1,1 8-1,-13 7-9,-14 6-16,1 5-3,0 10-35,-14 5-37,8 7-64,-1 10-70,7 2-68,6 9-55,14 4-55,11 4-80,15 8-155,13-1-67,18 7 4</inkml:trace>
  <inkml:trace contextRef="#ctx0" brushRef="#br0" timeOffset="121898">12041 15155 11,'-7'-3'342,"1"3"-101,-1-4-74,7 0-36,-6-3-15,6 3 3,-6 0 7,6-3 4,-7 0 6,7 0 13,0-1 5,0 1 2,0 0-2,0-4-4,7-1 1,-7 3 3,6-7 2,0 1-7,7 4-3,1-7-6,-2 3-7,2 1-9,-2-4-17,15 4-14,-7-6-20,6 3-20,6-2-10,1-3-5,-1 4-5,7-1-3,7-2-4,-1 2-6,8 1-1,-2-5-1,8 2-3,0 3-5,6-4 0,7 0-1,-7 4 1,6-9 1,-6 5 0,8 1-4,-2-2-1,-6-2 0,7 2-1,-7-2 2,0 0 0,0-5 1,-6 1 3,0 0 2,-7 0 4,0 0 4,-13-1 1,0 1 5,-6-2-1,-7 6 0,-6 0-1,-8-4-3,-5 4-3,-7-5-4,-7 5-2,-5-2-6,-14 5-5,-1 5-3,-11-6 0,-9 8 0,9 1-1,-8 3 1,0-1-1,0 9-1,14-3-4,-1 6 3,7-4 2,7 8-4,-1-4 0,14 6-1,0 2 2,6-1 1,0 8 6,12-1-4,1 1-3,7 4 4,6 2-3,6-3 3,-5 5 0,5 2 1,1-3 0,-1 4 0,1-1 2,-7 4-1,-6 5 3,-1-5 2,-6 7-2,-13-3 0,0 4-2,-6 0 1,-14-1-1,-6 0 2,0 6-6,-13-2-6,-7-1-12,1 5-23,-8 1-37,1-1-72,-6 0-91,6 4-102,-7-4-142,0 2-175,7 0-90,-1-3-40</inkml:trace>
  <inkml:trace contextRef="#ctx0" brushRef="#br0" timeOffset="124221.66">10438 12452 116,'-6'0'251,"-1"3"-73,7-3-48,-7 0-26,7 0-21,0 0-14,0 0-14,0 0-12,0 5-8,0-5 0,7 3 0,0 1-1,-1 4 0,7-6 3,-7 2-1,14 4 2,-6-1-3,5-3-8,-6 2-7,6 2-4,1-1-2,0 5-4,-8-2-2,1 1-2,1 4 0,-8 4-4,8-2 1,-8 5 0,-6-3-2,6 3 0,-6 0 0,0 0 0,7 0 0,-7-4 1,0 1-2,6-1 3,1-3-1,-7 2 0,6-5 1,-6 2 1,7-2 0,-7-2 0,0-3 4,0 1 4,0 4 1,-7-3 2,1-1 0,-1 4 1,-6-1 1,-7-1-2,8 5-3,-8-4-10,7 0-13,-7 3-23,14-6-32,-8 3-47,8-3-63,6-6-98,0-2-125,6 0-69</inkml:trace>
  <inkml:trace contextRef="#ctx0" brushRef="#br0" timeOffset="124415.21">11233 12547 419,'6'-14'461,"8"2"-144,-8 5-79,1-1-44,-7 2-32,6 2-27,-6 4-22,0 0-19,0 8-19,-6-1-20,-1 3-18,-6 9-13,0 0-11,0-2-3,0 9-1,-6-1-2,5 5-2,-6-1-4,8-3-7,-1 3-16,0 1-29,6-5-34,1 0-39,0-2-44,-2-1-54,8-4-71,-6-3-121,0-1-80</inkml:trace>
  <inkml:trace contextRef="#ctx0" brushRef="#br0" timeOffset="124578.07">11012 12694 343,'0'-11'357,"0"-1"-109,6 5-66,-6 0-43,0 4-34,6 3-20,-6 3-13,7 1-14,6 3-10,-6 4-5,5 0-3,2 4-1,-2 3-1,8 0-4,0 4-10,5-1-4,-5 2-7,7 0-7,5-2-20,-6 1-35,7-4-41,-1 0-62,7 1-79,-6-1-161,-1-7-91</inkml:trace>
  <inkml:trace contextRef="#ctx0" brushRef="#br0" timeOffset="124744.12">11585 12602 379,'0'-4'531,"7"2"-196,-7 2-129,0 2-77,0 5-54,6 5-33,0 3-17,0 3-11,2 0-3,-2 4-3,0 3-5,8 1-12,-1 4-29,-1-5-38,8 0-51,-6 1-70,5 0-127,1-3-111,-2-6-63</inkml:trace>
  <inkml:trace contextRef="#ctx0" brushRef="#br0" timeOffset="125013.88">11989 12657 250,'-13'-7'520,"6"3"-201,-6 4-128,0 4-67,7 0-44,-1 6-22,7 1-13,-6 4-6,12 0 0,1 6 0,-1 1 0,7 1-4,0-2-6,13 5-7,0-4-3,1-3-4,5 2-2,7-5-3,-6-3 7,6-1 18,0-1 28,0-7 39,0-4 42,1 0 35,-8-8 27,1 1 19,-1-5 10,1-1-7,-7-3-15,0-2-30,-7 0-39,-6-5-28,-6 6-25,-1-3-21,-6-1-15,-6-1-13,-7 0-13,0 0-8,-14 0-10,1 1-16,-6-6-18,-1 5-19,-6-3-32,1 4-59,-2-2-70,1 1-75,0 0-70,7-3-67,-1 2-80,1 1-153,5-3-66,1 3 8</inkml:trace>
  <inkml:trace contextRef="#ctx0" brushRef="#br0" timeOffset="125546.56">12504 11737 169,'-14'-7'225,"-5"-1"-77,-1 5-45,-6-1-23,7 1-15,-7 3-10,6 3-5,1 1-11,-1 3-5,7 1-4,0 3-5,7 3-4,6 1-2,0 4-4,0 2-1,12 1 6,2 0-3,-1 4-1,13-1-6,0 1-3,0 0 1,0 0 0,7 3-3,-1-4-3,-5 2-1,-2-2 0,1-4 5,0 6-2,-12-6-2,5-3-2,-6 0 0,-6-2 1,-1-2 5,-6-7 3,0 5 3,-6-9 8,-1 5 4,0-8 5,1 0 6,-7 0 6,0-8 3,6 5 5,-5-9 2,4 2-2,-4-1-2,12-5-3,-7-2-2,1 0-8,6-7-4,0 0-11,0-2-2,0-5 0,6 2 5,-6-2 11,0-2 14,7 1 33,-7 0 23,-7 4 19,7 0 7,-6 3 4,-1 1-1,-6 2-9,1 6-18,-8-3-33,-6 6-25,-1 7-20,1-1-20,-6 8-43,-7 4-58,0 4-60,7 6-66,-8 1-84,14 7-146,-7 0-110,14 3-70</inkml:trace>
  <inkml:trace contextRef="#ctx0" brushRef="#br0" timeOffset="126666.52">13768 15090 203,'0'-4'152,"0"-3"-47,0 3-29,-7-3-14,7 2-7,0-1-1,0 3-2,0-5 0,0 0-2,0 4 1,0-3 5,0 3 4,0-3-1,0-1 2,0 5-2,0-4 3,0 3-1,0-3 0,0 3-4,0 0-5,-6 1 1,6-1-1,0 4 1,0-3-3,0-1 2,0 4 1,0 0 3,0-3 3,0 3-2,0 0-3,0 0-1,0 0-4,0 0-8,0 0-7,0 3-8,0-3-7,0 4-3,6-1-3,-6 4-1,0 5 2,0 2 4,-6 1 3,6 3 3,0 4 2,0 1 2,0 2-1,-7 0 1,7 5-3,0-1-4,0 4-1,-6-4-3,6 4-1,0 0-3,0 1-2,0-2-1,0-2-3,0 2-1,0-2-1,0-1-1,0 1-2,0-5 0,0 1-3,-7-1-2,7-2-5,-7-2-8,1-2-11,0-1-16,0 0-12,6-6-17,-8-2-11,8 1-13,-6-3-8,6-5-3,0 2 0,6-3 0,-6-4-11,8-3-17,4-2-29,-6-1-52,14-3-106,-7-3-94</inkml:trace>
  <inkml:trace contextRef="#ctx0" brushRef="#br0" timeOffset="127222.76">14217 14958 56,'0'0'88,"0"0"-8,0 0-3,0 0-7,0 0-6,0 0-5,0 0-8,0 0-8,0 0-7,0 0-8,0 0-7,0 0-5,0 0-5,7 0-4,-7 0 0,0 0-2,0 0-3,0 0 0,0 0 1,0 0 1,0 0 2,7 0 1,-7 0 0,0 0 0,0 0 0,0 0 2,0 0 0,0 0-2,0 0 1,0 0 0,0 0 0,-7 0 0,7 0-4,0 0 1,0 0-1,0 0 1,0 0-3,0 0-2,0 0 1,0 0 0,0 0 3,0 0-3,7 0-1,-7 0-1,0 0 1,0 0 0,0 0 0,0 0 0,0 0 0,0 0 2,0 0 0,0 0 1,0 0 0,6 0-1,-6 0 2,0 0 2,0 0 2,0 0 1,0 0 1,6 0 2,-6 0 0,0 0 0,0 0-1,0 0-2,0 0-2,0 0 0,0 0-4,0 0-1,0 0-1,0 0 0,0 0-1,0 0 0,0 0-3,0 0-4,0 0-7,-6 0-10,6 0-12,0 0-21,0 0-32,0 0-43,0 0-63,-6 0-94</inkml:trace>
  <inkml:trace contextRef="#ctx0" brushRef="#br0" timeOffset="127476.57">14231 15075 19,'0'0'19,"0"0"-13,0 0-15,0 0-12</inkml:trace>
  <inkml:trace contextRef="#ctx0" brushRef="#br0" timeOffset="128525.03">13071 12650 145,'0'-8'261,"0"5"-86,0-4-48,0 2-29,6-1-17,-6 2-9,7 0-4,-7 0-4,6 0-9,-6 4-10,0-3-9,6 3-8,-6-4-7,8 4-3,-2 0-3,0 0-1,-6 4 3,6-1 6,2 1 3,-2 0 2,0 0-1,1 6-1,-1-3-3,-6 1-2,7 4-5,0-2-6,-7 1-2,6 0-2,0 0 1,-6 1-2,6-6 0,-6 2 2,8-1 4,-8-3 7,6 0 9,-6-1 18,6 2 22,-6-5 28,7 0 26,0 0 21,-7-5 12,6 2 5,7-1-2,-7-4-13,1-3-15,0 5-16,-1-6-14,0 1-10,1 4-10,0-4-8,-1 4-5,-6-4-5,7 3-5,-7 0-13,0 1-14,6 1-12,-6-2-7,0 4-6,0-3-1,7 3-3,-7 2-3,0-3-2,6 2-2,-6-1-2,7 0 0,-1 4-1,0-4-1,8 1 0,-8-1 3,7 0 1,-6 1 2,6 3 1,-7-3 0,1 3 0,0-5 1,-7 5 1,6 0-1,0 0-1,-6 0-3,7 5 2,0-2 0,-7-3 1,6 3-2,0 5 0,-6-5 0,7 5 8,-1-1-3,-6 4-8,7-4-13,-7 5-19,7-1-24,-7-1-27,6-2-25,-6 3-32,6-4-24,2 0-21,-8 4-14,6-3-17,6-2-16,-5-1-18,6-5-38,-6 4-96,5-8-76</inkml:trace>
  <inkml:trace contextRef="#ctx0" brushRef="#br0" timeOffset="128682.15">13826 12455 153,'7'-3'348,"-7"-1"-107,0 0-77,0 4-48,0 0-32,0 4-21,-7 0-11,7 7-10,-13 1-7,7 2-2,-8 1-4,2 6-3,-8 1-5,7 0-7,0 5-4,0-6-13,1 4-18,-2 1-27,8 0-35,-1-5-52,7 2-75,0-6-137,7 3-83</inkml:trace>
  <inkml:trace contextRef="#ctx0" brushRef="#br0" timeOffset="128874.75">14087 12540 20,'20'-19'452,"-1"4"-137,-6 1-94,6 3-52,-5 0-30,-1 4-21,0 4-17,-7-2-13,7 5-13,-6 5-9,0 2-9,-1 3-3,-6 2 1,0 3-2,-6 2 1,-1 2-1,-6 3-3,0-4-6,-7 4-6,8 1-7,-2-2-11,-5 1-4,-1 0-7,8 0-5,-2-4-22,-6 4-28,8-3-36,-1-1-47,-1 0-57,8-4-81,0 1-150,-2 0-94,8-4-40</inkml:trace>
  <inkml:trace contextRef="#ctx0" brushRef="#br0" timeOffset="129696.31">14269 15031 161,'-6'-4'408,"0"-3"-118,-1 3-92,7 0-45,-7 4-26,1-4-14,-7 4-3,0 4-5,0 0-6,0 7-1,-14 0 0,8 8-7,-7 3 0,6-1-3,-12 5-1,6 3-3,-1 4-4,8 0-6,-7 4-9,6 0-5,8 0-8,-2 2-5,2-2-11,5 0-6,7-4-8,0 0-5,7-4-3,5 0-4,-5-3 1,12-4-2,1-3 4,0-5 3,5-3 3,2-3 7,-1-5 10,0-6 17,7-1 20,-7-7 18,6-1 12,-6-5 12,7-5 10,-7-1 2,-6 1-2,5-7-11,-5 4-16,-7-4-19,0-1-13,-6 1-15,-7-4-13,0 0-10,-7-1-10,1 2-14,-1-2-16,-6 2-12,-7-5-48,1 8-81,-1-4-93,-6-3-100,0 2-114,7 1-180,-7 0-103,6 0-55,1 1 10</inkml:trace>
  <inkml:trace contextRef="#ctx0" brushRef="#br0" timeOffset="130019.64">14549 14067 325,'-18'-10'522,"-15"3"-224,-1 3-128,2 0-64,-1 4-27,1 4-14,-1 2-8,7 1-2,7 5-3,6-1-7,0 3-8,7 1-11,6 4-8,12-5-8,2 1-4,-1 4-3,13-9-1,0 2-2,7-3 0,-1-1 1,1-4-1,-1 0-1,1-8 1,-1 0 0,1 1 0,-1-4 7,-6-5 11,1 1 24,-1 0 34,-7 1 54,1-2 52,-1 2 35,-12 3 23,5-2 10,-4 6-3,-8 0-21,6-1-34,-6 4-48,0 4-52,0-1-31,-6 9-20,-2 2-12,2 8-6,0 3-1,-1 1 0,1 7-3,-1 4 1,7 2-4,-6 3-5,-1 1-10,7 5-19,-6 0-30,6 3-58,-7 3-78,7 2-78,0 2-82,0-6-102,0 7-180,0-9-93,-7 6-38</inkml:trace>
  <inkml:trace contextRef="#ctx0" brushRef="#br0" timeOffset="158689.34">8659 4202 80,'-6'0'108,"-1"-4"-11,1 4-5,6 0-4,-7-3-4,7 3-8,0 0-9,0 0-5,0-4 0,0 4-1,0 0 1,0-4 0,7 4 2,-7 0 1,0 0-2,0-4-5,0 4-5,0 0-5,6 0-6,-6 0-7,0 0-5,0 0-6,0 0-8,-6 0-2,6 4-1,-7 0-4,0 3-1,-5 0 3,-8 9 2,0-2 3,-5 4 6,-8 4 5,0-1 5,-6 6 5,0-5 7,-7 4 6,7-1 7,-6 0 3,5 0 0,8-2-3,-1 3-2,1-4-4,6-1-10,7 2-9,5-5-10,2 4-7,12 0-4,0-3-1,0 2-2,12 2-1,8-2 2,-1 2 0,7-5 2,14 0-2,-1-4 3,6 1-4,7-3-1,1-6 0,-1-2-2,6 3-1,8-7 0,-7 0 3,-2-3 1,2-1 11,-7-4 22,-5-2 22,-2-1 30,-7 0 26,-5-3 17,-7-6 14,0-1 15,-6-1 5,-7-4-13,-7 1-16,1-5-25,-7-3-21,-7 0-17,1-3-15,0-1-19,-14 0-15,7 1-8,-7 0-5,1-2-5,-1 5-8,0 0 2,2 1-4,-2 6 1,0 0 1,7 5-1,-7 2-1,8 5-2,5 2-12,-6 1-21,6 8-33,1 0-46,0 3-58,-1 3-64,7 4-59,0 4-63,7 5-75,5 1-140,2 2-78,-1-1-26</inkml:trace>
  <inkml:trace contextRef="#ctx0" brushRef="#br0" timeOffset="158894.66">9324 4567 427,'0'5'368,"-7"2"-150,1 0-87,0 0-49,-1 9-26,7-2-10,-7 5-4,1-2-3,6 6 0,0 6 0,0 0 0,-6 1-7,6 3-7,0 3-7,0-3-5,0 0-2,0 4-4,0-4-1,0 4-6,0-5-3,6 2-11,-6-5-16,6 0-22,8-3-33,-8-1-43,7-6-63,7-1-134,-8-7-98</inkml:trace>
  <inkml:trace contextRef="#ctx0" brushRef="#br0" timeOffset="159068.88">9356 4623 414,'-6'-4'395,"6"-2"-161,0 2-94,0 4-50,6-5-33,8 5-17,-2 0-11,15 0-5,-1 0-3,6 5-6,1-5-4,6 4-6,7-1-15,-7 0-25,7 5-44,-7-5-61,-7 5-112,1-4-132,-1 3-74</inkml:trace>
  <inkml:trace contextRef="#ctx0" brushRef="#br0" timeOffset="159209.44">9559 4821 307,'0'3'290,"6"1"-107,0-4-66,8 4-37,-2-4-16,8 0-12,13 0-7,-1 0-7,1 0-5,13-4-10,-7 4-19,13 0-32,-7-4-58,8 4-80,-8 0-169,1-3-88</inkml:trace>
  <inkml:trace contextRef="#ctx0" brushRef="#br0" timeOffset="159804.76">10653 4385 167,'7'-4'288,"-7"-3"-106,6 4-56,-6-5-37,7 4-19,-7 1-12,0-1-8,6 4-5,-6-4-11,7 4-11,-7-3-9,0 3-7,0 0-5,6 0-1,-6 0 0,0 0 0,0 0-2,0 0 0,-6 0 1,6 0 3,0 0 4,0 0 3,0 0 7,-7 0 5,7 0 5,-6 0 8,6-3 6,0 3 4,0 0 4,0 0 3,-7-5 1,7 5 3,0 0 3,0 0 3,0 0 4,0 0 9,0 0 11,0 0 13,0 0 10,0-4 6,7 4-3,-7 0-6,0-3 2,0-2 3,6 5-1,-6-2-6,0 2-8,7-4-7,-7 4-3,0 0-3,0 0-11,-7 0-19,7 0-20,-6 0-17,6 4-12,-7 3-6,-6 0-1,1 4-3,-8 4-1,0 0 4,-6 7 1,7-1 2,-14 1 3,7 4-1,0 0-2,0 0 0,-7-1 0,7 4 0,0 0-3,7-3 1,-1 3 0,0-2-1,1 2 1,5-4 2,2 1 3,6 0 0,-2-1 2,2 1 0,6-1 0,0 1 0,6 0-2,8-4 0,-2 0-1,8 0 3,0-1-3,5-2 0,8-4 1,0 3-2,0-7-1,6-3 0,6-1 0,-5-4-3,5-6-1,1-2 4,-1-1-2,-5-2 1,5-7 4,-13 1 2,7-5 5,-6-2 14,-7-5 10,0 0 8,0 1 10,-6-9 8,-7 3 2,0-3 1,0-3-1,-7 1-10,-6-1-9,0 4-7,-6-3-6,0 3-11,-8-1-6,-5 5-1,-1 0-8,0 7-3,2-4-2,-9 8-6,7-1-20,2 8-22,4 0-50,1 4-78,0 0-59,6 7-57,1 0-57,12 4-64,1-1-104,0 4-124,-1 0-34</inkml:trace>
  <inkml:trace contextRef="#ctx0" brushRef="#br0" timeOffset="160030.94">11194 4686 301,'7'7'294,"-1"0"-105,-6 4-59,6 0-29,1 3-11,-7 5-5,0-1-2,0 4-3,0 0-5,0 4-10,-7-4-6,7 4-9,0-1-1,0 1-3,-6 3-1,6-7 0,0 3 2,6-2-1,-6 2-2,7-6-2,0 3-7,5-4-6,-5 0-5,13-3-7,-1 3-6,8-3-1,-2-5-6,8 2-8,6-1-16,6-7-29,8-1-46,-1 1-62,7-8-81,-8-3-165,2-1-102,-7-2-49</inkml:trace>
  <inkml:trace contextRef="#ctx0" brushRef="#br0" timeOffset="160171.51">11735 4678 364,'-20'-7'455,"14"-5"-151,-8 10-86,8-6-49,6 4-34,0 4-22,6-3-16,8 3-18,12 0-17,-1 0-21,9 3-36,5 1-42,0-4-45,7 3-52,-1 2-63,1-5-102,-7 2-154,-1-2-79</inkml:trace>
  <inkml:trace contextRef="#ctx0" brushRef="#br0" timeOffset="160304.42">11918 4718 457,'-14'0'313,"1"0"-117,13 0-62,-6 0-35,6 0-20,6 0-11,1 0-7,5 4-9,8-1-10,13 2-11,-1 1-18,7 1-27,7-2-40,7-2-58,-2 1-81,1-4-171,7 0-92</inkml:trace>
  <inkml:trace contextRef="#ctx0" brushRef="#br0" timeOffset="160570.6">12739 4593 286,'-33'5'393,"7"-2"-146,-7 5-84,1-1-46,6 4-21,6 0-11,0 3-6,1 1-4,5 4-6,8-2-11,0 5-9,6 4-7,6 0-6,8-4-5,-2 3-4,14-3-4,1-3-3,5 0-3,7-5 2,0 1 2,7-8 10,6-3 21,0 0 40,-6-8 42,-1 0 34,1-3 33,-7-5 21,0-3 16,-7 1 7,-6-8-11,1 4-31,-7-5-33,-8-2-31,-12 4-28,6-6-27,-12 2-21,-6 0-20,-2-2-12,-11 2-6,-9 4-16,-5-2-16,-6 5-16,-1 3-25,-6 0-43,-7 4-70,8 1-83,-8 6-81,7 0-61,-1 4-74,8 4-122,-1 3-108,7 0-35</inkml:trace>
  <inkml:trace contextRef="#ctx0" brushRef="#br0" timeOffset="162082.7">12790 3176 76,'0'-5'221,"0"5"-85,0-2-52,0 2-28,0-4-16,0 4-9,0 0-10,7 0-4,-7 0-6,7 0-5,-7 0-2,6 0-1,-6 0-2,6 0-1,-6 0 0,7 0-4,0 0-14,-7 0-25,6 0-39,0-3-72,1 3-140</inkml:trace>
  <inkml:trace contextRef="#ctx0" brushRef="#br0" timeOffset="162446.59">15560 3363 15,'0'-4'81,"0"0"-14,6 4-5,-6-3-3,0 3-4,0 0-2,0 0-11,0-4-10,0 4-12,0 0-9,0 0-6,0 0-3,0 0 1,0 0-3,0 0 1,0 0 0,0 4 3,0-4 6,0 0 6,0 0 8,0 0 8,0 0 5,0 0 9,0 0 4,0 0 1,0 0 0,7 0-2,-7 0-7,0 0-6,0 0-6,0-4-6,0 4-5,0-3-5,6-1-4,-6 1-4,0 3-1,0-4-2,0 4-2,6-4 0,-6 4-1,0-4 0,0 1-3,0 3-1,-6-4-10,6 0-11,-6 1-12,-1 0-23,1-5-27,-1-1-44,1 6-73,-7-4-124</inkml:trace>
  <inkml:trace contextRef="#ctx0" brushRef="#br0" timeOffset="169486.81">21001 16196 3,'6'-5'126,"-6"2"-8,0 0-1,0 3 3,0-8 5,0 8 1,0-7 0,0 3-5,0 0-3,0 2-5,0 2-3,0-5-9,-6 2-7,6-1-11,0 1-9,0 3-6,0-4-8,0 0-4,0 0-3,0 4-2,0-3-2,0 3-1,0-4-4,0 4-3,0-3-3,0 3-3,0-4-2,0 4-2,0 0 0,-7 0-1,7 0 2,0 0 0,0 0-1,0 0 2,0 0 0,-7 0-2,7 4-2,0-4-1,-6 3-4,6-3-3,-6 4-2,6-1-4,-7 1-5,-6 4-3,13-5-2,-7 4-2,1-2 1,0 1-1,-2-2-6,8 3-1,-6 1 3,6-5 1,-6 0-1,6 2 1,0-5 0,0 3-2,0-3 7,0 4 1,0-4 1,0 0 2,0-4 3,0 4 1,0 0 2,0-3 5,0 3 4,6-5 3,-6 2 5,6 0 4,-6-5 1,8 5 9,-8-1 7,6 0 6,-6-2 0,0 1 1,6-2 1,-6 4-2,0-5-2,0 4-3,7 1-9,-7-1-5,0 1-4,0 3-2,0-4-6,0 4-1,0 0-4,-7-3-3,7 3-5,0 0-2,0 0-3,-6 0-5,6 0-3,-6 0-2,6 0-3,0 0-2,-8 0 2,8 0-2,0 0 0,0 0 0,-6 0 0,6 0 2,0 0-1,0 3 3,-6-3-3,6 0 2,0 4-1,-6 3-3,6-4-6,-7 5-11,7-1-22,-7 0-34,7 4-48,-6-3-56,6 3-51,0-5-47,0 6-48,6-4-58,-6 3-83,0-5-95,7 3-27</inkml:trace>
  <inkml:trace contextRef="#ctx0" brushRef="#br0" timeOffset="169914.17">20760 16738 10,'-7'4'84,"7"-4"8,-7 3 3,7 1 2,0 0-5,-6 0-5,6-4-8,0 3-9,0-3-13,0 3-10,0-3-11,0 0-11,6 4-8,-6-4-7,0 0-2,0 0-3,0 4 1,0-4-2,0 0 1,0 0 7,0 3 9,0 2 8,0-5 7,0 3 6,-6 5 5,6-4 2,0-2 3,0 2-1,-7 0-5,7 0-6,0-1-5,0 1-5,0 0-4,0-4-3,0 4-4,7-4-4,-7 3-2,6-3-2,-6 0-1,7 0-1,0-3 0,-1 3 1,6-4 4,-4 0 3,-2 0 5,0 1 5,-6-1 7,7 0 10,-7 0 3,7 4 2,-7-2-4,0-2-10,0 4-22,0-4-32,0 4-50,0-4-76,0 4-109,0-3-163,-7 3-87</inkml:trace>
  <inkml:trace contextRef="#ctx0" brushRef="#br0" timeOffset="170752.59">20778 18098 79,'-6'7'250,"0"0"-84,0-4-67,6 5-43,-7-4-26,7 3-12,0-4-9,0 4-2,0-3-2,0 1-1,7-2 2,-7 0 3,6 1 3,-6-4 2,6 0 6,-6 4 5,6-4 7,-6 0 7,8 0 3,-8 0 5,6 0 3,-6-4 5,0 4 5,6 0 3,-6 0 8,0-4 8,0 4 8,0 0 9,-6 0 8,6 4 7,0-4 5,-6 0 0,-2 4-4,8-1-10,-6 0-10,0 6-16,0-6-13,-1 2-15,7 1-12,0-3-12,-7 2-11,7-2-8,7 1-9,-7 0-8,0-4-5,7 0-3,-1 0-9,6 0-3,-4-4-1,4-3 3,2 2 4,-1-2 6,-1 0 6,-4 0 6,4-1 15,-6 1 21,2 3 29,-2-2 38,0 6 33,-6-5 22,-6 5 10,0-4 6,-2 8-6,2-4-13,-6 5-27,-2-2-34,1 0-31,0 5-22,6-5-12,-5 0-13,-2 6-1,8-6-1,0 4-1,-1-3-2,7 4-7,-7-5-6,7 1-4,0 0-1,7-4-7,-7 4-4,7-4-2,-7 3-1,6-3 2,0 0 6,-6 0 6,6 0 5,-6 0 6,0 0 4,0 0 3,0 0 7,0 0 6,0 0 4,0 0-1,-6 0 0,6 4-6,-6-4-19,0 3-42,6-3-67,-7 0-78,7 0-85,-7 0-112,7 4-174,0-1-112,0 1-47</inkml:trace>
  <inkml:trace contextRef="#ctx0" brushRef="#br0" timeOffset="178335.89">13527 4381 231,'0'-10'162,"0"2"-65,-7-3-35,7-4-15,-7 3-2,7-2 4,-6-1 7,0 1 8,6-4 5,-6 0 2,-2-1 7,2 1 11,0 0 4,-8 0 6,1-1 3,7 4 2,-7-3 2,0 3 3,-7 1-4,7-1-8,-6 1-9,0 3-8,-1-4-7,-6 3-8,6 3-3,-6-3 1,-6 1 7,6-1 7,-7 2 9,-7-1 11,2 0 7,-9 0 6,2-3 1,-7 2-3,1-3-9,-8 1-11,-7-1-13,1 1-15,-6-5-11,-1 5-12,-13-1-4,7-3-9,-14 4-3,1-5-2,0 3-1,-7 2-3,1-1 0,-1 5-2,0-5-3,0 8-1,-5-1-4,4 5-3,2-1 0,-7 1 1,6 3 0,-7 3 1,2 1-2,-2-1 1,1 5-1,-1-1-2,1 0 0,-7 8-2,7-4-1,-7 8-2,1 3 4,-1-1 1,-6 5 3,-1 3 3,1 4-3,0 8-1,-7-1 3,7 4-1,-8 4-3,9 3-1,5 3-2,0 2-1,7 2 0,6-2 4,13 2 0,1 4 1,6 1 3,12 3 0,1-1-1,6-2 2,8 3 0,5-1-4,7 5-2,6-4 0,1 3-2,12 1-3,0 3 3,7-3 0,7 0 1,0-1 2,12 0-1,7-3 0,7 4 0,-1-4-3,20 3 5,0-2 3,14-1 4,5-3 0,14-2 1,6-3 1,13-2 2,7-5 4,19-3-7,7-7-4,6-5-4,7-7 4,12-7 4,9 0 1,-2-8-2,6-2 3,2-1-1,-2-4 2,7-3-1,-5-1 1,-8-3-4,7-3 4,-6-1 0,5-3 2,1-1 0,-7 1 0,8-3 4,-8-5 2,-6 1 5,0-6 6,0-2 6,-8-7 4,2 0 9,0-4 12,-8-8 10,1-2 8,-7-9 7,-6-6 3,7-5 9,-15-10 4,2-4-2,-1-7-7,-12-8-13,-1-6-15,-13-5-14,0-4-13,-12-2-15,-14-2-9,-14 2-9,-11-5-4,-21 8-8,-12-3-8,-26 5-7,-28-2-16,-18 7-22,-26 4-15,-19 3-14,-34 5-12,-18 7-15,-28 6-10,-11 8-14,-28 7-26,-6 9-60,-18 5-85,-1 12-93,-1 7-140,8 12-141,-1 3-80,13 11-36</inkml:trace>
  <inkml:trace contextRef="#ctx0" brushRef="#br0" timeOffset="-188504.61">10132 7979 107,'-26'-7'159,"0"-5"-36,-1 1-24,1-3-13,0 3-6,-6 0 0,6-3 0,0 2 5,0-3 3,0 4 4,0 0 8,-1-3 10,1 2 11,7 2 18,-1 3 32,8-1 34,-2 1 16,2 0 13,-2 0 2,8 3-7,-1 0-13,1 0-25,6 4-40,-6 0-46,6-3-31,0 3-23,0 0-17,-8 0-14,8 0-10,0 0-2,8 3-2,-8-3 2,0 0 3,0 0 6,6 4 10,0 0 14,7 0 12,7-1 6,0 1 5,6-1 2,6 1 2,7-1-3,6 1-10,14 0-12,6-4-6,7 0-4,6 0-3,1 0-5,6 0-7,-1-4 0,8 4 0,-1 0 1,6-4-4,-5 1-1,5 3-2,-6-4 3,7 1 2,-7-1-2,0 1-3,-12-1-2,-1-4 0,-12 5-1,-1-2-4,-14-1 3,-11 3 5,-1-6 13,-13 6 14,0-5 19,-7 5 17,1-5 10,-14 5 5,0-4 1,2-4-7,-16 0-11,2-1-17,-6 2-16,-8-5-20,-7 4-11,-5 1-3,-7-2-4,-7 4-2,1-3-3,-1 4-2,7-1 3,0 5-1,0 0 2,6-1-3,0 0 2,14 1-1,0-1 1,-1 4-2,7 0-3,7-4-2,-1 4-4,0 4 0,7-4 0,7 4-1,0-1 0,5 5 2,8-2 3,6 6 4,7-1 0,-1 0 3,14 1 1,-7-2-2,6 1 2,2 0 1,-9 0-1,1 4-1,-6-1 1,-1-3-4,-6 4-1,-6-1 7,-7 1-4,1 0 1,-14 0-2,-14 3 2,1 3 0,-19-2 0,-7 8 4,-7-6-7,-7 1 4,-5 4 1,-7-5 0,-7 5-7,7-4 1,-7 3 2,-5-2-1,4 2 0,2-3-17,0 4-26,6-4-30,6 0-26,6 0-52,15-1-98,5 2-111,13-9-134,8 2-215,18-6-100,7-3-43,19-3-8</inkml:trace>
  <inkml:trace contextRef="#ctx0" brushRef="#br0" timeOffset="-187838.63">15911 6484 70,'-12'7'1694,"-8"5"-773,-6-2-421,-1 9-219,-5-5-123,-1 5-68,1-1-34,6 1-6,7-1-10,-7-4-10,6 5-5,7-2-6,0 2-3,6 0 1,1-2-5,12-2-1,-6 4-1,14-4 1,-2-1 3,8 1-3,6-1 2,0 1-1,14-4 1,-2 0-5,7-4 0,8 5-3,-1-6-3,7-2-2,0 3-9,6-2-17,-7 2-32,7-3-59,-6-1-77,0 0-71,0 5-72,-8-8-90,1 4-165,-5-4-76,-9-4-42</inkml:trace>
  <inkml:trace contextRef="#ctx0" brushRef="#br0" timeOffset="-187323.13">15938 6682 442,'-7'0'311,"1"0"-118,-1 0-66,7 0-41,0 0-20,7 0-4,-1-3 2,7 3 8,13 0 10,0 0 16,13-4 20,7 4 22,13 0 17,6 0 13,13-5 29,6 5 23,14 0 5,13 0-4,0 0-16,7 0-25,5 0-25,7-3-16,0 3-40,1 0-35,0 0-21,-1-3-13,0 3-10,1 0-4,-14 0-9,-7 0-20,-5 0-33,-21 0-55,-6 3-70,-19-3-66,-6 0-60,-15-3-70,-5 3-114,-13-4-152,-14-3-65,-12-1-3</inkml:trace>
  <inkml:trace contextRef="#ctx0" brushRef="#br0" timeOffset="-185250.23">9727 5554 84,'8'-4'98,"-2"4"-14,7-4-16,-6 4-15,-1-4-11,1 4-8,-1 0-4,-6-3-3,6 3-1,-6 0-3,-6 3 2,6-3-2,-6 4 1,-7 4 2,-1-1 2,8 1 1,-8 2 1,2 2 2,-1-3 1,6-1-3,1 4 3,-1-5 7,7 0 10,7 1 9,6-1 11,0 0 5,13-3 2,7-1 7,5 1-6,15-4-7,-1 0-13,13-4-13,6 1-14,8-1-9,6 0-7,6-2-6,0 2-5,13-7 2,7 3-2,0-3 1,6-1-1,0 3-6,-6-3-26,0 2-37,-13-2-53,-20 5-93,-7-1-165,-19 1-93</inkml:trace>
  <inkml:trace contextRef="#ctx0" brushRef="#br0" timeOffset="-185092.23">9950 5825 546,'-33'7'579,"13"-3"-232,14 0-134,12-4-85,14 0-62,19-4-32,13-4-15,13 5-7,13-5-5,7-3-4,6 4-2,14-4 4,5 4 0,14-4 0,7-1-3,5 2-8,14-5-15,-6 3-22,6 2-28,0-5-41,0 4-63,-8 1-135,-5 2-120,-7-3-7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4-18T11:22:49.3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5 3304 156,'-14'-12'270,"-4"2"-113,10 3-49,-4-1-17,5 1-2,-6 0-7,6 0-5,7-1 1,0 4-1,-6-3-5,6-1-13,0 6-14,0-2-17,6 4-9,-6-4-4,7 4-3,0 4-3,-1 0-3,7-2-3,1 10-1,-2-1 0,8 3 4,-1 5-2,1 3 0,0 4 3,5 6 1,-5 5 3,0 7 2,-1 0 1,1 7 2,-1 7 4,-6 2 9,1 5 13,-8 9 5,7-2 6,0 10 11,-7-2 18,7 4 31,7 5 27,-7-2 18,6 9 11,1 3 9,-1 3 6,8 5-7,-1 2-14,0 5-31,0-1-28,7 4-23,-7 4-18,0 4-10,7 3-4,-8 8-3,1 7-3,0 3-4,0 4-3,-6 4-4,-1 7-8,1 1 0,0 2-4,-1 9-2,-6-5 0,0 4 2,1 1 1,-8-1 7,0 4 5,7 0-7,-6-1-1,0-3-7,-1 0 0,-6-3-4,0-4 1,0-8-5,0-3-3,-6-8-2,-8-2-1,1-9 3,1-7 0,-15-3 0,8-4 0,-14-12 0,7-2 0,-7-8 2,-5-4 4,5-6 2,-7-5-1,1-8-1,1-2-5,-1-5-1,-7-6 3,7-8-3,-1-4-2,1-7-2,0-7-2,1-5 0,-2-3 5,1-7-5,0-3-1,-1-4 0,2-8-1,-7-4 0,5-3 0,1-8 1,-6-1 0,5-6 0,1-4-11,0-3 5,7-7 6,-8 0 2,8-7 0,-1-5 0,1-3 5,-1-4 1,7-3 14,-7-7-4,7-5-2,0 1-2,1-9 5,-2-4-5,1-7 1,6-2-6,0-4-1,2-7-1,4-4 0,1-3 1,1-5-4,-2-2 1,8-8-4,0-1 1,-1-6 2,7-5-4,0-3-5,0 1 4,7-5 1,5 1 0,2-5 3,-2-2-1,8-4 0,-7-2 0,7-2-3,-1 0 1,1 0 6,-1 4-1,0-1-3,1-1 1,0 6-1,-7-1 3,-1 0-1,-4 4-8,4 5-2,-12 1 1,7 5-1,0 7 4,-1 0-2,-6 4 2,7 3 2,-1 1 2,0 6-4,1-3-2,0 8 4,5-1-2,2 5 1,5 2-2,1 0 5,6 9 0,0-1 3,0 7-3,7-3-2,-1 7 1,-5 0-2,-2 8 1,7 6-4,-6 5 1,-6 6-2,0 8 1,-1 4 1,1 7-4,0 8-1,-7 2-4,-1 2-5,8 6-6,0 0-2,-1 5-1,7-2-5,-6 5-3,6-3 0,0 2-3,0-4 0,0 5-4,0-1-11,0 6-21,0-6-46,-7 4-63,1 1-67,-6-1-70,-2-4-92,1 8-186,1-7-88,-8 4-47,0-1 4</inkml:trace>
  <inkml:trace contextRef="#ctx0" brushRef="#br0" timeOffset="1057.54">8750 3806 249,'-6'-7'355,"0"7"-165,12 0-90,0 0-45,8 7-26,12-3-13,-1-1-6,8 5 0,7-1-2,5-4-1,7 5 4,0-1-2,13 1 0,-6-2 3,6-2 0,7 4 1,0 0 0,-1-5 5,8 5 1,-2-2 2,8 2 5,0-1 2,13 1 2,-1-1 0,8 0 2,-1 4-1,7-3-2,13 3 0,-1-1-1,8 5-1,12-4-5,7 5-2,6-7-3,14 7-4,-1-2 0,1-3-3,6 4-2,6-1 0,1-3-3,-1 0 0,1 4 2,-1-4 4,7 0 3,-7 1 3,1-3 2,5 3 2,1-1 1,7 0 2,-1 1 1,8-2 1,-8 1-7,7 0-5,-7 3-5,7 1-2,1-4-3,4 4 1,-4 0-3,-1-1-1,-1 1-2,8 4 0,-7-2 0,7 2 1,-8-5 3,-5 5-1,7-1-2,-14-3-1,-1 0 1,-5-4 0,-7-1 2,-7-2 0,-6-1-1,-13-3-1,-7-1 2,-6 2 2,-13-5 0,0 2-2,-7-2-1,-6 0 0,-1 0 1,-5 0-2,-7 0-3,-7 0-1,-6 0 0,0 0 3,-8 4 1,-5-4 0,-6 0-1,-8 0 1,0 0 1,-6-4 0,-6 4 1,-7 0 0,-6-2 0,-7 2-2,0 0 0,-7 0 1,-5-5-2,-2 5 2,2 0-1,-8 0 0,1 0 0,-7 0 1,6 0-1,-6 0 0,0 0 0,7 0-2,-7 0-2,0 0 1,0 0-2,0 0 0,0 0 0,0 5 0,0-3 2,6 2-1,-6 0 3,0 7 1,7-3-1,-1 2 1,0 5 0,2 4 0,4-1 1,-5 4 0,6 0 2,0 7 0,0 1 3,6 6 1,1 1 0,0 6 2,-1 2 2,7 6 1,-6 4 1,5 7 1,9 4 3,-9 4-1,1 6 4,7 5 5,-1 3 7,2 8 22,-2 3 18,1 8 14,6 7 17,-1 7 17,-5 0 13,7 8 10,-8-1 4,1 8-11,-1 4-6,1 2-7,-1 6-11,-6 2-15,1 4-14,-1 0-15,-14 1-12,8-1-10,-7 4-11,-7 4-7,1-1-6,-7 1-4,7-5-3,-7 1-1,0 0-1,-7-11-5,7 0 2,-7-7-3,1-5 0,0-6-1,-8-8 0,8-4-1,-7-10 0,-7-3 2,8-5-3,-2-8 0,-5-6-1,5-4 3,-4-8 0,-2 1 2,0-4-1,1-8-3,-7 0 1,-1-5 0,1-6-2,0-3 1,-6-4 2,-1-3-4,1-7 1,-7-8 0,-1-4 0,1-4-1,-6-2 0,-1-9-4,-7-6-3,8-5 1,-7-7 5,7-3 4,-8-4 3,1-4 5,7-3 5,-1-3 2,1-5 4,5-4 7,1-2 2,0-5-3,7-4-4,-1-10-4,7-1-2,0-10 0,6-4-7,1-3-6,-1-8-6,0-7 2,8-4 0,-1-7-1,-1-4-1,8-7 0,0-11-1,-1-8-2,0-7-7,7-4 0,7-7-3,0-6-2,5-5-1,2-8-4,5-3 2,13 1 7,-5-5 7,11 4-3,9 4-1,5 0 3,7 2-1,-2 10 6,9 3 0,-1 7-3,7 6 1,0 8 2,6 5 3,-7 10 1,-5 8 0,5 3-3,-6 11 1,0 7-4,-6 5-10,-7 10-25,1 7-40,-8 12-76,-6 6-79,1 8-81,-14 4-108,-1 10-201,-11 9-101,-8 2-49,-12 8-1</inkml:trace>
  <inkml:trace contextRef="#ctx0" brushRef="#br0" timeOffset="1666.97">9396 10602 77,'-20'-5'165,"-6"2"-71,0 0-45,0-1-30,-1 4-16,-5-4-7,7 4-3,-9 0 4,2 0 6,5 0 6,-5 4 6,-1 0 7,7-1 5,-6 0 3,6 6 0,0-3-2,6 2-2,-6 3-2,14 1-4,-8-2-5,7 1-4,-1 0 1,2 0-2,6 0 1,-8 0 1,8 4 3,6-1 10,-7-2 11,7-1 11,0 3 12,7-3 9,-7 0 10,6 3 6,8-2 4,4-1-1,2-1 1,7-2 1,5 3-2,7 0 4,13-4 5,13 4 9,14-3 13,5-1 16,21 1 13,12-5 14,19 1 14,14-1 8,20 1 1,5-1-1,21 1-12,7 4-15,12-1-21,12 0-23,14 0-18,7 4-19,7 4-13,11 0-20,15-1-13,5 4-4,14 5-2,6 2-4,7-3-12,6 4 3,0-1-1,1 5-2,6-4 0,-7-4 0,0-1 0,-6-2-1,-7-1 0,-6-7-10,-6-1 4,-8 2 2,-6-12 2,-19 3-4,-14-6-3,-12 3 3,-26-6 3,-14-2 6,-25-4-4,-20 1 4,-14-3-1,-25-1-1,-7 1 2,-26-2-3,-6-1-5,-20-5-8,-19-1-18,-7-6-49,-26-4-88,-20-3-97,-13-5-123,-19-6-212,-26-8-114,-26-4-75,-20-3-27</inkml:trace>
  <inkml:trace contextRef="#ctx0" brushRef="#br0" timeOffset="4359.05">782 8843 28,'-7'8'133,"7"-4"-16,-7-4-12,1 2-6,6 2-7,0-4-5,0 0-6,-7 4-6,7-4-6,0 0-9,0 0-7,0 4-8,0-4-7,0 0-8,0 0-8,0 0-3,0 0-7,7 0-1,-7 3-4,0-3 3,6 0 1,1 0 4,0 0 7,12-3 7,-6-1 9,6-4 6,1-2 12,6-5 6,7-3 8,-7 0 6,6-8 2,1 0 11,-1-3 14,1-4 18,-1-3 15,1-4 14,-7-5 10,7-2 8,-7-9 0,0-2-11,0-5-21,-7-5-24,1-2-27,-6-11-21,-2-4-22,1-5-16,-6-6-12,-1-6-7,1-8 1,-7-4 0,6-4-1,-6-3-3,0-3 2,6-9-5,-6-2-1,8-7-2,-2-2-7,0-1 5,1-2 1,6-8-2,0 2-13,0-9-15,14 2-12,5-6-5,-7 2 0,9 7-9,-2 3-2,-6 11 0,0 8 11,0 6 16,-6 12 14,-8 7 7,2 7 1,-1 12 2,0 3 1,-6 10 1,-1 5 1,0 8 1,0 2 0,-6 5 3,8 7-1,-2-1 1,7 5 0,-7 6 1,8 1-2,-2 7 1,2 4-1,-2 0 0,-5 6-1,6 5-2,-6 3-1,-1 4-5,0 4-1,1 7-5,0 0 1,-1 11-1,0-1 0,2 9 3,-8 8 3,6 2 5,-6 7 4,0 4 3,-6 5 0,-2 1-1,2 6 0,0 0-2,-8 2-3,2 8 0,5 1 0,-6 7 2,0-1 0,-1 8 2,2 4 1,-1 3 1,0 7 4,6 5 1,-5 11-1,4 5 1,-4 9 0,6 8-1,-8 3-2,1 10-1,7 1 2,-8 11 3,8 4 1,-6 7-2,4 2-1,2 6 1,0 0 8,6 6 2,0 5-3,-7-2-4,7 8-3,0 1 1,0 4 6,0-1 3,0 0-5,0 0-2,0-4-3,7-2 1,-7-13 0,6-2 4,-6-13-5,6-3-3,8-9 0,-8-6 0,0-10 3,8-11-1,-1-3 0,-7-9-3,8-6 0,-8-11 0,6-4 0,-4-8 2,-2-6-1,-6-6 0,6-5 4,-6-7-1,0-2 0,0-10-2,0-7 3,-6-1-2,6-6 1,-6-9-2,6 2 1,-8-9 2,8-2 2,-6-5 3,6-4-2,-6-3 0,6-7 2,-6 0 0,6-8-1,0-3-2,0-5-2,0-6-3,6 0 0,0-11 0,0-1-1,2-6 0,-2-5-3,7-6-1,-7-5 1,8-10 0,-2-7-5,2-5 1,-2-11 0,2-2 4,-1-8 3,-1-7 5,8-4-2,-14-8-2,8-3 3,-1-7-2,-7-5-1,8-6 2,-8-1 5,-6 0 0,6-3 7,-12-3 10,6-5 6,0 1 0,0-5 6,0 1 2,6-4-6,0-4-6,8 1-5,-1-8-11,7 0-7,-1-3 3,7-4-3,0-5-10,6-6-10,1-3-22,0-1-22,6 0-11,6 0-12,8 4-17,-1 8-7,-7 1-4,1 9 8,-1 9 18,-12 13 22,-1 11 15,-12 11 14,-7 11 10,1 10 6,-8 13 4,0 10 4,-6 3 3,0 13-1,-6 6-1,6 3 1,-6 5 1,6 6 1,0 5 2,0 4 0,-7 1 0,7 9 0,0 1 1,0 3 0,0 7 1,0 0-1,0 6-1,0 2 0,0 3 1,0 0-1,0 7-1,0 0 0,0 2-2,7 4 2,-7 2 0,0 4-1,0 3-2,0 3 2,0 1-1,-7 6 1,7 2 0,-7 6 0,1 1 0,-1 7 0,-5-1 4,-2 5-1,-5 2 0,6 9 1,-7-1 0,7 4 1,1 7 3,-2 1 1,8 3-3,-1 3 2,1 0 0,6 5 0,0 6 1,6 0-3,-6 2-1,13 1-2,-7 2 0,8 3 0,-2 0 0,2 4 2,-8-1-1,7 5 1,-6 2 1,0 2 2,-7-2 0,0 8-2,0 1 1,0-2-2,-7 7-2,0 1 0,1-1 1,-7 9 3,6 9 0,-6-3 1,1 5 1,-2 8-1,1-5 2,7 9 0,-8-6 1,8 4-2,0-2 0,6-1 2,0 1-1,0-9 2,6 1 0,0-7 0,8-8-4,-8 0-1,7-11 2,-7 1-1,8-8 2,-8-4 0,0-7-2,-6-4 1,0-3-1,0-8 2,-6 0-4,0-3-1,0-8 0,-8 1 0,8-9 0,-7 1 0,-1-3 0,2-4 0,-2-5 1,2 1 0,-2-8-1,1 1 0,-7-4 2,8-3-1,6-5-1,-8 0 1,1-6-1,7-1 1,-1-7 1,0 0 2,7-3-1,-6-5 2,0-3 1,6-3 1,-6-5 0,6-3 0,0 0 0,-8-3 0,8-4 2,8-1 2,-8 2-1,0-2 2,0-4 0,0 2 0,6-1 2,-6 0 5,0 0 2,0 0 3,6 0 0,-6 1-1,0-6 2,6 6-1,-6-6-1,7 6-5,0-4-5,-1-2 0,1-2-1,-1 3 6,0-7-4,2 1 0,4-2-3,-6-6 0,8-4-2,-1-4-2,7-2-3,-8-5-4,8-8 0,-7-3 1,7-4 1,0-6-1,-2-9 0,2-7-2,7-6-2,-1-5 0,-1-7 0,1-4 1,0-6 2,-6-1-1,6-4-1,-7-2 0,-5-9 1,-1 0 0,0-3-5,0-4 2,-1 0 0,2-4 0,-1 1 1,0-1 1,0-3-1,7 0-2,0 0 1,-1 0-4,7 3-18,13 1-10,0 3-9,0 4-3,6 7-1,1 3-1,-7 8 2,7 8 1,-13 10 16,-1 12 12,1 10 8,-1 8 3,-12 8 5,5 9 0,2 8 1,-7 8 1,-1 7 0,0 7-3,8 4 1,-8 12 1,0-1-2,8 11 0,-8 0 2,1 11 0,-1 3 0,1 4 2,-1 8-2,-5 3 1,-2 4-2,2 8 1,-8 6 0,0 5-1,1 9-1,-7 5-1,0 4 1,-7 11 0,-5 7 3,6 7 2,-14 12 2,6 6 2,-5 11 2,-7 8 0,0 4 0,6 7 0,-13 4 3,14 6 0,-7 5-1,0 3 0,0 4 1,7-1 2,-1 1-2,0 4 6,8-4 0,-2 0-3,8 3 0,-1-3-1,1-4 0,6-3-2,6-5 0,1-6-2,6 0-2,0-8 0,-1-3 0,8-8 0,0-4-9,-1-10-11,1-4-3,-7-8-15,7-6-7,-7-12-7,0-3-4,-1-16-2,-4-2 10,4-12 7,-5-7 6,-7-10 9,6-9 11,1-4 6,-1-9 5,1-9 4,-1-6-3,8-12 3,-2 1-1,8-13 1,-7-2-1,7-7-1,0-5-2,-2-10-2,2 0 0,-1-12 2,1-2-4,0-8 0,-1-8-1,7-3 1,-6-8 1,0-4 0,-1-2 1,1-1-2,-8-4 2,2-3 0,-1-1 4,-7 5 13,8-1 14,-2 1 19,2 7 14,-8 4 8,7 2 8,0 5 5,6 4-3,-5 6-11,5 5-16,1 2-16,6 9-13,-6 2-5,5 9-6,1 4-3,0 6 0,0 0-2,7 8-1,-7 3-1,7 8-4,-7 7-2,6 4-1,1 7-1,-1 7-4,1 7-2,-7 9 1,0 9 0,1 9 0,-1 7 0,-7 3 0,-6 15 1,6 3 4,-12 12 0,6 3 2,-13 8 0,6 3 1,-6 0-1,0 1 2,0-2-3,0-2-1,-6-7-1,6-9 0,-6-2 1,6-9 1,-7-1 0,0-17 1,7-4 2,-6-6 0,6-12 11,-6-2 10,6-9 7,0-6 1,0-5 0,-7-10 1,14-7 0,-7-8-2,6-4-8,0-7-12,8-7-7,-2-8-2,8-4-1,-1-6-3,7-4 1,7-8-3,-1 1-2,8-5-2,-1 1 2,0 0-2,1 8 0,-8 5 3,1 9 1,-1 7 0,-6 11 3,-7 4 1,1 10-1,0 13 1,-1 6-2,-5 6-5,-2 13 0,-6 6 3,2 12-1,-2 3 2,-6 12 2,6 3 3,-6 7 2,7 0 0,-1 1 0,1-2 0,12 2-1,-5-1 0,12-6 0,-7 2-19,13-3-35,-5-3-46,5-2-56,8-2-77,-1-8-124,0 1-175,-1-9-102,-5 1-41</inkml:trace>
  <inkml:trace contextRef="#ctx0" brushRef="#br0" timeOffset="4901.61">2625 11722 81,'-6'-10'581,"6"-1"-102,0 3-157,-7-3-119,7 8-71,0-4-38,0 3-8,0-3 8,0 3 19,-6 0 21,6 1 20,-6-1 17,6 0 8,-8 1 1,2-1-11,0 4-16,-7 0-23,0-5-22,-7 10-18,-5-5-17,-2 7-11,1 1-6,-13 3-2,-1 0-1,2 7 0,-7 0-2,-2 0-2,-5 7-2,7 2-2,-7-2-1,6 5-3,0-1 0,1 4 0,5-4-1,8 1-3,-1 3-1,1-4-3,6 0-5,7 1-4,5-1-4,2 0-4,5 0-1,7 0 0,7-2 0,-1-2 4,6 1-3,2-4 0,12-1-2,-1 2 6,15-4-4,-1-5-3,7 1-3,13-8-8,-1 0-2,14-3-9,-1-4-8,8-4-18,6-3-12,-1 0-21,7-1-37,7-3-80,-6 1-90,-8-2-81,7 1-96,-6 0-120,0 1-150,-14-2-69,-6 1-2</inkml:trace>
  <inkml:trace contextRef="#ctx0" brushRef="#br0" timeOffset="5281.56">3264 12162 223,'-7'-2'750,"1"-3"11,0 1-139,6 1-186,0-2-154,6 5-121,0 0-68,8-2-33,5 2 1,13-4-7,2 4-1,11-4 4,7 0-2,7 1 0,12-5-2,1 2-6,12-2-15,1 1-2,7-1 0,-1 1-5,0-4-3,0 4-1,0-4-6,1 3 0,-14-3-3,0 4-4,-13-4-4,-6 0-3,-13 3 0,-14 2-3,-6-2-2,-13-3 0,-19 0-3,-8 4 0,-11-4 0,-8 3 0,-13 5 0,1-1 1,-13 0 2,5 4 1,-6-3 5,7 3 4,7 0 4,-1 0 4,13 0 3,7 0 3,7 0 0,6 7 0,13-3-1,6 3-13,7 1 0,6 2-1,15 1-1,-2 4 3,13-5-2,2 5-3,-2 4-2,7-1 8,-7 1-3,8 2-2,-7 6 0,-7-6-3,-1 6-2,-5-7 3,-13 10-1,0-5 2,-14 4-1,-6-2-1,-14 2-3,-5-1 0,-13 3-1,-1-2 0,-13 1-1,1-1-9,-13-4-12,5 1-20,-6-4-57,1 3-81,-1 1-77,0-4-93,1-3-119,-1-1-180,7 0-86,-6 0-32</inkml:trace>
  <inkml:trace contextRef="#ctx0" brushRef="#br0" timeOffset="6968.97">6496 7261 77,'-26'33'140,"0"0"-160,7 3-118</inkml:trace>
  <inkml:trace contextRef="#ctx0" brushRef="#br0" timeOffset="7082.95">6691 7821 131,'-13'-7'106,"7"3"-22,0-3-19,-2 3-22,8 0-23,8-3-35,11 4-55,7-1-88</inkml:trace>
  <inkml:trace contextRef="#ctx0" brushRef="#br0" timeOffset="12633.6">4378 4333 12,'-6'-3'60,"-1"-2"5,7 3 1,0 2-1,-6-4 2,6 1-3,0-2-2,0 5-3,-7-3 3,7-1 2,0 4 0,0-4 3,0 0 1,0 1 4,0 3 0,0-4 3,0 1 0,0-1 4,0 1 6,0-1 8,0 4 1,0-4-1,0 4-4,0 0-11,0 0-8,0 0-12,0 0-18,0 0-15,-7 4-14,7 0-9,0 3-4,0 3 2,-6 2-2,6 5-1,-6 3 1,0 2 2,6-1 0,-8 8 0,2-3 0,6 4-1,-6 3 0,6-1 1,0 2 0,-7 3-1,7-1 3,0 5 0,0-5 0,0 5 1,0-5-1,0 4 1,7-3-1,-7 0 0,0-5-1,0 1 1,0 1-2,0-5 0,6 0 2,-6-7-2,0 0 0,0-3-1,0-2 1,0-2-1,0-4 1,0-3 6,0 3 23,0-7 42,0-2 48,0 3 35,0-5 23,0 0 18,0-7 8,0 3 7,0-7-21,0-1-38,0-6-43,6 3-30,-6-7-19,0 0-14,0-3-10,0-1-9,0-3-6,0 0-2,0-4-1,-6-4-5,6 1-2,0-5-2,0 1 0,0-4-1,0 4 0,0-4 0,6 3-2,2-3-2,-2 4 1,0 0-4,0 0-1,8-1 1,-1 1 2,-1 0-2,2 3-1,-1 0 0,0 1-2,6 3 2,-5 4 1,5-1-1,-6 4-1,0 1 1,7 3 0,-8 4-1,2-1 0,5 4 0,-6 5 0,0-2 0,7 5-2,-14-1 0,8 1-1,-2 4-1,-5-1 1,-1 4-2,1 0-1,-7 0 0,7 4 0,-7-1-1,0 4 0,-7 5 2,-6-1 1,0 3-1,-1 5 2,-4-4 0,-9 3 3,7 4 2,-6-4-2,1 1-1,-1-2 2,6 3 1,0-6 0,1 1-6,-1-1-15,8 1-29,-2-1-36,1-2-47,7 2-50,-1 1-51,7-1-52,0 1-59,0-4-71,7 3-135,-1-2-63,7-1-13</inkml:trace>
  <inkml:trace contextRef="#ctx0" brushRef="#br0" timeOffset="13207.44">4658 4920 45,'-6'0'165,"6"0"-53,0 0-33,-7 0-18,7 0-9,0 0-4,0 0-2,0 0-4,-6 0-2,6 0-2,0 0 3,0 0 2,0 0 3,6 0 6,-6 0 11,0 0 7,0-4 7,7 4-3,-7-3-1,0-5-5,0 4-2,6-3 1,-6-1 2,0 2 4,7-6 2,-7 1 1,0 0 5,0 1 4,0-5-3,0 1 2,0 2-2,-7-6-7,7 4-10,0-1 1,-6 1-4,6-5-6,0 4-3,0-3-8,0 3-13,6-3-8,1 3-2,0 0-7,5 0-5,2 4-3,-2 0-3,2 1-4,5 3-2,1-1 0,-8 1-1,8-1 1,0 8-1,-1-4-1,1 4-1,0 0 2,-7 4-2,6-4 2,-6 8-2,-7-5 1,8 5 0,-8 3-1,1-4 2,-1 7-1,-6-3 0,7 4 0,-7 0 2,0 0-1,0 3 1,-7-3 0,7 3 0,-6 0 1,6 0 1,-7 1-1,7-4 0,0-1 1,0 1-1,0-1-12,0 1-17,7-4-24,-7 0-27,6 0-31,1 0-37,6-3-45,-1-2-55,2-1-83,-1-2-133,0-3-63</inkml:trace>
  <inkml:trace contextRef="#ctx0" brushRef="#br0" timeOffset="14048.88">5095 4652 318,'-6'5'269,"-8"-3"-118,8 6-65,0-1-35,-1 1-13,0 6-7,1-3-3,6 4-3,6-1-3,-6 5-1,7-4-3,6 3-2,0-3-3,6-1-1,-6 1-5,13-4-1,-6 1 1,0-6 2,5 1 7,-5-3 5,0 0 5,-1-4 6,-5-4 7,-2 0 10,2 1 6,-2-5 7,-5 1 1,0-4 3,-7 0-2,0 0-5,0-3-6,-7-1-7,0 0-8,1 1-8,-8-2-10,2 3-6,-1-2-7,6 0-3,-6 1 0,1 2-3,-2-3-1,8 5-3,-8-1 2,8 0 0,0 0 2,6-1 2,-7 1-2,7-3 0,0 2 1,7-2 0,-1-1-1,0-2 0,2 2 0,4-3-1,2-4 1,-2 2 1,-5-1 3,6-4 2,0 3 4,-7-4 4,0 4 6,8-4 10,-14 4 8,6 0 14,1 0 11,-7 5 15,0-2 17,7 0 13,-7 2 7,0 1 2,0 5 0,0 1-5,0-2-4,-7 5-12,7 0-15,0-1-16,0 5-12,0-1-12,0 1-10,0 3-9,7-4-12,-7 8-4,0-4-4,0 7-2,0 1-2,0 2 0,6 1 3,-6 5-2,0 1-1,0 2 0,0-1-4,0 4 0,0 3 2,0 1 0,0-1-1,-6 5 3,6-1 3,0 1-2,0 2 0,-7-2 1,7 3-1,0 0 0,0-3 0,0-1 0,0-1 0,-7 2 1,7-8 2,0 0-1,0-3-1,0-2 3,0-5-2,0-2 0,0-1 3,0-3 10,0-3 16,0 2 10,0-2 9,0-6 6,0-2 3,0 2 1,0-7-1,0-2-12,0 1-14,7 0-7,-7-3-8,7-1-8,-1 5 1,-6-5-4,7 3-3,-7 5 1,6-3-2,-6 6-3,6-4-1,-6 5 5,0-2-9,0 5 4,0 0-1,0 0-3,0 8-1,0-5 1,0 6 2,-6 1-7,6 1 4,0 4 0,0-1 0,0 1 4,0 0 9,0-1-4,6 1-3,2-1 5,4 1-3,2 0-1,-2-4 1,8 0 0,-1-4-10,1 1 2,6-4 5,0-4-2,-7 0 1,8-4 2,-1-4 1,0 1 2,0-4 0,-7 0 2,7 0-2,-6-4 4,-1 0 1,1-3 3,0-1 0,-8 2 0,2-2 4,-8 1 2,1-3-1,-7 1-1,6-1-1,-12 2-4,6-3-4,-7 4 1,1 4-6,-8-2-2,8 6 1,0 3-4,0-1-1,-8 4-1,1 4 4,6 4-3,-6 4 1,1-1 1,-2 8-4,2-1 4,-2 1 1,8 4 1,-1 2-1,1 1 0,-1 0 9,1 0-5,6 4 3,0-4-2,0 3 0,6 1 0,1-5 3,-1 2-3,7-1-6,1-1 1,-2 2-2,8-5-4,-1 0-7,7-2-11,7-6-24,-1 1-47,8 0-72,5-3-82,-5-4-87,5-4-136,1-4-164,-1 0-89,-6-3-32</inkml:trace>
  <inkml:trace contextRef="#ctx0" brushRef="#br0" timeOffset="15476.39">4234 1189 80,'-6'-2'148,"6"2"-43,-6 0-28,6 0-17,0 2-8,0-2-6,0 0-5,0 0-6,0 0-5,0 5-6,6-5-6,-6 0-5,0 3-6,6-3-1,2 4-2,-8 1 3,6-2 3,0 4 5,8-3 6,-8 2 5,7 3 3,-7-2 1,8 0 3,-2 4-3,2-4-4,-2 5-1,2-2-7,-8 2-3,7-3-3,1 3-3,-2 3 3,2 0 2,-2-1 2,1 5 0,7-4 1,-7 2 4,0 2 1,7 3 5,-1-3 4,1 2 0,-1 2-2,7-6 2,-6 9 1,6-4-4,0 4 1,0-4-3,0 3-5,6 1-3,-6 3 0,7-3-2,-1-1-2,2 4 2,-2-2-3,1 2-1,-7-3 0,7-1-2,-1 1-1,-6-1-1,0 1 0,6-1-2,-6 1 0,0 0 0,1-1 4,-1 1 7,0 0 12,0 3 6,7 1 4,-7-1 6,-1 0 2,9 4 3,-2-1-3,1 2-5,-1 3-7,7-1-5,0 1-3,1 3-5,-2-3-3,1 4-4,0-1-2,1 4-4,-1-4-3,7 3-2,-7 2-3,-1-6 0,9 5-1,-9 1 0,1-5 1,0 4-1,1-4 0,-1 4-1,-1 0 1,2-3-3,-1 3 1,0-1 1,-7 5 0,8-4-1,-1 4 2,6-5 0,-5 2 2,11 2 4,-5-3 0,7-1 0,-2 2 1,2-5 0,-1 4-2,7-3 1,-8 2 0,8-2 1,0 3 1,-1-4 3,1 4 0,0 3 1,6-2 2,-7 2 14,7 1 12,0 0 10,1 3 6,6-4 4,-1 5 3,1 3 4,0 0 3,6 3-9,6 2-9,1-2-8,0 5-6,6-2-4,1 5 0,11-3-2,-4 6-2,5-3-4,0 3-3,0 2-4,0-2-4,1-3-1,-8 4-2,7-4-4,-12-1-2,6-2-2,-7 2 1,0-2 2,-7-1 4,1 0-3,0 1-1,0-5 1,-7 5 2,0-5 0,1 0-3,-8 5 3,1-5 3,6 5 6,0-1 6,0 1 5,1 2 4,5-2 4,1-1 2,6 4-4,7-4-3,0 7-3,0-3-6,6 8-5,7-4-3,-8-1-4,9 5-3,-9-1 3,9 0 4,-1 0-4,-8 1 1,9 2-1,-2-2-2,7-1 2,1 4 1,-7 1-4,12-5-2,1 6 3,0-1 8,6 1-1,-6 3 1,13-1 3,-7 3-4,14 1 1,-1-2-2,0 5-5,7 0-12,-7-3-1,7-1-1,7 3-3,-7-2 0,6 3 6,0-1 1,8 2 3,-2-2 3,2 5 0,-2 0 0,1 2 2,0 2 1,6-1-8,1 0-2,6 4-3,-1 0-1,8 3 5,-7 2 4,12-2-1,-5 5 0,7 3 3,5-1-1,1 5-2,-1-5 5,0 4-7,1-2-5,12 3 3,-6-1 0,6 1-1,1 3 6,0-4 6,-1 4-2,-6 4-1,6-2 0,7 4-4,8 2-3,-8-1 11,6 5 0,-6-4-3,6 10-2,-5-3 1,5 3-1,-6 1 1,0-4 6,-6-1-12,-1-2 5,1 3 3,0-1-5,-14-3 0,0-7 5,-6 0 0,-6 0-3,-1-3 1,-7-8-2,2 0 3,-8-4 4,-6-3 8,-7-5 5,-6-2 4,0-5 8,-13-3 5,0-3-3,0-1-3,-13 0 1,6-7-4,-13 4-8,1-8-6,-1-4-7,-7 2-4,-5-6-6,-7-6 1,-7-1-2,0-3-1,-12-7 0,-8-4 2,-6-4-1,-13-3-2,1-5 0,-14-5-14,-7-6-15,-6-3-26,-7-2-43,-5-10-89,-14 2-106,0-8-137,-14-4-226,-5-6-112,-13-9-55,-1-7-10</inkml:trace>
  <inkml:trace contextRef="#ctx0" brushRef="#br0" timeOffset="16186.66">26936 16310 195,'8'2'136,"4"3"-68,1 2-46,0-2-24,6 1-19,-5 2-13,6-2-5,-1 6-5,-6-5 1,6 4-6,1 0-4,0 1-7,5-2-14</inkml:trace>
  <inkml:trace contextRef="#ctx0" brushRef="#br0" timeOffset="16874.65">27562 16162 275,'-12'-21'348,"-2"-1"-133,8 0-67,-1 7-32,0-3-14,1 3-7,6 4 0,-7 0 2,7 4-8,0-1-10,0 5-12,0 3-13,0 0-11,0 3-9,0 9-12,7-2-11,-7 9 3,0 6 5,0 5 10,-7 3 12,1 3 11,0 9 10,-1 2 8,0 4 12,-5 1 5,5 3 9,-6 4 3,6-1-1,-6 0-1,7 1-5,-1-1-1,-5 2-1,12-6-8,-8 1-12,8 1-9,0-1-14,0-1-4,8-3-1,-8-3-5,12-1-6,-5-2-5,-1-9-1,7 0-5,-6-7 6,-1-2-3,8-1 1,-14-12 7,6 1 12,-6-5 20,6 2 7,-6-5 7,7-7 0,-7 0 0,7-7-7,-7-5-7,6-5-15,-6-5-20,0-4-11,-6-3-6,-1-12-2,0 0-2,1-2 0,-7-9-1,-7 1 1,7-3 0,0-5 0,7 1 0,-8-5 4,8 1 2,0 0 0,6-5-1,0 1-3,6 4-2,0-4 3,2 3-3,4-2-1,1 3 0,-6 3-1,12 3 1,-5 6 1,5 2 3,0 4 0,1 7-1,-1 8 0,7 0-2,1 7-1,-7 8-1,12 2-1,-6 5-1,7 3-3,-7 8 0,7 3 0,-8 5-2,1 6-1,-6 3 1,0 5-3,-8 0 0,-5 6 0,-1 2-1,-12-1-1,-7 4 0,-1-5 0,-4 5 0,-9-4-4,-5 3-1,-1-2-2,1-2-3,-1-2-10,1-1-13,-8-4-15,14 2-30,-7-1-52,7-1-68,1-3-70,5-1-69,7 2-86,0-5-164,13-3-92,0-1-42,6 1 11</inkml:trace>
  <inkml:trace contextRef="#ctx0" brushRef="#br0" timeOffset="17268.99">27986 16515 186,'-14'-15'611,"8"8"-15,-7 0-253,7 2-155,-14 5-87,7 0-47,0 5-22,-7 2-1,1 4 13,-1 0 19,8 3 19,-8 5 13,0-1 7,7 4 7,1 0 0,4 4-6,2-1-15,0 1-19,6-1-17,0 1-11,0-4-8,6 0-4,0 4 2,8-8 1,-2 4-1,8-4 1,0-6 3,-1 2 4,7-3 4,-6-3 7,6-2 5,0-2 6,0-4 6,0-4 6,-6-2 6,-1-2-4,1-7 5,-8 1-3,8-1-3,-6-7-2,-1 0-8,-1 1-7,2-2-7,-8 1 1,0-4-11,8 5-3,-8-6-5,-6 6-3,7-1-1,-1 7-2,-6-3-1,7 7-1,-7 0 0,0 3-2,0 1-4,6-1-5,-6 6-4,0-2-3,0 4-6,0 0-3,0 0-2,0 6 0,0 2 0,-6-1-1,6 8 2,-7 0 2,7 3 2,0 1 0,0 3 3,0 0-1,0 3 2,0-3 1,7 4-1,-1-5-3,7 5-2,-7 0-6,14 0-9,0 3-11,-1-3-17,14-1-26,-7 1-40,6 0-70,1-5-86,7-2-82,-2-1-90,1-7-128,-6 1-146,7-5-70,-8 0-8</inkml:trace>
  <inkml:trace contextRef="#ctx0" brushRef="#br0" timeOffset="17976.19">28644 16683 418,'0'-3'464,"7"-4"-182,-7 7-116,6-4-63,-6 4-38,6 0-21,-6 4-12,6-2-3,-6 6 0,8 3 5,-8 0 3,6 3 3,-6 5 1,0 0-1,0 3-2,6-1-7,-6 5-6,-6 0-7,6-4-4,0 3-4,0-3-4,0 1-1,0-6-1,-6 2 6,6-5 10,0 1 14,0-4 27,0-3 45,0 0 54,0-6 45,0 2 33,0-4 16,6 0 1,-6-4-10,6-3-21,1 0-44,0-4-52,-1-3-44,7-1-27,-7 0-11,8-3-8,-2 3-2,-5-4-4,6 1-1,0 0 0,0 3-4,-6-3-3,5 0-12,2 3-4,-1 0-2,-7 1-1,7-1 0,0 4 1,1 4-2,-8-4-3,7 7 5,-6-3-2,5 7-1,-5-4-3,6 4 0,0 0-2,-7 4 0,8-1 1,-2 1 0,-5 3 0,6 1 1,0-1 1,7 4-1,-7-3 1,6-1 0,1 1 1,-1-6-1,1 2 1,0 0-1,-1-4-7,-5 0 5,4-4 1,2 0 0,-7-2 0,7-5 0,-8-1-2,2-2 2,-1-1 4,-7-4-2,1-2-1,0 3 5,-1-4 1,0 0 2,-6 3 2,7 1 1,-7 3 2,0 0-2,0 5-1,0-1-4,0 7-2,0-3-5,0 7-1,0 0-2,0 3 0,-7 9 0,-5 2-1,5 4 4,-6 8 0,0 8 1,-1-3 3,2 6-1,-1 8 0,0-6 1,0 9 2,-1-4-5,2 4 0,-2 0 1,2-1-1,5 1 1,-6-1-2,0-3 0,7 1-1,-8-5 0,2 0-2,5-7 1,0 1-5,1-9 0,-1-4 3,7-2 3,-6-9 4,6 2 3,-6-9 4,6 1 0,0-8 2,0-7 1,0-3 1,0-5-4,6-2-1,-6-9-2,6-3 2,1-4 5,6-3 5,-6 0 5,5-1 3,2 1 3,5 0 3,-6-1-3,14-2-3,-9 2-4,9 4-5,5-3-9,7 0-4,1 0-5,5 3-4,1 4 1,-1 1-4,8 5 2,-7 6 1,-1 3 0,1 11 2,-7-1-2,6 11 2,-5 2 1,-8 10 2,1-1 0,-1 8 1,-13 3 2,7 1-3,-12 6 3,-8-1-1,0 1-1,-12 1 0,0 3-3,-8 1 2,-5-4-1,-7 4-3,0-3-6,-7-3-12,1 3-19,-1-9-20,1 1-31,6-4-61,-1-1-91,8-5-101,0-3-113,11-1-190,2-4-109,6-5-66,0-3-17</inkml:trace>
  <inkml:trace contextRef="#ctx0" brushRef="#br0" timeOffset="18102.99">30031 16940 481,'0'-25'821,"-6"2"12,6 0-14,-6 6-361,6 2-213,-6 4-125,-8 0-85,1 4-75,-7-1-89,1 2-89,-14 2-93,8 0-121,-8 4-195,0 0-82,0 8-33</inkml:trace>
  <inkml:trace contextRef="#ctx0" brushRef="#br0" timeOffset="20558.9">13116 7561 92,'-6'-8'153,"0"1"-58,-2 4-32,2-1-20,-7 4-13,0 4-4,-6-1-4,-14 8 2,1 8-1,-8 2 1,-11 10 0,-8 5 0,0 3-2,0 10-2,-6 2-3,7 4 0,-1 3-2,7 1-3,-1 3 0,14 4 1,13 1 0,0-5 1,20 0 0,6-4-2,6 1 3,14-7 1,12-1 2,7-11 0,14 0 1,12-7 2,7-8 1,6-6 0,6-4-3,8-11 2,-1-4 5,6-8 3,1-7 8,0-3 11,0-8 9,-1-3 17,1-8 11,-7-3 7,-6-4 2,0-3-1,-7-5-7,-12-2-6,-9-5-6,-4 0-18,-13-7-12,-15 4-11,-12-8-8,-6 1-6,-7-5-6,-20-2-7,-5 2-5,-15 5-2,-5-1-1,-8 8-1,-12 7 0,-13 3 3,-7 9 1,-6 6 2,-7 8 1,-6 10 2,-7 9 0,-6 10-5,7 2 2,-2 13 0,9 11-2,11 4-1,7 6 0,13 8 0,13 4 0,8 10 6,18 0-3,7 9-2,13-1 4,13 4 0,20 3 0,6-3-1,19 2 2,14-2 0,13 0 1,12-4 0,7-3-6,0-9 0,14-3-1,-1-6 5,1-8-2,5-8 0,1-8-1,0-6-1,-1-11 4,8-4-1,-7-8 1,0-7 2,-1-6 13,-12-9 17,-7-2 20,-13-9 11,1-6 10,-20-5 4,-2 1 0,-17-7-5,-7-5-16,-7-7-17,-20 5-19,-6-8-12,-13 2-12,-13 1-2,-20 1-3,-6 8-2,-19 1 2,-8 6-2,-19 10 0,-5-1-1,-8 13 0,-13 6 5,-6 8 2,-8 7 2,2 7 0,-1 8 1,0 10 2,14 8-1,5 11 1,13 4-5,14 11 1,7 3 1,12 8 0,7 3 0,20 7 2,5 1 1,14-1 0,13 4-2,20 2 4,6-6 0,20 4 0,6-7 1,19-4 1,14-7-2,6-7 0,7-5 1,13-9-5,-1-9-1,8-6 0,5-5-1,-5-11 0,-1-3 1,7-6 0,-7-13-3,0-2 3,-6-8 0,0-5 1,-1-10 0,-12-3 2,-6-5 1,-8-3 0,-12-4 1,-7-3 0,-7-8-2,-19 5-3,-6-4-2,-20-2 0,-13 6-4,-14 2-2,-11 8-2,-15 4 1,-18 7 0,-14 8 2,-13 6-1,-5 12-1,-15 7 7,-6 8 1,-7 9 2,1 14 2,-7 5-3,1 8-2,6 10 1,6 6 5,13 1-6,20 9 0,6-1 2,20 5 0,19-1 1,13 4 1,21-3 4,12 2-1,19 0 1,14-1 2,12-9-4,14-1 1,12-6 0,14-8 0,0-7-6,12-7 2,8-8 0,-1-7 0,7-3 1,-7-13-1,7-1 0,-7-13 0,1-2 1,-8-8-3,1-8-1,-7-4 0,-12-6 0,-2-5 1,-11-3-1,-14-4 0,-14-3-1,-4 0-2,-21 0 0,-13-1-2,-20 1 2,-13 7-3,-26 8 0,-6 3-1,-19 3 2,-14 12 2,-6 7 4,-13 8 5,-1 9 0,-5 10 4,-1 6 0,6 11 2,-5 7 0,12 7 1,1 9-4,11 2-2,21 4-4,6 1 2,21 2 2,18 1 2,13 5-2,20-6 3,20 5 2,19-1 0,13-3-1,13 0-1,20-7-4,13-1 1,6-10 2,7 0-2,6-11-3,13-5-1,-6-10-2,0-4 4,-1-2-2,-5-10-3,-1-5-3,-12-9-2,-7-3 1,-15-4 0,-4-6 2,-14-5 2,-12-3 2,-15-1 3,-11-3 0,-27 0 0,-7-4 5,-25 5-3,-21 2-4,-18 4-5,-14 0-3,-19 8-2,-13 4 0,-7 7 5,-7 4-3,1 2 2,6 9 4,13 6 2,7 5 0,13 3 0,13 3-2,13 5-1,19-2 1,14 6 0,18 3 1,21-1 0,13 4 2,12-3-1,20 3 4,7-2 2,19-2-2,0-3 1,14-4 0,-7 1-1,12-5 0,-6-3 3,-6-3-6,-7-2-2,0-1-1,-13-5-3,-12 0-16,-14 0-40,-7-5-61,-12 3-60,-7-6-59,-20 1-59,-6-1-79,-12-3-150,-15 0-74,-12 4-21</inkml:trace>
  <inkml:trace contextRef="#ctx0" brushRef="#br0" timeOffset="24887.42">6437 7503 21,'13'-4'70,"-6"0"-5,6-3-12,-7 3-5,8 1-4,-8 0-1,0-2 1,1 5-3,-7-3 1,7 3 3,-7 0 0,0 0 0,0 0-4,0 0-4,0 0-5,-7 0-2,7 0 0,0 0 1,-7 3 4,7-3 5,-6 0 9,6 0 8,0 5 8,-6-5 5,6 0 4,0 0 0,0 0 4,0 0 1,0 0-5,0 0-4,6 0-5,0 0-7,1 0-3,6-5-1,0 5-4,13 0-6,0 0-1,0-3-3,13 3 3,0 0 5,7 0 0,-1 0-5,8 0-1,5-4 2,7 4 2,0-5 2,8 5 1,4-3-3,8 0 1,6 0 2,1-2 4,12-1 6,0-3 4,0 6 8,14-4 7,-7 3 4,6-3-2,7 3-2,-7 0-6,7 1-8,-7-1-8,7 1-14,-6-1-14,-2 1-8,1-1 0,1 0 0,-7-3 1,6 3 2,1 0-1,5 1 3,-5-5 1,-2 1 1,8 0-6,-7 0-1,-5-4-2,5 2 2,-13 0 5,1-7 2,-8 5 0,-12 1 3,-7-5 5,-13 3 6,-13-2 8,-6 3 3,-13 0 0,-7-3-5,-13-1-12,-7 0-2,-6-3-1,-13 3-8,-13-3-11,-6-1-8,-15 1-4,-11 0 0,-7 3 10,-7 3-6,1 2-5,-1 3 1,0-1 1,7 4-3,7 2-2,5 2 0,15 0-3,5 0 2,13 2 1,0 6-4,8-1 0,5 5 0,14-2 0,5 5 0,8-1 3,6 2-2,7 2 3,6 1 1,7-2-1,-1 3-1,1-3 1,-1 2 0,1-1-1,-7-4 2,7 4 0,-13-3 0,-1-1 0,-6 1 1,-7-3 0,1 2-1,-14-2 0,1-1 2,-14-2 0,1 3 0,-14-1 5,-6 0 0,-6 1 0,-7-2 1,0 1-2,-7 0-2,1 0-8,-1 4-14,0-4-28,0 0-46,8 7-74,5-3-78,1 0-73,12 3-69,1 3-85,11-2-155,8-1-65,8 0-12</inkml:trace>
  <inkml:trace contextRef="#ctx0" brushRef="#br0" timeOffset="27072.05">25815 13767 314,'-6'-15'312,"6"1"-125,6-1-64,2 0-23,-2 1-5,7-1 6,0 1 15,0 3 29,0-4 31,0 7 24,-7-2 14,8 6 0,-8-4-4,-6 5-9,7 3-19,-7-4-32,0 4-29,0 0-23,-7 4-12,-6 2-8,-6 11-3,-7 0-2,-13 9-4,-7 3-3,-7 3-3,-4 6-7,-2-1-8,-7 3-12,-6 0-7,1 8-5,-1-5 0,1 1 1,-1 0-1,0 0 1,7 0 2,6-4-1,0 1 1,14-1-2,-1-3-4,7 0-2,13-1-4,0-2-3,13 3-2,0-6-2,13 6-2,13-4-2,0 4 1,20-4 0,-1 0 0,20-1-3,7-2 0,6-1-2,14-3 0,-2-4 2,8 0-3,7-3 2,-8-9 1,1 5 1,-7-8 0,-6 1-1,-13-8 0,0 0 2,-14-4 3,-6-7 6,-7-4 5,-12-7 7,0-7 11,-14-5 14,1-2 19,-7-7 15,-7-5 7,-6-4 1,-6-6 2,-1-1 7,-6-3-2,7-1-3,-7-2-15,-1 2-14,1 1-5,0 0-10,0 3-5,1 0-15,5 5-13,0 6-7,1 4-5,5 4-5,2 10-11,-2 1-23,8 11-34,-1 0-32,7 7-28,0 7-26,7 4-26,-1 4-45,0 10-67,8 1-63,-2 6-45,8 2-48,0 2-67,-1 2-140,1 2-72,0-3-20</inkml:trace>
  <inkml:trace contextRef="#ctx0" brushRef="#br0" timeOffset="27284.04">26109 14071 441,'14'-4'746,"-2"4"5,1 0-204,-6 0-167,6 4-137,-1 0-102,2 3-64,-8 4-26,8-4-12,-2 8 3,1 4 7,1 2 7,5 4 7,-6 4 4,7 5 1,-7 3-6,7 3-3,-8 1-10,8 2-12,-7 2-10,0-1-7,0 4-7,-1-2-2,2 3-3,-1 2-3,0-4-3,0 1-2,0-1-8,0 1-17,0-7-27,-6-1-49,12 0-71,-6-4-67,0-2-70,7-9-76,-1-3-96,7-8-153,-6-2-59,6-9-3</inkml:trace>
  <inkml:trace contextRef="#ctx0" brushRef="#br0" timeOffset="27464.51">27027 14195 21,'-6'-15'800,"0"-2"20,0 2 4,6 4-169,0-4-260,12 8-172,2-3-97,18 1-56,1-1-32,-1 3-20,13-1-6,2 4-16,5 1-25,-1 3-60,2 0-87,5 0-96,-5 3-106,-2 1-168,2 0-123,-14 3-79,-7 0-24</inkml:trace>
  <inkml:trace contextRef="#ctx0" brushRef="#br0" timeOffset="27606.91">27021 14301 70,'-32'4'790,"5"-4"9,1 0 1,7 0-228,6 0-221,6 0-159,7 0-87,7 4-50,6 0-28,14-1-13,11-3-4,15 4 1,12 0-6,6 0-26,14-2-55,6 3-85,7-5-93,-1 3-109,2-3-189,-8-3-114,0-2-71,-13-1-18</inkml:trace>
  <inkml:trace contextRef="#ctx0" brushRef="#br0" timeOffset="27911.23">28448 13900 42,'-6'-27'777,"-7"5"16,0 4 9,0 3-228,6 1-239,-6 6-146,1 1-84,-2 7-48,-12 4-27,7 3-14,-14 8-7,7 3 0,-6 3-2,-1 9-1,7 3 0,0 4-2,0 7-3,-1 4 0,7-1 2,1 8 2,6 0 0,0 0 0,13 3 1,0-2 1,0-6 4,13 6 0,0-9-3,6 0-2,1-3 0,7-6 0,-1-1-1,6-12 1,1 0 4,-1-9 5,7-7 8,1-4 11,-1-10 13,6-4 9,-5-3 12,5-10 8,-13 0 3,8-3 3,-15-6 1,1 2-6,1-7-9,-14-8-11,0 1-9,-7-5-9,0-4-7,-12-3-10,0 1-10,0-5-5,-8 0-6,1 4 0,-7 1-1,2-2-2,-9 9-5,7-1-7,1 8-13,0 3-13,-1 4-19,7 4-43,-1 7-76,8 7-91,0 4-84,12 8-80,-6 3-102,14 3-167,-2 1-71,8 6-14</inkml:trace>
  <inkml:trace contextRef="#ctx0" brushRef="#br0" timeOffset="28135.13">29275 14148 217,'8'11'774,"-2"-4"10,0 5-44,1-2-238,-1 9-202,-6 3-142,0 0-76,-6 7-35,-7 0-16,7 0-12,-14 8-5,7 0-4,-7 0-4,0 2-2,8 2 0,-2 2-4,2-1-3,-1 1 2,6-2-1,7-2 2,0 2-2,7-7 2,-1 2-1,7-7 4,1 1 0,4-4 3,9-5-1,-1 1 0,6-7 1,14-1-1,0-3-10,6 0-29,7-7-56,-1-1-67,7-3-72,0-7-80,0 0-103,0-8-171,-6 1-89,0-8-33</inkml:trace>
  <inkml:trace contextRef="#ctx0" brushRef="#br0" timeOffset="28288">29869 14108 299,'-26'-19'814,"6"1"11,1 4 6,13 3-260,-2 3-259,16 4-142,4 0-79,14 4-42,7 0-23,6 0-19,13 4-26,7 4-39,6 0-80,0-1-92,7 3-103,6-2-142,-7 3-164,-5-1-91,-15 2-38</inkml:trace>
  <inkml:trace contextRef="#ctx0" brushRef="#br0" timeOffset="28422.76">30195 14232 722,'-33'-7'776,"7"3"9,6 0-221,8 1-219,4-2-149,2 5-91,20 5-47,-2-5-23,15 3-14,18 1-7,7 4-21,20-1-52,6 3-86,7 2-98,6-1-120,0-4-194,-6 4-102,0-7-68,-1-1-20</inkml:trace>
  <inkml:trace contextRef="#ctx0" brushRef="#br0" timeOffset="28658.65">31283 14075 133,'-46'-8'770,"-6"0"13,7 8-12,-1 0-284,0 8-204,8 0-118,4-1-65,9 4-34,-1 4-12,12-1-5,1 5-3,13 3 8,7 3 0,6-4-7,20 6-8,-1-1-6,20-4-2,0-1-6,13-2 2,8-5 4,-2-7 0,0 1 8,8-8 9,-8 0 11,1-8 10,-7-2 19,-6-1 21,-7-8 10,-13 1 5,-6-4-1,-14-3-9,-6-6-9,-13 2-14,-6-3-24,-20-1-28,-7 0-25,-13 1-24,-12-2-28,-7 5-31,-13 0-33,-7 3-33,-6 3-70,-7 2-111,-7 2-111,-6 4-133,1 1-178,-1 3-85,1 0-29,5 4 2</inkml:trace>
  <inkml:trace contextRef="#ctx0" brushRef="#br0" timeOffset="30957.05">12406 8664 294,'-13'0'323,"6"3"-126,1 1-80,0 3-49,-8 1-29,8 3-16,-7 3-7,6 1-3,1 3 0,6 1 2,-7 0 2,7 2 1,0-3-2,0 4-1,7 0 2,-1-3 1,8 0 0,-2-2-1,2-2 6,-2-4 10,8-4 13,-1-3 12,7-4 16,-6-8 19,13-6 37,-7-8 39,6-7 38,7-8 24,-6-7 9,6-8-1,0-6-12,-6-4-13,6-12-35,0-2-40,0-5-46,0-7-33,0-8-24,7-6-16,-7-8-8,-7-7-12,7-4-12,-5-3-5,-9-8 0,7 0-4,-12-8-6,7 2 0,-15-5-3,2 0-1,-2-1 3,-5-2 3,0 7 3,-7-4 2,0 8 6,6-5 2,1 5 3,-7 3 3,6 3 7,1 8-1,-1 12 3,1 13 6,-7 9 3,6 14 4,-6 6 6,0 13 5,0 14-1,0 2-3,0 9-3,0 11-6,-6 7-6,6 7-1,0 8-7,0 7-1,0 7-2,-7 9 0,7 2 2,0 7-1,0 4 3,0 5-1,0 6 1,0 7 0,0 5-1,0-1-1,0 11 1,0 0 0,0 4-3,-6 7 4,6 8 2,0 4 0,-7 6 1,1 4 3,-1 7-6,1 6 2,-1 4 0,-6 5-4,7 5 1,-1 2 2,-6 12 1,7 3-3,-1 8 0,7-1 0,0 4-1,7 1 5,-1 2-2,7 1-2,0 0-1,7-1 1,-1-6 0,1 0 0,0-7 2,-1-1 2,-6-4-2,6-4 2,-5-6 0,-2-1 2,2-7 1,-8-7 0,-6-3-1,6-8-7,-6-7-2,7-13 0,-7 0 1,0-6 0,6-8 0,-6-6 5,0-8-1,0-3 4,0-8-1,0-7-5,0-8-1,0-2 1,0-8 1,0-5-4,7-6 1,-7-1 0,0-3 2,0-3 3,0-1 4,0-3-1,0 0-1,0-1 2,0 2 3,0-5 2,0-5-2,7 2 0,-7-5-4,6 1-1,-6-7 1,6-1 1,2-4 0,-2-2 0,0-5 2,7 0 3,-6-7 0,6 0-1,-7-3-1,0-6-4,8-1 0,-8-4-2,1-4-5,6-4-3,-7-8-3,7-7-4,1-6-8,-2-9-6,2-7-10,-2-10-3,8-8-3,-7-3-4,7-13-3,-1-5-2,1-5-1,-7-10-3,6-4 7,1-8 2,-7-3 5,7 0 4,-8-8 3,2-6 9,-2-2 9,2-2 19,-1-4 9,-1 3 2,-5-3-2,0 0 0,-1-3 3,0-2 2,2 5-2,-8 3-12,0 5-9,6 6-2,-6 12 0,6 7 0,-6 15 2,0 9-2,7 17 5,-7 10 1,6 14 1,-6 13 2,0 6 3,7 11 1,-7 7 0,0 4-1,6 11-4,-6 4 2,0 3 0,7 8-3,-7 2-14,0 7-13,0-3-9,0 8-6,0 4-2,-7 4-1,7 4 0,-6 2 0,-1 5 12,7 7 13,-6 0 7,-1 7 5,1 4 2,0 0 0,-2 7 3,2 4 2,6 4-1,-6 0 0,6 6 2,-7 5-1,7-1-1,0 5 3,0-1-1,-7 4 1,7 4-2,0 3 0,7 8 4,-7 0 2,0 6 1,0 9-2,7 2 1,-1 8-2,-6 8 3,6-1 0,8 8-6,-8 0 0,7 7 0,0 5 0,6 3-3,1-1-4,-6 3-5,5 2-3,-6-1 3,0 4-2,1-4 0,-8 5 2,-6 2 1,0-3 4,0 0 5,-6 0 3,-2-4-3,-4 0 0,-2-7 2,2 3 2,-8-7 1,7-3 2,-1-1-2,-5-3-1,0-7 1,6-3 2,-7-5-5,0-8-2,8-6 2,-8 0 0,7-8 1,-7-4 6,8-3-1,-2-7-1,-5-1 2,5-9 0,8-2-2,-6-7-3,5-7 0,0-4-4,1-3 0,-1-4 0,7-4-2,0-4 0,0-2 1,0-9 1,0 4 1,7-6 1,6-2 0,-6-3-1,5-2-2,2-2-5,5-6-5,-6-2-2,0-2-5,0-3-2,0-5-2,0-3 2,0-4 2,0-4 4,-7-3 4,1-3-2,0-5-5,-1-8-7,-6-2-12,6-8-9,-6-3-11,0-9-7,0-10-11,0-7-6,8-7 1,-2-9 1,-6-6 6,6-8 6,1-2 6,6-9 5,-7 1 6,1-9 10,-1 2 8,-6-1 8,6-4 8,-6 0 14,0 5 15,8-2 13,-2 5 9,0-3 8,1 3 7,6-1 6,-6 4 7,5 4-3,-5 0-5,12 5-7,-5 2 0,5 4-4,1 8-6,6 6-5,6 9-7,-5 3-7,5 6-4,1 8-2,-1 5-7,1 6-5,5 1-2,2 10-4,-7 0-2,6 8-5,-1 0-5,-5 6-2,-1 5 0,2 3 2,-9 1 0,1 6 2,-6 5 2,0 3 2,-7 0 4,-1 8 2,2 3-1,-8 8-2,1 1 2,-7 11 1,0 5 1,0 11 5,-13 4 3,-1 12-1,-5 6 0,6 9 5,-6 6 0,-1 11 0,7 1 0,-6 6-2,6 7-2,-1 1 2,2 1 1,-2 2-3,2-4-1,5-2-2,0 0 0,1-5 0,-1-7 2,1-4-2,0-2 1,-2-12 2,2-7-1,0-8-1,0-7 2,6-7 5,0-8 13,0-11 12,0-3 7,0-12 4,6-6 3,6-8 0,2-14 2,-1-5-3,7-10-11,6-5-10,-7-9-8,7-5-4,0-8-2,0-1 0,0-10-2,1-1-3,-2-6-2,1 0 6,-6 5 20,6 3 27,-7 4 21,-5 10 17,6 5 13,-8 11 13,-6 6 3,1 11-6,0 5-21,-1 7-26,-6 11-22,-6 7-16,-1 9-14,0 14-13,1 2-3,-6 16 0,-2 3 0,8 11 8,-1 3-5,0 5-3,7-1-3,7 5 1,0-6-1,-1-1-2,14-2 0,-8-7-8,8-3 4,-7-5 1,7-6 4,-7-8 0,6 1 1,1-9 3,-7-2 2,7-9 2,-8-2 3,8-4 3,7-4 1,-2-4 3,1-6-2,0-5 2,0 1-2,1-5-2,5 1-6,-6-5-1,0 5-5,-7-4-8,8 3-14,-1 2-38,-6-3-59,6 7-69,-7-3-71,13-2-72,-5 4-90,5-1-185,1 4-82,-1-3-27</inkml:trace>
  <inkml:trace contextRef="#ctx0" brushRef="#br0" timeOffset="31734.7">15220 4725 87,'-12'-25'236,"-8"-1"-104,1 1-55,-1 3-25,0-1-13,-5 1-6,-1 1-3,-7 2 3,1-2-3,-8 2 2,1 0-1,-7 2-5,1 2-2,-7 4-2,-13 0-3,0 7-4,-7 0-2,-6 4 2,-1 8 6,-5-1 3,-1 8 0,-6 7 1,0 4 1,-7 11 8,-7 2 6,-5 16 4,-1 11-1,-13 8 2,-6 17 3,-1 15 3,-11 15-1,-8 19-3,-7 13 2,0 16-2,1 17-4,6 9-4,7 6-6,0 8 0,6 8 3,7 10 3,6 3 0,6 5-3,15 3 11,4-4 7,21 1 4,6-5 0,13 2-1,8-5 1,11-1-5,21 1 0,6-2-8,13-14-6,13-6-1,20-6-1,6-8-1,13-12-7,7-7-4,12-8-2,8-9-4,6-5-1,6-11-1,0-7-5,7-11-1,5-4 5,2-11 3,5-10 1,1-12 6,13-7 2,0-15 3,13-11 1,0-10 5,6-16-1,7-7 10,6-14 15,1-11 14,12-8 2,-6-10 15,7-8 9,-1-7 5,0-12 5,-6-6 0,-1-16-9,2-6-14,-8-12 3,7-11-14,0-14-4,-6-8-5,5-13-7,8-12-9,-8-20-4,2-9-7,-1-12-8,-1-7 0,2-3-5,-14 0-10,-8-4-5,-18 0-20,-19 3 6,-14 1 6,-20 3 0,-18-4-6,-21-3-6,-19 3-4,-26-3 6,-19 8 9,-27-2-10,-26 6-11,-25 2-8,-21 8 1,-19 7-4,-19 15-9,-13 7-16,-21 26-21,-18 10-25,-7 26-56,-6 19-72,-21 19-75,1 21-63,-1 14-47,8 16-75,19 18-148,13 10-68,26 8 9</inkml:trace>
  <inkml:trace contextRef="#ctx0" brushRef="#br0" timeOffset="37674.3">11077 15068 150,'-7'3'609,"0"9"-12,-5 2-224,-1 8-135,-1 7-84,-5 11-42,6 1-6,0 9 14,-7 5 17,14 5 17,-8-1 12,8 3 5,0 3-11,6-3-17,0 5-22,6-9-26,8 1-20,-2-4-18,1-8-8,7-3-2,6-7-1,-6-5 10,5-5 11,1-13 17,1-3 21,5-7 20,1-11 17,6-11 18,0-9 16,6-13 13,1-4 10,7-6 1,-8-10-7,1-1-12,-7-5-15,0-1-22,-7 1-25,-6-4-24,1 2-27,-1-2-21,-6 0-16,-1 0-11,-6 2-11,0 1-9,-1 1-13,-4 7-12,-2 4-21,-6 11-25,6 4-43,1 11-53,-7 3-51,7 8-47,-1 4-55,7 9-74,0 2-68,0 11-60,7-1-55,6 11-99,-7 0-78,7 0-32,0 5 17</inkml:trace>
  <inkml:trace contextRef="#ctx0" brushRef="#br0" timeOffset="38047.36">12283 15236 151,'-27'18'782,"-5"-3"13,-8 11 7,1-1-250,0 9-224,-7 6-147,7-4-83,7 9-43,-1-5-20,7 0-7,6 0-6,8 1-1,5-1-2,7-7-3,13-1 3,7 2-4,6-9-6,7-3-2,12-7 0,1-4 0,5-4 1,2-11 0,5-2-1,1-9 3,0-7 4,-7-4 3,0-3 3,-6-4 4,-7-4 7,-13-4 11,6 2 7,-18 2 7,-1-3 5,-7-2 4,-6 6 4,-6 0 3,-1 7-9,-6 3-5,0 3-5,-1 9-7,2-1-8,5 12-10,-6 3-6,7 3-9,6 12-4,-7 11-5,7 3-4,7 8 0,-1 4-3,7 6-1,6 4-3,-5 1-1,6-1 3,-1 4 0,1-1-2,-1 2-1,-6-5 1,0 4 2,0-4 3,-13 0 1,0 0 1,-6-3 0,-7-4 0,-7 0 0,-13 0-2,8-7 0,-15-1 2,-5-6 3,-1-1 2,1-7-4,-1-1 2,1-2 4,-2-8 0,2 0-1,6-4-12,0-2-17,13-5-20,-1-5-25,8 3-45,6-10-86,6 1-101,14-7-104,6-1-125,14-6-169,5-1-90,7-3-28,7-4 11</inkml:trace>
  <inkml:trace contextRef="#ctx0" brushRef="#br0" timeOffset="38714.13">13683 15054 290,'-13'-8'658,"6"0"-46,7 1-184,-6-1-123,6 5-83,0-1-64,0 0-50,6 0-30,-6 4-24,7 4-16,6 0-11,-6 0-5,5 7 0,2 4 3,-2-1 1,2 9 3,-1-2 2,0 1-1,0 7-3,-1-3 0,2 4-1,-1-1 2,0 0 1,0 0 1,7 0 2,-8-2 3,8-6 4,-1 2 2,1-2 5,0-6 5,6-1 4,-7-7 4,7 1 3,1-8 3,5 0-2,1-8 0,-1 1-2,8-7-4,5-1-3,1-4 0,-1-2-2,1-1-2,-1-3 1,8-2 3,-8 1-2,7 5-3,-7-1-3,2-1-8,-9 5-2,2 4-7,-7 3-8,-1 4-10,1 2-2,-7 2-5,-1 6-6,-5 2-2,0 2-2,-1 4 0,1 0-1,-8 8 0,2-5-6,-8 8-5,8 0-4,-8 0-7,0 0-11,1-1-21,-7 6-22,6-2-42,1-3-74,0 4-81,-1-5-85,7 2-100,0-9-188,0 1-77,7-3-40,6-5 8</inkml:trace>
  <inkml:trace contextRef="#ctx0" brushRef="#br0" timeOffset="39260.64">17235 14038 469,'-20'-4'340,"0"4"-122,-5 0-64,-2 0-22,-5 0-1,-8 8 12,8 0 18,-14-1 22,8 3 21,-9 5 13,9 3 4,-8 1-11,7 3-15,0 0-17,-1 3-20,1 4-24,7 0-25,-1 5-24,7-1-21,0 4-14,7-4-11,5 4-8,2 0-7,6-6-3,6 3-1,6-1 1,6-1 3,8-3 2,-1 0 1,7-2 0,7-1 3,7-4 3,5-5-5,1-2-3,13-3-6,-2-1-2,16-8-3,-2 1-3,1-4-4,6-4-3,7 1-1,0-6-4,-8 0-19,8 1-29,-6-7-59,-8 4-85,-6 0-89,-6-3-92,0-5-118,-13 4-176,-7 1-73,-13 3-25</inkml:trace>
  <inkml:trace contextRef="#ctx0" brushRef="#br0" timeOffset="39509.67">15859 15262 573,'-19'11'685,"5"0"-96,8 0-171,6-4-105,14-4-78,11 5-56,8-8-27,6 0-7,20 0-1,6-4 0,6 0-5,14-3-19,13 0-22,7 0-17,12-4-13,-1 3-9,15 1-9,6-4-7,0 0-4,-1 0-1,8-1-3,-8 3-8,14-3-6,-6 1-5,-7 5-8,0-6-16,-14 4-35,-12 1-52,-13 3-83,-13-3-86,-14 3-92,-12 0-108,-13 1-153,-13-1-110,-21-3-44,-18 4 7</inkml:trace>
  <inkml:trace contextRef="#ctx0" brushRef="#br0" timeOffset="40019.1">16732 15599 248,'-6'-8'809,"0"1"11,6 3 7,-7 1-248,7-5-243,0 8-154,-7-3-85,7 3-48,0 0-20,-6 3-7,6 5-3,-6 3-1,-1 4 1,0 7 3,-6 0 3,7 7 2,0 0-4,-8 4-2,8 4-1,-7 3-2,6 0 0,1 0-2,-7 5 0,7-2-2,-8-2 2,8 3-3,-8 0-2,8-1-3,-7-2-3,0 0-2,0-2-1,1 2-1,-2-4 0,1-1-1,0-3-1,0 0 1,-1 0 0,-4-4 4,4-3-1,1-1-1,0-3 1,0-3 2,7 0 2,-8-4 4,8-9 0,6 5 1,-6-7 6,6 4 4,-7-6 5,7-2 4,7 0 2,-1 0 1,0-6 0,8-2-3,5-3-1,1-3-6,0-1-6,6-4-4,-7 1-3,1 0 0,0 0-4,-2-1 0,-4-2-4,5 2 1,-5-3-1,-2 4 2,-6 2 4,2 2 5,-2 3 7,0 0-1,1 4 2,-7 0 0,0 3-1,6 0-4,-6 4-7,0 0-7,0 0-5,-6 8 0,6-1-4,0 5-1,-7-2 4,7 5 2,0 3 2,0 0-1,0 0 1,7 1 1,-1 4-1,1-6 3,6 2-2,7-1-2,-8-4 0,15 2 0,-8-6 1,7 2 1,6-5 0,2 1-1,-2-2-5,7-2-13,-7-4-17,15 0-21,-9-4-30,8-2-48,-7-2-73,0 1-89,6-5-85,-12 2-76,7-6-93,-8 2-147,-6-1-65,-7-3-9</inkml:trace>
  <inkml:trace contextRef="#ctx0" brushRef="#br0" timeOffset="40454.99">17261 16093 91,'0'-11'710,"0"4"8,0 0-95,0 3-203,0 1-159,6 3-116,-6 0-69,6 3-41,1 1-20,-7 3-6,6 5-1,1 2-3,6 1 0,-7 2 1,1 2-3,6-1 1,-7 0-1,1 2-3,6-3-2,-6-2 1,-7-1 1,6-2 2,0-2 14,-6-3 20,0-3 27,7 4 29,-7-5 23,0-3 13,0 0 3,0-3 2,7-5-9,-7-3-17,0 1-23,6-9-20,-6 5-7,6-5-11,-6-4-3,8 6-2,-2-5 0,0 0-2,7 4-2,1-4-4,-8 0-8,6-1 0,8 5 1,-6 0 2,-1 0 0,6 3-1,-6 0 0,7 5-2,-7 2-4,6 1-3,0 3-4,1 0-3,0 8-3,-1 0-1,7 3-2,-6 1 1,-1 7-1,1-1 0,0 4 1,-1 4-3,-6 3 3,6-2-2,-5 6 0,6-3 0,-8 3 0,8 4-3,-7-4-2,7 1 1,-8 2 0,8-2-1,-1-1-6,1 1-14,0-1-21,-1-4-21,1-3-30,0 4-52,-1-7-87,1 3-98,-1-7-103,-6-1-147,0 1-136,-6-5-71,-14-3-23</inkml:trace>
  <inkml:trace contextRef="#ctx0" brushRef="#br0" timeOffset="40646.53">16674 16976 128,'-13'8'752,"-1"-5"14,2 0-102,12 1-181,0-4-140,6 5-123,14-5-82,-1 0-43,14-5-22,6 1-10,6 1-4,14 0-7,6-1-7,7 0-10,0-3-11,13-1-10,-7 1-9,6 4-26,1-1-58,-14-3-85,2 3-102,-15 0-114,7-4-186,-19 5-111,0-3-72,-14 2-26</inkml:trace>
  <inkml:trace contextRef="#ctx0" brushRef="#br0" timeOffset="41061.76">17221 17057 676,'-19'4'755,"5"-4"-27,2 6-198,6 1-154,-2 1-130,2 4-85,0-2-49,6 6-19,0 1-8,0 2-3,0 3-4,6-1-7,0 4-6,-6 6-15,8-2-9,-2 1-6,0-1-5,0 0-6,-6 4-4,0-3-1,0-1 0,0-4 1,0 5 2,-6-1 4,0-4 4,-8 4 2,-5-2 2,-1 2 4,-6 0 0,-6 0 3,-1 0 1,-6 1-3,-7-1-3,1 4-2,-1-4-2,1 4-2,5 1-2,-5-2-4,13-3-4,-7 0-5,13 2-3,-1-6-1,7 1-4,2-4-2,4-5-3,8 2-1,-1-4-1,7-3 4,7-6-1,5-3 0,8 2-2,6-10 1,1-4 2,-1-3-2,13-3 1,-7-4 0,1-2 3,5-2-3,-5-2 0,-1 4 0,2-6 3,-9 6 7,-5-1 12,0 3 15,-7 4 12,0 1 21,-7 7 3,1-1 10,-1 1 5,0 4-6,-6-2-12,8 5-13,-8 5-18,0-2-17,-8 8-4,8-3-10,0 7-7,0-1-7,0 1-12,0 2-18,8 2-26,4-5-26,2 5-33,5-4-32,1-5-42,12 2-82,-6-5-105,13 1-111,0-6-144,1-2-131,-8-2-67,1-2-23,-1-11 13</inkml:trace>
  <inkml:trace contextRef="#ctx0" brushRef="#br0" timeOffset="41358.71">17508 17775 567,'-6'-19'802,"-1"1"19,0 7-182,1 0-159,6 3-150,-6 6-112,6 2-70,0 0-37,0 2-26,0-2-17,6 8-13,-6-1-15,0 5-14,6-2-9,1 5-5,6 0-1,0 0-3,7-5-1,-1 5-4,7-1-3,0 1 1,-6 0 6,6-1 0,0 1-6,-7-4 0,-5 4-1,-2-4 0,1-3 1,-6 2 1,0 1-4,-7-3-2,0 3 1,0-4 0,-7 4 1,0 0 0,-6 0 2,7 3-1,-7 1 0,6 0 1,1-3 1,6-2 0,0 1 3,6-7 4,1 2 1,6-6 5,6 0 4,1-2 6,6-6 4,7-3 10,-7 1 9,6-5 15,-5-1 11,-1-2 14,0 0 5,-1-4-1,-5 4 0,0-8-12,-7 4-20,7-4-39,-8 1-42,8-1-44,-7-3-45,7 0-64,-8-1-107,8-6-120,6 2-126,-6 2-187,5-5-88,-5 0-43,6 1-9</inkml:trace>
  <inkml:trace contextRef="#ctx0" brushRef="#br0" timeOffset="42051.06">18948 15790 336,'-6'-27'401,"-1"2"-162,1-1-108,-1 4-56,-6-3-25,7 2-13,-2-2 3,2-1 8,0 1 9,-1-1 14,1 1 24,-7 0 26,6-6 26,-5 6 28,-2-1 28,1 1 23,-6 3 10,6-5 2,-7 2-16,0 3-22,1 0-23,-7 0-33,0 0-33,0 5-30,-7-3-22,1 2-14,-7 4-10,-7-1-7,7 4-8,-13 0-2,6 0-5,-12 4-5,5 0-5,-5 3-3,-7 1-1,0 3-1,-8 0 2,2 3 0,-8 4 1,2 0 1,-8 5 5,0 2 4,-6 4 2,-1 4 1,1 0 2,-6 11 4,-1 0 2,-7 11 5,8 0-1,-7 8 1,6 7 1,0 3 4,0 7-2,1 8-4,-1 7-2,7 4-4,0 7-5,0 8-4,-1 3-6,8 4-2,5 4 3,1 4-2,6-2-1,7 1-1,6 4 3,8-3 2,-2 3-2,15-5-2,-8 2 0,13-1 0,1-3 1,5-4-1,1-1-1,7-2 2,6-1 0,6-4-1,7-3-5,7-4 0,6-6-1,0-5-2,13-3 0,0-1-5,65 106-2,-19-68 2,-1-48 3,1-26-1,6-26 1,1-6 0,-1-6 0,13-6 2,1 0 1,5 0-2,7 0 0,13 0 1,7 0 4,0 0 2,13 0-1,0 0 0,6 0 0,1 0 0,-8 0-1,1 0-2,-6 0-2,-1 0-5,-13 0 4,0 0-1,-5 0 2,-2 0 0,-6 0-4,-65 0 2,14 0 2,-2-11 5,15-7 1,-1-8 7,13-10 4,-6-8 9,6-8 16,7-2 4,-1-17 7,1-1 10,7-13 3,-1-6-2,0-4-6,0-12 0,1 1-8,-15-10-9,2 1-9,-21-6-13,1-4-7,-14 2-2,-19-10-4,-6 1-12,-20-2-2,-20 1-4,-12-3-7,-20 9-2,-20-2-9,-13 8-7,-12 4 1,-14 11-5,-13 3-10,7 15-17,-7 7-30,6 16-76,8 10-95,5 7-103,14 16-142,14 6-162,12 11-91,6 8-34,19 7-2</inkml:trace>
  <inkml:trace contextRef="#ctx0" brushRef="#br0" timeOffset="42674.14">18603 17320 371,'-6'-4'662,"-2"2"-53,2 2-192,0 0-146,6-5-110,6 5-74,0 0-40,2 0-12,4 5 7,8-3 14,-1 6 16,13 4 10,1-3 8,7 8 2,5-3 4,7 4-3,7 0-8,6 0-6,6 1-5,2-2-3,12 3 3,-2-6 4,2 5 0,13-5 2,-7 1-7,8-1-9,-2 1-5,1-5-6,-7-2-1,0-1 1,-6-3 7,0-4 5,-14 0 6,-6-7 9,-6 0 8,-7 0 12,-13-5 5,0-3 0,-13 1-7,-6-4-10,-7 0-11,0-1-13,-13-4-14,-6-2-16,-8 4-15,-5-1-11,0 0-7,-14 3-2,1 1-1,-1 3-2,7 0 0,0 8 0,0 0-3,13-1-3,-1 8-1,8 8-3,12-1-4,1 5-2,6 2-4,6 8-4,7-4 3,7 5 0,-1-2-1,2 4 4,5 2 0,-7-2 2,1 5 5,-7-5 2,0 4 4,-1 0 2,-11-2 3,-2-2 3,-12 4-1,0-4 1,-12 5 4,-8-4 1,-6 0-1,-13 3-3,-6-7 2,-8 3-1,-5-3-3,-7-4-14,-8 1-30,8-4-33,0-1-58,-6-3-114,6 1-137,-7-2-193,13-3-155,-6-3-90,6 0-37,1-12-3</inkml:trace>
  <inkml:trace contextRef="#ctx0" brushRef="#br0" timeOffset="51345.77">17932 17562 28,'0'-11'236,"0"4"-84,-6 0-58,6-4-45,0 4-24,0 0-14,0-2-6,0 3-2,-8-2 4,8 0 0,0 1 4,-6-1 5,0 6 2,-1-6 3,0 1 2,1 3 2,-7-4 5,-1 6 5,-4-3 2,4-2 0,-5 4 3,5-1 3,-4 0 1,-9 0-1,7 4-6,-6-3-5,7 3-5,-7-4-2,0 4-7,-7 0-5,7 0-2,-6 0-4,-1 4-2,1-4 2,-1 3-4,-7 1 4,8 0 1,-7 0 2,-7 3 1,7 1 2,-6-2 1,-1 2 4,1 3 3,-1 0-1,-7 4 0,2-4 3,-2 7 1,7-4-2,-11 8 3,4 0-2,7 0 5,-5 7 6,5 1 3,1 3 10,-2 0 8,2 3 10,-1 5 14,7-1 11,1 8 2,4 0 0,-5-1-3,7 8-9,-1 0-10,7-1-11,7 6-15,-7-2-16,12 0-10,8-2-8,0-1-2,6-1 0,6-3 5,7-3 4,7 0 1,6-4 2,0 0 4,13-4 1,0 1 1,7-5 0,6-7-6,7 2-3,12-6-2,0-7 2,8-3-3,12-8-1,7-3 3,-1-8 4,14 0 3,7-10 7,-8-1 10,7-8 9,7 2 12,-13-8 16,7-1 3,-7-3-1,-7-4-3,-7 1-7,-6-8-12,-12 0-9,-8-4-14,-12-3-17,-7-8-12,-6 0-5,-14-2-12,-6-2-25,-12-2-38,-8-5-53,-6 0-51,0 1-48,-13-5-53,6 1-62,-5 0-78,-8-1-127,-6 5-67,-1 0-2</inkml:trace>
  <inkml:trace contextRef="#ctx0" brushRef="#br0" timeOffset="51905.13">18036 15475 20,'-19'-8'113,"-1"0"2,6 2-5,-5 1-10,6-2-15,-6 3-13,5-3-18,2 3-12,-8 1-9,7-1-4,-7 1-4,0-1-4,1 0-3,-7 4-3,0-3-2,-7 3 2,1 0 8,-1 3 0,-13-3 4,8 4 6,-8 3 3,-6 0 2,0 1 5,-7 3 5,0 3 5,-6 5 5,-6-1 4,-1 7 6,0 5 4,1 7 5,-1 3 0,-6 8-5,6 6-12,-6 6-5,7 9-9,-2 0-11,2 12-7,6 3-7,-1 0-8,8 8 0,6 0 0,6 7 1,7-5-1,7-2-1,12 4-2,7-5-2,-1-3 3,22 0-3,-2-7-4,14-5-1,5-1-2,8-7-1,6-5 4,13 0-1,0-9-1,7-2 0,12-6 1,8-4-1,6-6 0,6-3-3,13-11-2,1-7-2,12-5 1,0-10 2,7-3 3,0-12 2,0-4 16,-1-6 26,7-8 43,-12 0 43,6-7 35,-13-4 18,-7-3 10,-7-9 5,-12 2-14,-6-6-24,-8-1-42,-19-6-42,0-1-37,-12-7-23,-14 3-16,-7-9-21,-13 0-21,-12 1-24,-7-1-28,-13-3-33,-7 4-33,-13 2-28,-5 1-23,-8 4-15,-6 6-17,-14 6-19,1 6-20,0 11-34,0 0-66,0 11-100,6 4-38</inkml:trace>
  <inkml:trace contextRef="#ctx0" brushRef="#br0" timeOffset="75382.18">6939 2854 39,'0'0'55,"0"0"-4,0 3-5,0-3-6,0 0-5,0 0-7,0 0-6,0 5-3,0-5-6,0 0-3,0 0-2,0 0-1,0 0-2,7 0-1,-7 0 0,0 2 0,0-2-1,6 0-1,-6 0-1,6 0 0,1 0 1,0 0-2,-1 0 0,1 0 2,-1 0 1,1 4 0,-1-1 1,7 1-2,-7 4 0,8-4-1,-8 3 1,7-1 0,0 6 0,0-5-2,1 1 0,-2 3 0,8-3 1,-7-2 0,7-2 0,-8 0-1,2-1 0,5 1 2,-6 0-1,0-4-4,7 0 2,-7 4 1,0-4 2,6-4 0,-5 4 2,-2-4 2,2 0 4,-2 1 11,2-1 3,-1 0 5,-1-2 3,2-6 3,5 1 2,-6 0-1,7-7 0,-1-1-4,-5-2 1,5-6-4,1 2-1,6-4-1,-7-4-2,1-1-1,-1-2-4,0 0-5,1-5-3,0-3-5,5-4-1,-5 2-3,0-6 2,-1-3-4,1-4-1,0-3 0,-1-4-2,1-3-2,6-4-3,0-4 1,7-4-2,-7-3 1,6-1-1,-5-3-2,5 7 4,1 1 2,-7 0 1,6 6-1,-7 1 2,-5 8 0,7-1 1,-8 7 0,0 3-1,1 2-1,0 3-3,-1 3 4,1 4-2,0 3 0,-7 5 3,6 3-2,-6 0 2,0 6-2,0 6 3,0-1 0,-6 8 0,-1-1-1,1 3 0,-7 2-3,6 3 0,-6 3 0,0 4-1,0 0 2,0 4-1,0-1 2,-6 9-2,-1-2 3,1 5 1,-7 3 0,6 4 0,1 5-1,-8 4 1,8 3 1,-7 2 0,6 1 0,1 7-1,0 4 0,-1 3 3,7 4 0,0 3 1,0 8 1,0 4-1,7 3 1,-1 4 1,0 11 0,1 0-1,0 7-1,-1 8-2,0 3-1,1 4 3,0 11 2,-7 3-1,0 8 0,0 8 0,-7 3-1,0 7 0,-5 3 1,-8 5-2,7-1 2,-7 5 1,0 3-2,8-8 1,-1 1 1,0-4-1,6-4 3,1-7-1,6-1-1,6-9-2,1-5 1,-1-7 1,8-5-2,-2-9 2,2-5-3,-2-10-1,8-8-2,-7-6 1,0-13 0,0-6-1,0-4 1,0-12 2,0-2-1,-6-7 2,6-9 3,-7-4 3,0-2 4,8-9 8,-8-5 4,7-2 0,0-11 2,7-2 1,-1-12-4,7-4-4,-6-6-3,13-13-4,-7-6-7,7-7-2,-1-12-1,1-3-4,-1-12-2,1-6 2,-1-8 0,1-7-2,-7-8 0,0-3-1,0-12-1,0-6 1,-7-4-1,1-5 1,-1-6-2,1-3 0,0-9 0,-7-2-2,6-8-1,-6 0-1,1 0 4,-2-1-2,2 8-2,-2 0-1,-5 8-1,6 0 1,-6 7 0,-1 2 1,0 10 0,2 9 1,-8 8 1,6 8 1,0 9 1,1 10 1,-7 6 0,6 7 1,1 4-1,-1 12 1,1 3-2,5 3 2,-4 11-1,4 0 2,-5 8 0,0 7 3,-1 4-2,0 3 0,1 8 1,-7 3-1,6 1 2,1 10-1,0 0 2,-1 8-2,0 4 2,8 2-1,-8 9 1,0 2 1,1 9-1,-7 3-1,7 4 0,-7 3-1,6 4 1,-6 0 0,-6 7-1,6 4 0,-7 3 2,7 1 1,-7 11 3,1 0 0,0 7 0,-1 3-3,0 5 2,1 6-1,0 7-1,-1 1-3,0 5 0,1 2 0,6 3 3,-7 2 1,7 1 1,0 2 0,0 0 0,7-1 1,-7-3-1,0-3-3,6-5-1,-6-3 1,0-4 0,0-8 0,0-5 0,0-5 2,0-4 0,0-10-1,0-5-2,-6-7-1,6-10 0,0-8 0,-7-4 0,7-7 0,0-4 0,-6-6 3,6-5 0,-6-7-1,-1-4 1,7-7-1,-7-8-2,1-6-1,0-4 1,-2-11 0,8-5 1,-6-10 0,0-3 2,6-12-2,0-2 1,6-18-1,-6-1-3,6-7-1,8-5-2,-1-7 1,0 3-1,0 2 2,7-2-1,6 5 2,-7 3-2,1 0 5,6 7 0,-7 5-4,7 2-1,0 4 0,0 5 0,1 6-1,-1 5 2,0 2-3,6 5 0,-5 5 2,-2 14 3,-5-2-1,0 12 3,6 3 0,-13 11-1,6 5 0,-6 10 2,7 2-1,-1 10 0,-6 10 0,0 4-1,7 10 1,-7 1 0,0 7-1,0 4 0,0 3 1,0 0 0,0 0 1,0 1 0,6-4-1,1-1 0,0 1 2,-1-8 0,7 0-1,0-3 0,0-1-2,1-2 0,-1-5-2,6 4 1,-5-8 0,-1 4-2,-1 1-1,7-4 1,-12 3 1,7 1-3,-8-5-3,0 4-8,1 1-12,-7-1-16,0 0-20,0 0-28,-7-3-48,8 3-78,-8-2-123</inkml:trace>
  <inkml:trace contextRef="#ctx0" brushRef="#br0" timeOffset="76086.79">8483 421 27,'-110'19'28,"-1"-1"2,-1 4 9,2 0 3,-1 7 9,1 0 5,-1 8 2,0 4 1,7 2 2,-7 8 0,7 8-1,-7 7 3,13 7 2,-6 12-1,0 6-1,-7 15-3,7 12-4,-7 10-4,1 8-3,5 10-3,1 12-8,6 7-4,0 11-3,14 6-5,5 5-1,14 7 1,7 0 1,12 1-5,13-2-4,7-2-1,20-7-6,6-9 0,13-3 2,13-7-4,13-7-3,14-12-1,12-3-1,6-11-1,14-7 2,12-12 1,1-2-6,13-13 1,6-6 2,1-8-1,12-11 0,6-3 1,14-8 0,0-11-2,6-10 3,8-5-1,-2-14 4,8-8 4,-1-10 2,-5-8 5,12-10 6,-7-8 14,0-7 22,0-7 23,-5-9 20,-2-9 22,1-13 19,-6-6 9,6-11 0,-7-12-7,0-10-16,-6-7-23,0-12-22,0-7-24,-14-7-24,1-11-16,-13-7-14,-13-5-7,-7-6-14,-6-7-13,-20-2-16,-6-10-14,-14 1-16,-12-5-8,-19 4-5,-15 4-12,-24 7-8,-15 3-3,-12 14-3,-26 7 0,-13 16 1,-20 12-11,-19 15-15,-14 17-15,-12 12-30,-7 13-50,-13 19-68,0 9-121</inkml:trace>
  <inkml:trace contextRef="#ctx0" brushRef="#br0" timeOffset="76668.93">11051 2842 47,'-13'-7'86,"6"3"-7,0-2-9,1 2-12,6 0-12,0 4-5,0-4-4,6 1-6,1 3-7,13-4-4,-1 4-3,14-4-4,6 0 0,7 1 0,5-1 1,14 1 0,1-1 2,12-3-1,7 3 1,6-3 2,7-1 1,6 0 2,7-2 4,6-1 3,7 0 2,-1-1 1,8-2 1,-1-4-1,-6 4 2,6-5 0,-6-3-2,-13 0 0,0-4-1,-13 1 0,-13-1 3,-14 1-2,-6-6 0,-19 6-2,-7 0-4,-13 0-2,-13-1-3,-13 4-4,-7 0-4,-12 4-3,-8-1-4,2 1-3,-15 7-1,8 0-1,-1 3-1,7 4 1,0 1-2,7 3 1,-1 3-2,14 6 3,-1 1-2,7 5 0,0-1 1,7 5-2,-1-2 2,8 10 1,-2-5 0,8 4 0,-7-1-1,0 0 2,0 5-1,-7-4 1,1-1-2,0 4-6,-14 1-5,0-1-9,-5-3-18,-8 7-25,0-4-40,1-4-67,-14 4-148,7-2-9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24-04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emf"/><Relationship Id="rId4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emf"/><Relationship Id="rId4" Type="http://schemas.openxmlformats.org/officeDocument/2006/relationships/customXml" Target="../ink/ink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29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29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8.wmf"/><Relationship Id="rId10" Type="http://schemas.openxmlformats.org/officeDocument/2006/relationships/image" Target="../media/image191.png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31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9.wmf"/><Relationship Id="rId10" Type="http://schemas.openxmlformats.org/officeDocument/2006/relationships/image" Target="../media/image194.png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5.wmf"/><Relationship Id="rId10" Type="http://schemas.openxmlformats.org/officeDocument/2006/relationships/image" Target="../media/image199.png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7.wmf"/><Relationship Id="rId10" Type="http://schemas.openxmlformats.org/officeDocument/2006/relationships/image" Target="../media/image202.png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5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4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png"/><Relationship Id="rId4" Type="http://schemas.openxmlformats.org/officeDocument/2006/relationships/customXml" Target="../ink/ink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Scattering" TargetMode="External"/><Relationship Id="rId2" Type="http://schemas.openxmlformats.org/officeDocument/2006/relationships/hyperlink" Target="https://en.wikipedia.org/wiki/Physics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2C78C-3559-40E1-BE45-67FB4A162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9800" y="2003425"/>
            <a:ext cx="10515600" cy="1325563"/>
          </a:xfrm>
        </p:spPr>
        <p:txBody>
          <a:bodyPr/>
          <a:lstStyle/>
          <a:p>
            <a:pPr algn="ctr"/>
            <a:r>
              <a:rPr lang="en-IN" b="1" dirty="0">
                <a:latin typeface="Perpetua" panose="02020502060401020303" pitchFamily="18" charset="0"/>
              </a:rPr>
              <a:t> Fano parameterization and Fano resonance</a:t>
            </a:r>
          </a:p>
        </p:txBody>
      </p:sp>
    </p:spTree>
    <p:extLst>
      <p:ext uri="{BB962C8B-B14F-4D97-AF65-F5344CB8AC3E}">
        <p14:creationId xmlns:p14="http://schemas.microsoft.com/office/powerpoint/2010/main" val="59383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9017FD-5602-4874-A405-C9701CF2F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74968"/>
              </p:ext>
            </p:extLst>
          </p:nvPr>
        </p:nvGraphicFramePr>
        <p:xfrm>
          <a:off x="2071688" y="161925"/>
          <a:ext cx="744696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58720" progId="Equation.DSMT4">
                  <p:embed/>
                </p:oleObj>
              </mc:Choice>
              <mc:Fallback>
                <p:oleObj name="Equation" r:id="rId2" imgW="228600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9017FD-5602-4874-A405-C9701CF2F6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61925"/>
                        <a:ext cx="7446962" cy="1814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207EF4B-4AED-4DB4-9FC9-2DEFC90AD85F}"/>
              </a:ext>
            </a:extLst>
          </p:cNvPr>
          <p:cNvSpPr txBox="1"/>
          <p:nvPr/>
        </p:nvSpPr>
        <p:spPr>
          <a:xfrm>
            <a:off x="903514" y="2930566"/>
            <a:ext cx="107333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The square well potential analysis will remain valid for other general form of potential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465280" y="2388240"/>
              <a:ext cx="7882200" cy="3547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49440" y="2382840"/>
                <a:ext cx="7914240" cy="356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9117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6640" y="601560"/>
              <a:ext cx="11081880" cy="5770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400" y="593280"/>
                <a:ext cx="11107800" cy="578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13003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48840" y="352080"/>
              <a:ext cx="9458280" cy="5846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3360" y="346320"/>
                <a:ext cx="9482400" cy="586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64295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64040" y="419040"/>
              <a:ext cx="11391840" cy="6122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5760" y="410400"/>
                <a:ext cx="11410920" cy="614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776160" y="186840"/>
              <a:ext cx="11109960" cy="6498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8240" y="177840"/>
                <a:ext cx="11130120" cy="652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95996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15880" y="436320"/>
              <a:ext cx="11492280" cy="6391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0040" y="433440"/>
                <a:ext cx="11526480" cy="641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9269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20560" y="1062720"/>
              <a:ext cx="4114800" cy="2300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01840" y="1059840"/>
                <a:ext cx="4151880" cy="232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4021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9880" y="663120"/>
              <a:ext cx="11630520" cy="6196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3320" y="651240"/>
                <a:ext cx="11666160" cy="622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16518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1800" y="151560"/>
              <a:ext cx="11201400" cy="6707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5320" y="149040"/>
                <a:ext cx="11228400" cy="672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8457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21360" y="475920"/>
              <a:ext cx="9871200" cy="6383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0560" y="464760"/>
                <a:ext cx="9888840" cy="641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61815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A73399B-FFDB-41CA-8518-7FC609A6F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601" y="1513114"/>
          <a:ext cx="32936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444240" progId="Equation.DSMT4">
                  <p:embed/>
                </p:oleObj>
              </mc:Choice>
              <mc:Fallback>
                <p:oleObj name="Equation" r:id="rId2" imgW="110484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A73399B-FFDB-41CA-8518-7FC609A6F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601" y="1513114"/>
                        <a:ext cx="3293687" cy="13255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0B899ED-D265-464C-99F0-CD2F2651C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61363"/>
              </p:ext>
            </p:extLst>
          </p:nvPr>
        </p:nvGraphicFramePr>
        <p:xfrm>
          <a:off x="6429828" y="3145459"/>
          <a:ext cx="5539152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41200" progId="Equation.DSMT4">
                  <p:embed/>
                </p:oleObj>
              </mc:Choice>
              <mc:Fallback>
                <p:oleObj name="Equation" r:id="rId4" imgW="812520" imgH="241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0B899ED-D265-464C-99F0-CD2F2651C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28" y="3145459"/>
                        <a:ext cx="5539152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40A764B-462B-4D34-B324-153ACE2B18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9263" y="3677837"/>
            <a:ext cx="2736493" cy="304522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5A60C0-145B-4DAF-B695-BCC757E53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8686" y="4794871"/>
          <a:ext cx="3496758" cy="174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380880" progId="Equation.DSMT4">
                  <p:embed/>
                </p:oleObj>
              </mc:Choice>
              <mc:Fallback>
                <p:oleObj name="Equation" r:id="rId7" imgW="76176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75A60C0-145B-4DAF-B695-BCC757E53F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8686" y="4794871"/>
                        <a:ext cx="3496758" cy="174772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E271992-93AB-4180-8B99-779D53CDC670}"/>
              </a:ext>
            </a:extLst>
          </p:cNvPr>
          <p:cNvSpPr txBox="1"/>
          <p:nvPr/>
        </p:nvSpPr>
        <p:spPr>
          <a:xfrm>
            <a:off x="4602480" y="0"/>
            <a:ext cx="31141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b="1" dirty="0">
                <a:latin typeface="Perpetua" panose="02020502060401020303" pitchFamily="18" charset="0"/>
              </a:rPr>
              <a:t>In Short…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72FB61-27FB-425C-9F23-F7DBD7DBE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99808"/>
              </p:ext>
            </p:extLst>
          </p:nvPr>
        </p:nvGraphicFramePr>
        <p:xfrm>
          <a:off x="337248" y="965200"/>
          <a:ext cx="4725988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482400" progId="Equation.DSMT4">
                  <p:embed/>
                </p:oleObj>
              </mc:Choice>
              <mc:Fallback>
                <p:oleObj name="Equation" r:id="rId9" imgW="115560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72FB61-27FB-425C-9F23-F7DBD7DBE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248" y="965200"/>
                        <a:ext cx="4725988" cy="1971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97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C7E622-3246-4431-A5D4-5C6F7929E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47560"/>
              </p:ext>
            </p:extLst>
          </p:nvPr>
        </p:nvGraphicFramePr>
        <p:xfrm>
          <a:off x="1056322" y="120650"/>
          <a:ext cx="9762067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346040" progId="Equation.DSMT4">
                  <p:embed/>
                </p:oleObj>
              </mc:Choice>
              <mc:Fallback>
                <p:oleObj name="Equation" r:id="rId2" imgW="3581280" imgH="1346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C7E622-3246-4431-A5D4-5C6F7929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22" y="120650"/>
                        <a:ext cx="9762067" cy="36607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C61D27-9316-4F24-A142-FDC8FFD6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32861"/>
              </p:ext>
            </p:extLst>
          </p:nvPr>
        </p:nvGraphicFramePr>
        <p:xfrm>
          <a:off x="1296988" y="3979863"/>
          <a:ext cx="5629275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726920" progId="Equation.DSMT4">
                  <p:embed/>
                </p:oleObj>
              </mc:Choice>
              <mc:Fallback>
                <p:oleObj name="Equation" r:id="rId4" imgW="3695400" imgH="1726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C61D27-9316-4F24-A142-FDC8FFD64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979863"/>
                        <a:ext cx="5629275" cy="2625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CC6390-D855-4DDC-B2E9-44863D900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997727"/>
              </p:ext>
            </p:extLst>
          </p:nvPr>
        </p:nvGraphicFramePr>
        <p:xfrm>
          <a:off x="8175625" y="4033838"/>
          <a:ext cx="27686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850680" progId="Equation.DSMT4">
                  <p:embed/>
                </p:oleObj>
              </mc:Choice>
              <mc:Fallback>
                <p:oleObj name="Equation" r:id="rId6" imgW="939600" imgH="850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CC6390-D855-4DDC-B2E9-44863D900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5" y="4033838"/>
                        <a:ext cx="2768600" cy="2501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1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92F99C-1E43-4060-BCD3-4A285FD4B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7317"/>
              </p:ext>
            </p:extLst>
          </p:nvPr>
        </p:nvGraphicFramePr>
        <p:xfrm>
          <a:off x="167367" y="159431"/>
          <a:ext cx="36814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31640" progId="Equation.DSMT4">
                  <p:embed/>
                </p:oleObj>
              </mc:Choice>
              <mc:Fallback>
                <p:oleObj name="Equation" r:id="rId2" imgW="9396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92F99C-1E43-4060-BCD3-4A285FD4B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367" y="159431"/>
                        <a:ext cx="3681413" cy="1689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C4EAF3F-1978-49AC-9B8C-499D64338B3F}"/>
              </a:ext>
            </a:extLst>
          </p:cNvPr>
          <p:cNvSpPr txBox="1"/>
          <p:nvPr/>
        </p:nvSpPr>
        <p:spPr>
          <a:xfrm>
            <a:off x="1001486" y="2667000"/>
            <a:ext cx="8815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>
                <a:latin typeface="Perpetua" panose="02020502060401020303" pitchFamily="18" charset="0"/>
              </a:rPr>
              <a:t>The resonant condition  E=E</a:t>
            </a:r>
            <a:r>
              <a:rPr lang="en-IN" sz="4000" baseline="-25000" dirty="0">
                <a:latin typeface="Perpetua" panose="02020502060401020303" pitchFamily="18" charset="0"/>
              </a:rPr>
              <a:t>r, </a:t>
            </a:r>
            <a:r>
              <a:rPr lang="en-IN" sz="4000" dirty="0">
                <a:latin typeface="Perpetua" panose="02020502060401020303" pitchFamily="18" charset="0"/>
              </a:rPr>
              <a:t> corresponds to </a:t>
            </a:r>
            <a:endParaRPr lang="en-IN" sz="4000" baseline="-25000" dirty="0">
              <a:latin typeface="Perpetua" panose="02020502060401020303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01204C-75A1-4503-84B2-1F1F213E3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0847"/>
              </p:ext>
            </p:extLst>
          </p:nvPr>
        </p:nvGraphicFramePr>
        <p:xfrm>
          <a:off x="9700423" y="2584380"/>
          <a:ext cx="164306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01204C-75A1-4503-84B2-1F1F213E3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00423" y="2584380"/>
                        <a:ext cx="1643063" cy="8937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501DEAF-228D-48A6-A82C-DE3A0C23EEA3}"/>
              </a:ext>
            </a:extLst>
          </p:cNvPr>
          <p:cNvSpPr txBox="1"/>
          <p:nvPr/>
        </p:nvSpPr>
        <p:spPr>
          <a:xfrm>
            <a:off x="1001486" y="3942668"/>
            <a:ext cx="105471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>
                <a:latin typeface="Perpetua" panose="02020502060401020303" pitchFamily="18" charset="0"/>
              </a:rPr>
              <a:t>Which parameter would change for different potentials?</a:t>
            </a:r>
            <a:endParaRPr lang="en-IN" sz="4000" baseline="-25000" dirty="0">
              <a:latin typeface="Perpetua" panose="02020502060401020303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93E49A-5554-4055-895A-D0E82CE2D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3697"/>
              </p:ext>
            </p:extLst>
          </p:nvPr>
        </p:nvGraphicFramePr>
        <p:xfrm>
          <a:off x="2349825" y="4860244"/>
          <a:ext cx="7467601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469800" progId="Equation.DSMT4">
                  <p:embed/>
                </p:oleObj>
              </mc:Choice>
              <mc:Fallback>
                <p:oleObj name="Equation" r:id="rId6" imgW="190476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893E49A-5554-4055-895A-D0E82CE2D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9825" y="4860244"/>
                        <a:ext cx="7467601" cy="1838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2359676-3052-46F6-9CB8-C12C256AB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44002"/>
              </p:ext>
            </p:extLst>
          </p:nvPr>
        </p:nvGraphicFramePr>
        <p:xfrm>
          <a:off x="6190294" y="115454"/>
          <a:ext cx="5358375" cy="205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507960" progId="Equation.DSMT4">
                  <p:embed/>
                </p:oleObj>
              </mc:Choice>
              <mc:Fallback>
                <p:oleObj name="Equation" r:id="rId8" imgW="132048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2359676-3052-46F6-9CB8-C12C256AB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0294" y="115454"/>
                        <a:ext cx="5358375" cy="205969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025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9C6B0D-7C1D-4092-B7BE-060B035B4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45728"/>
              </p:ext>
            </p:extLst>
          </p:nvPr>
        </p:nvGraphicFramePr>
        <p:xfrm>
          <a:off x="1821089" y="2365602"/>
          <a:ext cx="930275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660240" progId="Equation.DSMT4">
                  <p:embed/>
                </p:oleObj>
              </mc:Choice>
              <mc:Fallback>
                <p:oleObj name="Equation" r:id="rId2" imgW="237456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9C6B0D-7C1D-4092-B7BE-060B035B4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1089" y="2365602"/>
                        <a:ext cx="9302750" cy="2584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E2E3E9-CCE7-4523-AABF-F859F9ABE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01065"/>
              </p:ext>
            </p:extLst>
          </p:nvPr>
        </p:nvGraphicFramePr>
        <p:xfrm>
          <a:off x="2530250" y="170316"/>
          <a:ext cx="7467601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469800" progId="Equation.DSMT4">
                  <p:embed/>
                </p:oleObj>
              </mc:Choice>
              <mc:Fallback>
                <p:oleObj name="Equation" r:id="rId4" imgW="19047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6E2E3E9-CCE7-4523-AABF-F859F9ABE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0250" y="170316"/>
                        <a:ext cx="7467601" cy="1838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556023B-0801-4B73-AC16-212B429A1D1A}"/>
              </a:ext>
            </a:extLst>
          </p:cNvPr>
          <p:cNvCxnSpPr/>
          <p:nvPr/>
        </p:nvCxnSpPr>
        <p:spPr>
          <a:xfrm flipH="1">
            <a:off x="3973286" y="3429000"/>
            <a:ext cx="903514" cy="1143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5B5AA90-F60C-49ED-93C8-94EDC0E217ED}"/>
              </a:ext>
            </a:extLst>
          </p:cNvPr>
          <p:cNvCxnSpPr/>
          <p:nvPr/>
        </p:nvCxnSpPr>
        <p:spPr>
          <a:xfrm flipH="1">
            <a:off x="10160454" y="3352800"/>
            <a:ext cx="903514" cy="1143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BDDBE0A-CE66-4CBC-8155-C65EE3E62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68780"/>
              </p:ext>
            </p:extLst>
          </p:nvPr>
        </p:nvGraphicFramePr>
        <p:xfrm>
          <a:off x="4466999" y="5060076"/>
          <a:ext cx="3762601" cy="153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660240" progId="Equation.DSMT4">
                  <p:embed/>
                </p:oleObj>
              </mc:Choice>
              <mc:Fallback>
                <p:oleObj name="Equation" r:id="rId6" imgW="1612800" imgH="660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DDBE0A-CE66-4CBC-8155-C65EE3E62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6999" y="5060076"/>
                        <a:ext cx="3762601" cy="15390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BD822F0-A649-4470-EC05-639D3F7B9238}"/>
                  </a:ext>
                </a:extLst>
              </p14:cNvPr>
              <p14:cNvContentPartPr/>
              <p14:nvPr/>
            </p14:nvContentPartPr>
            <p14:xfrm>
              <a:off x="4394520" y="4384440"/>
              <a:ext cx="1980360" cy="1618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BD822F0-A649-4470-EC05-639D3F7B923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85160" y="4375080"/>
                <a:ext cx="1999080" cy="163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7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E39B47-0679-4EF4-B5B2-DE2F5C2E2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90615"/>
              </p:ext>
            </p:extLst>
          </p:nvPr>
        </p:nvGraphicFramePr>
        <p:xfrm>
          <a:off x="471941" y="206828"/>
          <a:ext cx="4635563" cy="189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660240" progId="Equation.DSMT4">
                  <p:embed/>
                </p:oleObj>
              </mc:Choice>
              <mc:Fallback>
                <p:oleObj name="Equation" r:id="rId2" imgW="161280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E39B47-0679-4EF4-B5B2-DE2F5C2E2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941" y="206828"/>
                        <a:ext cx="4635563" cy="189615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EFAA3A-4F28-4FF9-BA32-E60A5D2F0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18885"/>
              </p:ext>
            </p:extLst>
          </p:nvPr>
        </p:nvGraphicFramePr>
        <p:xfrm>
          <a:off x="6312047" y="965327"/>
          <a:ext cx="5358375" cy="205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9EFAA3A-4F28-4FF9-BA32-E60A5D2F0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2047" y="965327"/>
                        <a:ext cx="5358375" cy="205969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36C72FB-D9ED-4FBD-9685-1982B516DD0D}"/>
              </a:ext>
            </a:extLst>
          </p:cNvPr>
          <p:cNvSpPr txBox="1"/>
          <p:nvPr/>
        </p:nvSpPr>
        <p:spPr>
          <a:xfrm>
            <a:off x="6312047" y="318996"/>
            <a:ext cx="5457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For the case of square well,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E09B49C-83C6-4BE8-A403-A5E440AA1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54039"/>
              </p:ext>
            </p:extLst>
          </p:nvPr>
        </p:nvGraphicFramePr>
        <p:xfrm>
          <a:off x="1222040" y="3416755"/>
          <a:ext cx="37115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660240" progId="Equation.DSMT4">
                  <p:embed/>
                </p:oleObj>
              </mc:Choice>
              <mc:Fallback>
                <p:oleObj name="Equation" r:id="rId6" imgW="914400" imgH="660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E09B49C-83C6-4BE8-A403-A5E440AA1B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2040" y="3416755"/>
                        <a:ext cx="3711575" cy="2676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76DB522-CA40-4C66-8273-29FC03FD32E1}"/>
              </a:ext>
            </a:extLst>
          </p:cNvPr>
          <p:cNvSpPr txBox="1"/>
          <p:nvPr/>
        </p:nvSpPr>
        <p:spPr>
          <a:xfrm>
            <a:off x="6361683" y="3474406"/>
            <a:ext cx="5358375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This enables to write tangent of phase shift in the original form we dealt with in the case of square well scattering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29B565B-148A-909B-428D-AD4955AD868F}"/>
                  </a:ext>
                </a:extLst>
              </p14:cNvPr>
              <p14:cNvContentPartPr/>
              <p14:nvPr/>
            </p14:nvContentPartPr>
            <p14:xfrm>
              <a:off x="2268720" y="822240"/>
              <a:ext cx="4102920" cy="5644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29B565B-148A-909B-428D-AD4955AD868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59360" y="812880"/>
                <a:ext cx="4121640" cy="566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5450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9008C8A-2CFA-41F3-B3F4-1E09B1572E32}"/>
              </a:ext>
            </a:extLst>
          </p:cNvPr>
          <p:cNvSpPr txBox="1"/>
          <p:nvPr/>
        </p:nvSpPr>
        <p:spPr>
          <a:xfrm>
            <a:off x="903514" y="540292"/>
            <a:ext cx="107333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The square well potential analysis will remain valid for other general form of potential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E8C0D9-D28D-4445-8FD8-1C4D7AEF865E}"/>
              </a:ext>
            </a:extLst>
          </p:cNvPr>
          <p:cNvSpPr txBox="1"/>
          <p:nvPr/>
        </p:nvSpPr>
        <p:spPr>
          <a:xfrm>
            <a:off x="4860758" y="2644170"/>
            <a:ext cx="21015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9600" b="1" dirty="0">
                <a:solidFill>
                  <a:srgbClr val="FF0000"/>
                </a:solidFill>
                <a:highlight>
                  <a:srgbClr val="FFFF00"/>
                </a:highlight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399034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D70E8-0BF0-41FB-8087-8AA8114F67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0116" y="637841"/>
            <a:ext cx="9188116" cy="1325563"/>
          </a:xfrm>
        </p:spPr>
        <p:txBody>
          <a:bodyPr>
            <a:normAutofit fontScale="90000"/>
          </a:bodyPr>
          <a:lstStyle/>
          <a:p>
            <a:r>
              <a:rPr lang="en-IN" sz="6600" b="1" u="sng" dirty="0">
                <a:latin typeface="Perpetua" panose="02020502060401020303" pitchFamily="18" charset="0"/>
              </a:rPr>
              <a:t>Phase shift and Time dela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6090AF-3E75-4CB7-AE8B-9F80329D69E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80"/>
          <a:stretch/>
        </p:blipFill>
        <p:spPr>
          <a:xfrm>
            <a:off x="3441031" y="1963404"/>
            <a:ext cx="4870821" cy="3683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9824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82B6FB-4388-4E05-A178-496F5A23D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IN" b="1" u="sng" dirty="0">
                <a:latin typeface="Perpetua" panose="02020502060401020303" pitchFamily="18" charset="0"/>
              </a:rPr>
              <a:t>Phase shift and time dela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A715ACF-712D-4E1B-89C5-3F66B251B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52693"/>
              </p:ext>
            </p:extLst>
          </p:nvPr>
        </p:nvGraphicFramePr>
        <p:xfrm>
          <a:off x="1035301" y="1955631"/>
          <a:ext cx="3808983" cy="231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69800" progId="Equation.DSMT4">
                  <p:embed/>
                </p:oleObj>
              </mc:Choice>
              <mc:Fallback>
                <p:oleObj name="Equation" r:id="rId2" imgW="7743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A715ACF-712D-4E1B-89C5-3F66B251B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5301" y="1955631"/>
                        <a:ext cx="3808983" cy="231156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8FD23E4-FB68-485F-B7AD-E0C592C26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97536"/>
              </p:ext>
            </p:extLst>
          </p:nvPr>
        </p:nvGraphicFramePr>
        <p:xfrm>
          <a:off x="6751638" y="2143125"/>
          <a:ext cx="2497137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8FD23E4-FB68-485F-B7AD-E0C592C26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1638" y="2143125"/>
                        <a:ext cx="2497137" cy="1936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3C466C-B848-4659-A033-78E888B0F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57746"/>
              </p:ext>
            </p:extLst>
          </p:nvPr>
        </p:nvGraphicFramePr>
        <p:xfrm>
          <a:off x="744538" y="4719638"/>
          <a:ext cx="108553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444240" progId="Equation.DSMT4">
                  <p:embed/>
                </p:oleObj>
              </mc:Choice>
              <mc:Fallback>
                <p:oleObj name="Equation" r:id="rId6" imgW="2793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3C466C-B848-4659-A033-78E888B0F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719638"/>
                        <a:ext cx="10855325" cy="17240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71BA016-4B26-69AC-D652-2168D7087B9C}"/>
                  </a:ext>
                </a:extLst>
              </p14:cNvPr>
              <p14:cNvContentPartPr/>
              <p14:nvPr/>
            </p14:nvContentPartPr>
            <p14:xfrm>
              <a:off x="1179000" y="591120"/>
              <a:ext cx="10885320" cy="5915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71BA016-4B26-69AC-D652-2168D7087B9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69640" y="581760"/>
                <a:ext cx="10904040" cy="593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987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C1DC97-AF61-4E0B-BB7B-91C8A881E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8184"/>
              </p:ext>
            </p:extLst>
          </p:nvPr>
        </p:nvGraphicFramePr>
        <p:xfrm>
          <a:off x="668337" y="175112"/>
          <a:ext cx="1085532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444240" progId="Equation.DSMT4">
                  <p:embed/>
                </p:oleObj>
              </mc:Choice>
              <mc:Fallback>
                <p:oleObj name="Equation" r:id="rId2" imgW="279396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C1DC97-AF61-4E0B-BB7B-91C8A881E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" y="175112"/>
                        <a:ext cx="10855325" cy="17240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31C2C2-315A-43C6-B10D-6EDE5294A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48708"/>
              </p:ext>
            </p:extLst>
          </p:nvPr>
        </p:nvGraphicFramePr>
        <p:xfrm>
          <a:off x="797407" y="3984389"/>
          <a:ext cx="10597185" cy="194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444240" progId="Equation.DSMT4">
                  <p:embed/>
                </p:oleObj>
              </mc:Choice>
              <mc:Fallback>
                <p:oleObj name="Equation" r:id="rId4" imgW="241272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F31C2C2-315A-43C6-B10D-6EDE5294A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7" y="3984389"/>
                        <a:ext cx="10597185" cy="1948949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EFA616-CF01-42CA-A802-6780AE8F1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88880"/>
              </p:ext>
            </p:extLst>
          </p:nvPr>
        </p:nvGraphicFramePr>
        <p:xfrm>
          <a:off x="2906713" y="2424113"/>
          <a:ext cx="663575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304560" progId="Equation.DSMT4">
                  <p:embed/>
                </p:oleObj>
              </mc:Choice>
              <mc:Fallback>
                <p:oleObj name="Equation" r:id="rId6" imgW="151128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9EFA616-CF01-42CA-A802-6780AE8F1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424113"/>
                        <a:ext cx="6635750" cy="13366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6A43C89-AA86-58F6-0B0B-FEBFACBC3596}"/>
                  </a:ext>
                </a:extLst>
              </p14:cNvPr>
              <p14:cNvContentPartPr/>
              <p14:nvPr/>
            </p14:nvContentPartPr>
            <p14:xfrm>
              <a:off x="9351720" y="4024440"/>
              <a:ext cx="425880" cy="586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6A43C89-AA86-58F6-0B0B-FEBFACBC359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42360" y="4015080"/>
                <a:ext cx="444600" cy="60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513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EB43DE4-AD01-4F2C-AE36-E2DC0C4F98B9}"/>
              </a:ext>
            </a:extLst>
          </p:cNvPr>
          <p:cNvSpPr txBox="1"/>
          <p:nvPr/>
        </p:nvSpPr>
        <p:spPr>
          <a:xfrm>
            <a:off x="2117558" y="256674"/>
            <a:ext cx="73319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800" dirty="0">
                <a:latin typeface="Perpetua" panose="02020502060401020303" pitchFamily="18" charset="0"/>
              </a:rPr>
              <a:t>Stationary phase approximation!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4D52F74-F9DC-4C43-AC2C-5E272C82B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97481"/>
              </p:ext>
            </p:extLst>
          </p:nvPr>
        </p:nvGraphicFramePr>
        <p:xfrm>
          <a:off x="3077636" y="1413043"/>
          <a:ext cx="5411787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393480" progId="Equation.DSMT4">
                  <p:embed/>
                </p:oleObj>
              </mc:Choice>
              <mc:Fallback>
                <p:oleObj name="Equation" r:id="rId2" imgW="12315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4D52F74-F9DC-4C43-AC2C-5E272C82B3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636" y="1413043"/>
                        <a:ext cx="5411787" cy="172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477394-C3ED-464C-BA83-17AC2E11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17653"/>
              </p:ext>
            </p:extLst>
          </p:nvPr>
        </p:nvGraphicFramePr>
        <p:xfrm>
          <a:off x="3487738" y="4011613"/>
          <a:ext cx="3403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477394-C3ED-464C-BA83-17AC2E114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011613"/>
                        <a:ext cx="3403600" cy="172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56F47E7B-A297-4795-8BD7-42267FD53D49}"/>
              </a:ext>
            </a:extLst>
          </p:cNvPr>
          <p:cNvSpPr/>
          <p:nvPr/>
        </p:nvSpPr>
        <p:spPr>
          <a:xfrm>
            <a:off x="5648075" y="3717758"/>
            <a:ext cx="1378367" cy="2662989"/>
          </a:xfrm>
          <a:prstGeom prst="ellipse">
            <a:avLst/>
          </a:prstGeom>
          <a:noFill/>
          <a:ln w="1016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10CE74-7C3E-481F-A3E0-5E29AC63552F}"/>
              </a:ext>
            </a:extLst>
          </p:cNvPr>
          <p:cNvCxnSpPr>
            <a:stCxn id="7" idx="6"/>
          </p:cNvCxnSpPr>
          <p:nvPr/>
        </p:nvCxnSpPr>
        <p:spPr>
          <a:xfrm>
            <a:off x="7026442" y="5049253"/>
            <a:ext cx="1588169" cy="401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D1BF85E-DF33-4DF3-BC02-303254950A18}"/>
              </a:ext>
            </a:extLst>
          </p:cNvPr>
          <p:cNvSpPr txBox="1"/>
          <p:nvPr/>
        </p:nvSpPr>
        <p:spPr>
          <a:xfrm>
            <a:off x="8567187" y="4695309"/>
            <a:ext cx="2731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Spatial shif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B097D5-A4F4-4A92-8B4A-8CAA3210056A}"/>
              </a:ext>
            </a:extLst>
          </p:cNvPr>
          <p:cNvSpPr txBox="1"/>
          <p:nvPr/>
        </p:nvSpPr>
        <p:spPr>
          <a:xfrm>
            <a:off x="6931444" y="6058888"/>
            <a:ext cx="540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What about time delay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636D779-BB85-C6DA-39F1-85E27084AA6D}"/>
                  </a:ext>
                </a:extLst>
              </p14:cNvPr>
              <p14:cNvContentPartPr/>
              <p14:nvPr/>
            </p14:nvContentPartPr>
            <p14:xfrm>
              <a:off x="419760" y="567720"/>
              <a:ext cx="11626560" cy="5384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636D779-BB85-C6DA-39F1-85E27084AA6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0400" y="558360"/>
                <a:ext cx="11645280" cy="540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437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21F9AD-CD54-45E4-82E1-CDD9960E3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67826"/>
              </p:ext>
            </p:extLst>
          </p:nvPr>
        </p:nvGraphicFramePr>
        <p:xfrm>
          <a:off x="3436938" y="627063"/>
          <a:ext cx="37941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393480" progId="Equation.DSMT4">
                  <p:embed/>
                </p:oleObj>
              </mc:Choice>
              <mc:Fallback>
                <p:oleObj name="Equation" r:id="rId2" imgW="863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21F9AD-CD54-45E4-82E1-CDD9960E3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627063"/>
                        <a:ext cx="3794125" cy="172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2ADB1D-619C-441F-BFC8-4728042F1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74479"/>
              </p:ext>
            </p:extLst>
          </p:nvPr>
        </p:nvGraphicFramePr>
        <p:xfrm>
          <a:off x="3189288" y="2751138"/>
          <a:ext cx="42894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2ADB1D-619C-441F-BFC8-4728042F1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9288" y="2751138"/>
                        <a:ext cx="4289425" cy="225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C61DEF9-6401-5425-210F-77F2C9D12407}"/>
                  </a:ext>
                </a:extLst>
              </p14:cNvPr>
              <p14:cNvContentPartPr/>
              <p14:nvPr/>
            </p14:nvContentPartPr>
            <p14:xfrm>
              <a:off x="6154200" y="1065240"/>
              <a:ext cx="5064480" cy="2241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C61DEF9-6401-5425-210F-77F2C9D1240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44840" y="1055880"/>
                <a:ext cx="5083200" cy="225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790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0F825-3630-4FF3-8595-B97EB9AF5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5520" y="558800"/>
            <a:ext cx="9304421" cy="1325563"/>
          </a:xfrm>
        </p:spPr>
        <p:txBody>
          <a:bodyPr>
            <a:noAutofit/>
          </a:bodyPr>
          <a:lstStyle/>
          <a:p>
            <a:r>
              <a:rPr lang="en-IN" sz="6600" b="1" dirty="0">
                <a:latin typeface="Perpetua" panose="02020502060401020303" pitchFamily="18" charset="0"/>
              </a:rPr>
              <a:t>Time delay in resonan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FE61B7-471D-4142-AF89-498186B3F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8374" y="3086100"/>
            <a:ext cx="4671253" cy="31369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591CE5-65FA-4877-B2FB-7FBFFF022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60875"/>
              </p:ext>
            </p:extLst>
          </p:nvPr>
        </p:nvGraphicFramePr>
        <p:xfrm>
          <a:off x="7630660" y="1608138"/>
          <a:ext cx="42894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591CE5-65FA-4877-B2FB-7FBFFF022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0660" y="1608138"/>
                        <a:ext cx="4289425" cy="225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45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C61D27-9316-4F24-A142-FDC8FFD64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79573"/>
              </p:ext>
            </p:extLst>
          </p:nvPr>
        </p:nvGraphicFramePr>
        <p:xfrm>
          <a:off x="0" y="0"/>
          <a:ext cx="7923188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1726920" progId="Equation.DSMT4">
                  <p:embed/>
                </p:oleObj>
              </mc:Choice>
              <mc:Fallback>
                <p:oleObj name="Equation" r:id="rId2" imgW="3695400" imgH="17269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C61D27-9316-4F24-A142-FDC8FFD64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923188" cy="3695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CC6390-D855-4DDC-B2E9-44863D900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34273"/>
              </p:ext>
            </p:extLst>
          </p:nvPr>
        </p:nvGraphicFramePr>
        <p:xfrm>
          <a:off x="9251950" y="0"/>
          <a:ext cx="27686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850680" progId="Equation.DSMT4">
                  <p:embed/>
                </p:oleObj>
              </mc:Choice>
              <mc:Fallback>
                <p:oleObj name="Equation" r:id="rId4" imgW="939600" imgH="850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CC6390-D855-4DDC-B2E9-44863D900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950" y="0"/>
                        <a:ext cx="2768600" cy="2501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0AC1D2A-2AE5-4712-8F1E-CC2EAB5A3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37347"/>
              </p:ext>
            </p:extLst>
          </p:nvPr>
        </p:nvGraphicFramePr>
        <p:xfrm>
          <a:off x="1509663" y="4016829"/>
          <a:ext cx="8984697" cy="265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914400" progId="Equation.DSMT4">
                  <p:embed/>
                </p:oleObj>
              </mc:Choice>
              <mc:Fallback>
                <p:oleObj name="Equation" r:id="rId6" imgW="308592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AC1D2A-2AE5-4712-8F1E-CC2EAB5A3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663" y="4016829"/>
                        <a:ext cx="8984697" cy="265611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0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DA387D4-135D-4A5D-AE01-0F2141D8A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56290"/>
              </p:ext>
            </p:extLst>
          </p:nvPr>
        </p:nvGraphicFramePr>
        <p:xfrm>
          <a:off x="0" y="24704"/>
          <a:ext cx="6555072" cy="234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507960" progId="Equation.DSMT4">
                  <p:embed/>
                </p:oleObj>
              </mc:Choice>
              <mc:Fallback>
                <p:oleObj name="Equation" r:id="rId2" imgW="142236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DA387D4-135D-4A5D-AE01-0F2141D8A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4704"/>
                        <a:ext cx="6555072" cy="234032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84350C-D478-4C8D-B698-1F33ED32E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52205"/>
              </p:ext>
            </p:extLst>
          </p:nvPr>
        </p:nvGraphicFramePr>
        <p:xfrm>
          <a:off x="7018338" y="110778"/>
          <a:ext cx="45815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184350C-D478-4C8D-B698-1F33ED32E2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8338" y="110778"/>
                        <a:ext cx="4581525" cy="225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7CAAD8-537F-4B4B-A402-DA98FC0D4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65233"/>
              </p:ext>
            </p:extLst>
          </p:nvPr>
        </p:nvGraphicFramePr>
        <p:xfrm>
          <a:off x="373063" y="2492723"/>
          <a:ext cx="109093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698400" progId="Equation.DSMT4">
                  <p:embed/>
                </p:oleObj>
              </mc:Choice>
              <mc:Fallback>
                <p:oleObj name="Equation" r:id="rId6" imgW="190476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E7CAAD8-537F-4B4B-A402-DA98FC0D4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063" y="2492723"/>
                        <a:ext cx="10909300" cy="40005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56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959165-D799-4373-9AA3-1BBA2DEAB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25408"/>
              </p:ext>
            </p:extLst>
          </p:nvPr>
        </p:nvGraphicFramePr>
        <p:xfrm>
          <a:off x="1374775" y="576665"/>
          <a:ext cx="9217025" cy="401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1066680" progId="Equation.DSMT4">
                  <p:embed/>
                </p:oleObj>
              </mc:Choice>
              <mc:Fallback>
                <p:oleObj name="Equation" r:id="rId2" imgW="2450880" imgH="1066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959165-D799-4373-9AA3-1BBA2DEABC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4775" y="576665"/>
                        <a:ext cx="9217025" cy="401120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2734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CE29DC-FD13-4008-80A8-6108D0A9D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90463"/>
              </p:ext>
            </p:extLst>
          </p:nvPr>
        </p:nvGraphicFramePr>
        <p:xfrm>
          <a:off x="2263775" y="557213"/>
          <a:ext cx="6829425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14400" progId="Equation.DSMT4">
                  <p:embed/>
                </p:oleObj>
              </mc:Choice>
              <mc:Fallback>
                <p:oleObj name="Equation" r:id="rId2" imgW="181584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CE29DC-FD13-4008-80A8-6108D0A9D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63775" y="557213"/>
                        <a:ext cx="6829425" cy="34385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13F4C27-128E-4318-A2F3-0213FEF9C631}"/>
              </a:ext>
            </a:extLst>
          </p:cNvPr>
          <p:cNvSpPr txBox="1"/>
          <p:nvPr/>
        </p:nvSpPr>
        <p:spPr>
          <a:xfrm>
            <a:off x="982388" y="4699000"/>
            <a:ext cx="102272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5400" dirty="0">
                <a:latin typeface="Perpetua" panose="02020502060401020303" pitchFamily="18" charset="0"/>
              </a:rPr>
              <a:t>Maximum of time delay reaches at E</a:t>
            </a:r>
            <a:r>
              <a:rPr lang="en-IN" sz="5400" baseline="-25000" dirty="0">
                <a:latin typeface="Perpetua" panose="02020502060401020303" pitchFamily="18" charset="0"/>
              </a:rPr>
              <a:t>r</a:t>
            </a:r>
            <a:r>
              <a:rPr lang="en-IN" sz="5400" dirty="0">
                <a:latin typeface="Perpetua" panose="02020502060401020303" pitchFamily="18" charset="0"/>
              </a:rPr>
              <a:t>=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112B385-21CA-409D-8E57-449AC2F56AC2}"/>
              </a:ext>
            </a:extLst>
          </p:cNvPr>
          <p:cNvSpPr txBox="1"/>
          <p:nvPr/>
        </p:nvSpPr>
        <p:spPr>
          <a:xfrm>
            <a:off x="793810" y="5709416"/>
            <a:ext cx="106043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5400" b="1" u="sng" dirty="0">
                <a:latin typeface="Perpetua" panose="02020502060401020303" pitchFamily="18" charset="0"/>
              </a:rPr>
              <a:t>Resonance is a temporary trapping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B67D179-8B05-69FA-5863-F5A470C3D598}"/>
                  </a:ext>
                </a:extLst>
              </p14:cNvPr>
              <p14:cNvContentPartPr/>
              <p14:nvPr/>
            </p14:nvContentPartPr>
            <p14:xfrm>
              <a:off x="1848960" y="385200"/>
              <a:ext cx="9968400" cy="6062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B67D179-8B05-69FA-5863-F5A470C3D59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39600" y="375840"/>
                <a:ext cx="9987120" cy="608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778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0B4B91-5CAA-4D87-9AE9-ACC7A0548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04577"/>
              </p:ext>
            </p:extLst>
          </p:nvPr>
        </p:nvGraphicFramePr>
        <p:xfrm>
          <a:off x="-1" y="0"/>
          <a:ext cx="7143573" cy="211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914400" progId="Equation.DSMT4">
                  <p:embed/>
                </p:oleObj>
              </mc:Choice>
              <mc:Fallback>
                <p:oleObj name="Equation" r:id="rId2" imgW="308592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0B4B91-5CAA-4D87-9AE9-ACC7A0548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0"/>
                        <a:ext cx="7143573" cy="211182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F2F7BD-14E0-4F39-81D1-77315E66F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2122"/>
              </p:ext>
            </p:extLst>
          </p:nvPr>
        </p:nvGraphicFramePr>
        <p:xfrm>
          <a:off x="2823482" y="2227263"/>
          <a:ext cx="720090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480" imgH="888840" progId="Equation.DSMT4">
                  <p:embed/>
                </p:oleObj>
              </mc:Choice>
              <mc:Fallback>
                <p:oleObj name="Equation" r:id="rId4" imgW="311148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0F2F7BD-14E0-4F39-81D1-77315E66F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82" y="2227263"/>
                        <a:ext cx="7200900" cy="205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CCC8CF-7856-4572-B59E-59123DFDD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09353"/>
              </p:ext>
            </p:extLst>
          </p:nvPr>
        </p:nvGraphicFramePr>
        <p:xfrm>
          <a:off x="4873625" y="4337050"/>
          <a:ext cx="7083425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60360" imgH="939600" progId="Equation.DSMT4">
                  <p:embed/>
                </p:oleObj>
              </mc:Choice>
              <mc:Fallback>
                <p:oleObj name="Equation" r:id="rId6" imgW="306036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CCC8CF-7856-4572-B59E-59123DFDD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4337050"/>
                        <a:ext cx="7083425" cy="2170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93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4C952B-3F68-4B33-8397-97F7BCF05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36767"/>
              </p:ext>
            </p:extLst>
          </p:nvPr>
        </p:nvGraphicFramePr>
        <p:xfrm>
          <a:off x="0" y="0"/>
          <a:ext cx="7083425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939600" progId="Equation.DSMT4">
                  <p:embed/>
                </p:oleObj>
              </mc:Choice>
              <mc:Fallback>
                <p:oleObj name="Equation" r:id="rId2" imgW="306036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C4C952B-3F68-4B33-8397-97F7BCF05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083425" cy="21701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562BBA-C017-4E96-ABE6-A4D4E1ADE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40680"/>
              </p:ext>
            </p:extLst>
          </p:nvPr>
        </p:nvGraphicFramePr>
        <p:xfrm>
          <a:off x="3600450" y="2371725"/>
          <a:ext cx="696595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914400" progId="Equation.DSMT4">
                  <p:embed/>
                </p:oleObj>
              </mc:Choice>
              <mc:Fallback>
                <p:oleObj name="Equation" r:id="rId4" imgW="300960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4562BBA-C017-4E96-ABE6-A4D4E1ADE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371725"/>
                        <a:ext cx="6965950" cy="2111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2A6D28-76E2-4425-B60D-0D6FD43D3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06543"/>
              </p:ext>
            </p:extLst>
          </p:nvPr>
        </p:nvGraphicFramePr>
        <p:xfrm>
          <a:off x="5732463" y="4684712"/>
          <a:ext cx="6380162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888840" progId="Equation.DSMT4">
                  <p:embed/>
                </p:oleObj>
              </mc:Choice>
              <mc:Fallback>
                <p:oleObj name="Equation" r:id="rId6" imgW="275580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2A6D28-76E2-4425-B60D-0D6FD43D3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4684712"/>
                        <a:ext cx="6380162" cy="2052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55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1974F7A-7EF3-4B0D-BE16-F6473D5D0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30868"/>
              </p:ext>
            </p:extLst>
          </p:nvPr>
        </p:nvGraphicFramePr>
        <p:xfrm>
          <a:off x="773113" y="147638"/>
          <a:ext cx="481965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507960" progId="Equation.DSMT4">
                  <p:embed/>
                </p:oleObj>
              </mc:Choice>
              <mc:Fallback>
                <p:oleObj name="Equation" r:id="rId2" imgW="132048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1974F7A-7EF3-4B0D-BE16-F6473D5D0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3113" y="147638"/>
                        <a:ext cx="4819650" cy="1852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E3551A-F4B0-4FE6-A369-A74B1B6AD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78290"/>
              </p:ext>
            </p:extLst>
          </p:nvPr>
        </p:nvGraphicFramePr>
        <p:xfrm>
          <a:off x="6850063" y="285750"/>
          <a:ext cx="29194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E3551A-F4B0-4FE6-A369-A74B1B6AD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0063" y="285750"/>
                        <a:ext cx="2919412" cy="1574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AA63FB-1F8C-45CD-8ED3-30141C8CD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64444"/>
              </p:ext>
            </p:extLst>
          </p:nvPr>
        </p:nvGraphicFramePr>
        <p:xfrm>
          <a:off x="773113" y="2189842"/>
          <a:ext cx="449421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AAA63FB-1F8C-45CD-8ED3-30141C8CD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3113" y="2189842"/>
                        <a:ext cx="4494212" cy="1574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A60128-C8DC-4CEF-943B-73AB05C81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9094"/>
              </p:ext>
            </p:extLst>
          </p:nvPr>
        </p:nvGraphicFramePr>
        <p:xfrm>
          <a:off x="9271154" y="2342740"/>
          <a:ext cx="25955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1A60128-C8DC-4CEF-943B-73AB05C81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1154" y="2342740"/>
                        <a:ext cx="2595562" cy="833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DCB832-2FFB-4F10-BA1C-B10805D2D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30784"/>
              </p:ext>
            </p:extLst>
          </p:nvPr>
        </p:nvGraphicFramePr>
        <p:xfrm>
          <a:off x="2003879" y="3954234"/>
          <a:ext cx="6823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46240" imgH="507960" progId="Equation.DSMT4">
                  <p:embed/>
                </p:oleObj>
              </mc:Choice>
              <mc:Fallback>
                <p:oleObj name="Equation" r:id="rId10" imgW="294624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8DCB832-2FFB-4F10-BA1C-B10805D2D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879" y="3954234"/>
                        <a:ext cx="6823075" cy="1173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395CA0-D357-4415-BA37-D0AFC0132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63563"/>
              </p:ext>
            </p:extLst>
          </p:nvPr>
        </p:nvGraphicFramePr>
        <p:xfrm>
          <a:off x="2946400" y="5287963"/>
          <a:ext cx="52959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558720" progId="Equation.DSMT4">
                  <p:embed/>
                </p:oleObj>
              </mc:Choice>
              <mc:Fallback>
                <p:oleObj name="Equation" r:id="rId12" imgW="228600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6395CA0-D357-4415-BA37-D0AFC0132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287963"/>
                        <a:ext cx="5295900" cy="1290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B2B29E-F957-3B05-8C15-4281F0950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17163"/>
              </p:ext>
            </p:extLst>
          </p:nvPr>
        </p:nvGraphicFramePr>
        <p:xfrm>
          <a:off x="5833652" y="2422411"/>
          <a:ext cx="2657476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55600" imgH="482400" progId="Equation.DSMT4">
                  <p:embed/>
                </p:oleObj>
              </mc:Choice>
              <mc:Fallback>
                <p:oleObj name="Equation" r:id="rId14" imgW="11556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B2B29E-F957-3B05-8C15-4281F0950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33652" y="2422411"/>
                        <a:ext cx="2657476" cy="1109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5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674E72-AE5B-49A9-8FFB-2FAC4E208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15811"/>
              </p:ext>
            </p:extLst>
          </p:nvPr>
        </p:nvGraphicFramePr>
        <p:xfrm>
          <a:off x="1690688" y="161925"/>
          <a:ext cx="74485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558720" progId="Equation.DSMT4">
                  <p:embed/>
                </p:oleObj>
              </mc:Choice>
              <mc:Fallback>
                <p:oleObj name="Equation" r:id="rId2" imgW="228600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8674E72-AE5B-49A9-8FFB-2FAC4E208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61925"/>
                        <a:ext cx="7448550" cy="1814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66679D7-78CF-4C34-A2EB-C91C917391DD}"/>
              </a:ext>
            </a:extLst>
          </p:cNvPr>
          <p:cNvSpPr txBox="1"/>
          <p:nvPr/>
        </p:nvSpPr>
        <p:spPr>
          <a:xfrm>
            <a:off x="522514" y="2286000"/>
            <a:ext cx="210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u="sng" dirty="0">
                <a:highlight>
                  <a:srgbClr val="FFFF00"/>
                </a:highlight>
                <a:latin typeface="Perpetua" panose="02020502060401020303" pitchFamily="18" charset="0"/>
              </a:rPr>
              <a:t>Few facts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66D718-FEBC-47D4-AAC1-0EBC7AFF23F9}"/>
              </a:ext>
            </a:extLst>
          </p:cNvPr>
          <p:cNvSpPr txBox="1"/>
          <p:nvPr/>
        </p:nvSpPr>
        <p:spPr>
          <a:xfrm>
            <a:off x="2100945" y="3716100"/>
            <a:ext cx="86737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IN" sz="3200" b="1" dirty="0">
                <a:latin typeface="Perpetua" panose="02020502060401020303" pitchFamily="18" charset="0"/>
              </a:rPr>
              <a:t>What happens when q=-</a:t>
            </a:r>
            <a:r>
              <a:rPr lang="en-IN" sz="3200" b="1" dirty="0">
                <a:latin typeface="Perpetua" panose="02020502060401020303" pitchFamily="18" charset="0"/>
                <a:sym typeface="Symbol" panose="05050102010706020507" pitchFamily="18" charset="2"/>
              </a:rPr>
              <a:t> at resonance (=0) ?</a:t>
            </a:r>
            <a:endParaRPr lang="en-IN" sz="3200" b="1" dirty="0">
              <a:latin typeface="Perpetua" panose="02020502060401020303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AA7629-103E-48E2-8857-E7E4B2FF6B01}"/>
              </a:ext>
            </a:extLst>
          </p:cNvPr>
          <p:cNvSpPr txBox="1"/>
          <p:nvPr/>
        </p:nvSpPr>
        <p:spPr>
          <a:xfrm>
            <a:off x="2090058" y="3031828"/>
            <a:ext cx="9578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IN" sz="3200" b="1" dirty="0">
                <a:solidFill>
                  <a:srgbClr val="FF0000"/>
                </a:solidFill>
                <a:latin typeface="Perpetua" panose="02020502060401020303" pitchFamily="18" charset="0"/>
              </a:rPr>
              <a:t>q is the hard-sphere part and </a:t>
            </a:r>
            <a:r>
              <a:rPr lang="en-IN" sz="3200" b="1" dirty="0">
                <a:solidFill>
                  <a:srgbClr val="FF0000"/>
                </a:solidFill>
                <a:latin typeface="Perpetua" panose="02020502060401020303" pitchFamily="18" charset="0"/>
                <a:sym typeface="Symbol" panose="05050102010706020507" pitchFamily="18" charset="2"/>
              </a:rPr>
              <a:t> is the resonant part.</a:t>
            </a:r>
            <a:endParaRPr lang="en-IN" sz="3200" b="1" dirty="0">
              <a:solidFill>
                <a:srgbClr val="FF0000"/>
              </a:solidFill>
              <a:latin typeface="Perpetua" panose="02020502060401020303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0A119B-3FFE-4868-A897-252C7D8A92D3}"/>
              </a:ext>
            </a:extLst>
          </p:cNvPr>
          <p:cNvSpPr txBox="1"/>
          <p:nvPr/>
        </p:nvSpPr>
        <p:spPr>
          <a:xfrm>
            <a:off x="2732315" y="4461928"/>
            <a:ext cx="82295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IN" sz="3200" b="1" dirty="0">
                <a:solidFill>
                  <a:srgbClr val="FF0000"/>
                </a:solidFill>
                <a:latin typeface="Perpetua" panose="02020502060401020303" pitchFamily="18" charset="0"/>
              </a:rPr>
              <a:t>The scattering cross-section can be zero even when E=E</a:t>
            </a:r>
            <a:r>
              <a:rPr lang="en-IN" sz="3200" b="1" baseline="-25000" dirty="0">
                <a:solidFill>
                  <a:srgbClr val="FF0000"/>
                </a:solidFill>
                <a:latin typeface="Perpetua" panose="02020502060401020303" pitchFamily="18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48942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8366BCC-B9F3-4477-850C-2CB15EBA83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8630" y="1942924"/>
            <a:ext cx="5936093" cy="450786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89628E-EF51-4647-98CC-D8C5E2BB3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14688"/>
              </p:ext>
            </p:extLst>
          </p:nvPr>
        </p:nvGraphicFramePr>
        <p:xfrm>
          <a:off x="6162675" y="342900"/>
          <a:ext cx="59261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558720" progId="Equation.DSMT4">
                  <p:embed/>
                </p:oleObj>
              </mc:Choice>
              <mc:Fallback>
                <p:oleObj name="Equation" r:id="rId3" imgW="228600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89628E-EF51-4647-98CC-D8C5E2BB3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42900"/>
                        <a:ext cx="5926138" cy="1441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CA96EB-0AB5-4F29-8C6A-41F659633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39179"/>
              </p:ext>
            </p:extLst>
          </p:nvPr>
        </p:nvGraphicFramePr>
        <p:xfrm>
          <a:off x="99355" y="250371"/>
          <a:ext cx="5629275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95400" imgH="1726920" progId="Equation.DSMT4">
                  <p:embed/>
                </p:oleObj>
              </mc:Choice>
              <mc:Fallback>
                <p:oleObj name="Equation" r:id="rId5" imgW="3695400" imgH="1726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CCA96EB-0AB5-4F29-8C6A-41F6596334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55" y="250371"/>
                        <a:ext cx="5629275" cy="2625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ED1DF4-3D52-B41B-7F32-699235EF1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6788"/>
              </p:ext>
            </p:extLst>
          </p:nvPr>
        </p:nvGraphicFramePr>
        <p:xfrm>
          <a:off x="-46038" y="3494088"/>
          <a:ext cx="2657476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482400" progId="Equation.DSMT4">
                  <p:embed/>
                </p:oleObj>
              </mc:Choice>
              <mc:Fallback>
                <p:oleObj name="Equation" r:id="rId7" imgW="115560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BED1DF4-3D52-B41B-7F32-699235EF1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46038" y="3494088"/>
                        <a:ext cx="2657476" cy="11096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E2A0B3-19AD-11A1-448B-A49B906E5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79843"/>
              </p:ext>
            </p:extLst>
          </p:nvPr>
        </p:nvGraphicFramePr>
        <p:xfrm>
          <a:off x="99355" y="4996274"/>
          <a:ext cx="25955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E2A0B3-19AD-11A1-448B-A49B906E5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355" y="4996274"/>
                        <a:ext cx="2595562" cy="833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E2B4B4-3188-7A4A-3D5A-58F37DD9D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34500"/>
              </p:ext>
            </p:extLst>
          </p:nvPr>
        </p:nvGraphicFramePr>
        <p:xfrm>
          <a:off x="2913992" y="3429000"/>
          <a:ext cx="2919442" cy="116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533160" progId="Equation.DSMT4">
                  <p:embed/>
                </p:oleObj>
              </mc:Choice>
              <mc:Fallback>
                <p:oleObj name="Equation" r:id="rId11" imgW="13334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6182D2D-D53A-4872-8C63-1B3B54E3E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3992" y="3429000"/>
                        <a:ext cx="2919442" cy="11673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7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9F836B3-EE38-C364-2A21-2F453053F469}"/>
              </a:ext>
            </a:extLst>
          </p:cNvPr>
          <p:cNvSpPr txBox="1"/>
          <p:nvPr/>
        </p:nvSpPr>
        <p:spPr>
          <a:xfrm>
            <a:off x="1011025" y="879125"/>
            <a:ext cx="609442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n </a:t>
            </a:r>
            <a:r>
              <a:rPr lang="en-US" sz="2400" dirty="0">
                <a:hlinkClick r:id="rId2" tooltip="Physics"/>
              </a:rPr>
              <a:t>physics</a:t>
            </a:r>
            <a:r>
              <a:rPr lang="en-US" sz="2400" dirty="0"/>
              <a:t>, a </a:t>
            </a:r>
            <a:r>
              <a:rPr lang="en-US" sz="2400" b="1" dirty="0"/>
              <a:t>Fano resonance</a:t>
            </a:r>
            <a:r>
              <a:rPr lang="en-US" sz="2400" dirty="0"/>
              <a:t> is a type of resonant </a:t>
            </a:r>
            <a:r>
              <a:rPr lang="en-US" sz="2400" dirty="0">
                <a:hlinkClick r:id="rId3" tooltip="Scattering"/>
              </a:rPr>
              <a:t>scattering</a:t>
            </a:r>
            <a:r>
              <a:rPr lang="en-US" sz="2400" dirty="0"/>
              <a:t> phenomenon that gives rise to an asymmetric line-shape. Interference between a background and a resonant scattering process produces the asymmetric line-shape. </a:t>
            </a:r>
            <a:endParaRPr lang="en-IN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F569D9-29EB-591D-577F-754DD50806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0383" y="2969442"/>
            <a:ext cx="4584340" cy="3481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70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88</TotalTime>
  <Words>202</Words>
  <Application>Microsoft Office PowerPoint</Application>
  <PresentationFormat>Widescreen</PresentationFormat>
  <Paragraphs>2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Perpetua</vt:lpstr>
      <vt:lpstr>Wingdings</vt:lpstr>
      <vt:lpstr>Office Theme</vt:lpstr>
      <vt:lpstr>Equation</vt:lpstr>
      <vt:lpstr> Fano parameterization and Fano reson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 shift and Time delay</vt:lpstr>
      <vt:lpstr>Phase shift and time delay</vt:lpstr>
      <vt:lpstr>PowerPoint Presentation</vt:lpstr>
      <vt:lpstr>PowerPoint Presentation</vt:lpstr>
      <vt:lpstr>PowerPoint Presentation</vt:lpstr>
      <vt:lpstr>Time delay in resonanc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Dr Raghavan Easwaran</cp:lastModifiedBy>
  <cp:revision>430</cp:revision>
  <dcterms:created xsi:type="dcterms:W3CDTF">2020-10-07T07:21:12Z</dcterms:created>
  <dcterms:modified xsi:type="dcterms:W3CDTF">2024-04-24T05:55:18Z</dcterms:modified>
</cp:coreProperties>
</file>